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.xml" ContentType="application/inkml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69" r:id="rId3"/>
    <p:sldId id="271" r:id="rId4"/>
    <p:sldId id="272" r:id="rId5"/>
    <p:sldId id="262" r:id="rId6"/>
    <p:sldId id="266" r:id="rId7"/>
    <p:sldId id="258" r:id="rId8"/>
    <p:sldId id="288" r:id="rId9"/>
    <p:sldId id="282" r:id="rId10"/>
    <p:sldId id="290" r:id="rId11"/>
    <p:sldId id="291" r:id="rId12"/>
    <p:sldId id="292" r:id="rId13"/>
    <p:sldId id="293" r:id="rId14"/>
    <p:sldId id="285" r:id="rId15"/>
    <p:sldId id="273" r:id="rId16"/>
    <p:sldId id="260" r:id="rId17"/>
    <p:sldId id="283" r:id="rId18"/>
    <p:sldId id="294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752" units="cm"/>
          <inkml:channel name="Y" type="integer" max="6608" units="cm"/>
          <inkml:channel name="T" type="integer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21-04-28T21:04:27.27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1-04-28T21:04:27.964"/>
    </inkml:context>
  </inkml:definitions>
  <inkml:trace contextRef="#ctx0" brushRef="#br0">9072 5944 0,'0'0'0,"-86"35"0,86-35 0,-95 40 0</inkml:trace>
  <inkml:trace contextRef="#ctx1" brushRef="#br0">1666 3946 997 0,'-21'4'457'0,"17"-5"-258"15,2-2-12-15,2 2-68 16,0 1-47-16,0 0-7 16,0 0 0-16,4 17-16 15,5 41-5-15,-10-11-20 16,1 14-11-16,1 22-9 15,3 14-3-15,-4 6 0 16,-1-3 1-16,-6-9-2 16,-1-10 4-16,3-14-34 15,4-6-29-15,1-22-93 16,6-7-74-16,-3-19-209 0,-1-12 269 16,-68-522-642 77,32 261 1080-93,2 0-81 0,31 242 3 0,1 5-23 16,8-2-82-16,0-10-16 0,13 7-8 16,3 5-9-1,9 11 12-15,11 6 1 0,11 18-5 16,9 10 2-16,12 19 5 15,2 10-7-15,-10 3-13 16,-2 3-9-16,-28-6-16 16,-11-1-5-16,-16 0 27 15,-11-1 10-15,-9 7 12 16,-8-3 7-16,-19-2-27 16,-10-1-12-16,-14-1-16 15,-5-4 3-15,3-4 3 16,10-6-2-16,14-17-1 15,-1-11-10-15,19-15-19 16,3-7-4-16,7-16-46 16,8-2-31-16,11-7-423 15,7 1 353-15</inkml:trace>
  <inkml:trace contextRef="#ctx1" brushRef="#br0" timeOffset="300.84">2477 4200 1303 0,'-1'15'514'0,"-11"2"-373"16,-1-2-73-16,2 0-105 0,4-8 20 16,28 116-227 77,-1 1 335-93,-17-123-49 16,2 0 80-16,6-4-118 16,8-2-4-16,7-12-69 15,4-9 52-15</inkml:trace>
  <inkml:trace contextRef="#ctx1" brushRef="#br0" timeOffset="1667.23">4192 2015 436 0,'45'-79'316'16,"-45"75"2"-16,0 1-120 16,-1-4-45-16,0 6-44 15,0 0-11-15,-5-13-4 16,-18-36-2-16,12 26-19 15,-1-4-9-15,-2 3-14 16,-4 1-10-16,-6 3-15 16,-9-1-4-16,0-1-11 15,-7-1-2-15,-11 4 6 16,0 1 1-16,-13 7-8 16,-3 2-1-16,-3 2-8 0,1 3-5 15,-7 1 7-15,-5 3-1 16,-2 1-1-16,-2 6 0 15,9 2 0-15,2-2 0 16,12 5-1-16,-4 0 1 16,1 5 0-16,2 8 0 15,-2 4 2-15,10 2-1 16,9 3 0-16,8 3-3 16,12 3-1-16,5 7 4 0,7-3 1 15,1-2 3-15,12 0 5 16,0-4-1-16,7 3 0 15,6 4 1-15,1 1-2 16,5-1-1-16,8-2 1 16,1-5-1-16,6 0-1 15,3 0 0-15,9-5-2 16,6 2-1-16,14-8 1 16,3 0-1-16,-2-7 0 15,8 2 0-15,-1-5-1 16,7 1 0-16,11-2 1 15,-2-4 1-15,-2-7 1 16,-2-4 0-16,-5-12 2 16,1-6-1-16,6-9 2 15,-9-11-1-15,-1-10 1 16,-3-5 1-16,-5-5-1 16,1 2 2-16,-12 2-1 0,-1 1 2 15,-18 3 5-15,-10 3 3 16,-15 3 0-16,-10 4 22 15,-9 1 6-15,-7-4-2 16,-12 3 2-16,-10-1-25 16,-10 9-10-16,-3 6-6 15,-3 10-7-15,-2 6-5 16,9 10-59-16,-1 1-31 16,13 12-149-16,10 9 149 0</inkml:trace>
  <inkml:trace contextRef="#ctx1" brushRef="#br0" timeOffset="2148.08">4192 4313 999 0,'-3'4'417'0,"3"3"-275"16,2 10-12-16,3 3-30 0,7 13-12 15,0 6 9-15,11 7-11 16,5-2 0-16,6 2-19 15,8-1-15-15,-2-1-28 16,0-3-8-16,-6-7-7 16,-8-8-1-16,-11-6 0 15,-2-7-26-15,-4-9-57 16,-3-4 51-16</inkml:trace>
  <inkml:trace contextRef="#ctx1" brushRef="#br0" timeOffset="2369.38">4523 4344 1071 0,'-38'29'483'16,"0"4"-257"-16,-4 8-27 15,-1 7-71-15,-5 2-50 16,6 8-38-16,0-1-21 15,11-2-20-15,7-3 9 16,11-17-51-16,4-6-54 16,9-20 67-16</inkml:trace>
  <inkml:trace contextRef="#ctx1" brushRef="#br0" timeOffset="2610.71">4800 4400 957 0,'-3'32'431'16,"3"1"-246"-16,3 12-70 15,0 3-40-15,6 9-61 16,4 1-8-16,2 0-6 15,4 0 13-15,1-10-66 16,0-4-61-16,-4-15 77 16</inkml:trace>
  <inkml:trace contextRef="#ctx1" brushRef="#br0" timeOffset="2848.56">4639 4682 891 0,'-6'14'382'15,"10"-2"-233"-15,8-1-40 16,12-6-78-16,8-1-15 16,12-6-4-16,2-2-5 0,6-4-1 15,-2-1 12-15,-9-4-138 16,-1 2 95-16</inkml:trace>
  <inkml:trace contextRef="#ctx1" brushRef="#br0" timeOffset="3327.93">5142 4443 757 0,'0'-1'425'16,"0"1"-124"-16,0 0-98 16,1 13-52-16,-4 35-77 15,-5-27-7-15,4 8-25 16,2-6-6-16,5 1 2 16,8-1-9-16,4-8-10 15,3 1-6-15,6-9-10 0,3-1-1 16,8-5-1-16,0-3-1 15,5-4 2-15,-2-2 0 16,-7-4-5-16,-6 0-18 16,-5-1-85-16,-1-2-50 15,-7 3-180-15,-5-4-48 16,-4-1-15-16,-5 0 50 16,-7-5 239-16,2 2 128 15,-4 3 163-15,3 0 41 16,-3 7 12-16,5 5-41 0,-1 5-27 15,0 2-27-15,7 13-35 16,-1 2-7-16,-4 12-8 16,7 7-2-16,-2 9-10 15,3 5-9-15,-1 9-23 16,-1 5-13-16,7 0-19 16,-6-4-5-16,2-10-5 15,3-5 2-15,-2-15-53 16,-1-11-57-16,8-11 67 15</inkml:trace>
  <inkml:trace contextRef="#ctx1" brushRef="#br0" timeOffset="3868.64">5663 4531 652 0,'1'1'426'0,"5"2"17"16,7 0-264-16,2-3-15 15,4-1-79-15,6 3-21 16,0 0-25-16,3 2-11 16,-2-1-8-16,0-2-5 15,-2 5-10-15,2-4 0 0,-2 2 4 16,-4-4-16-16,-6-3-55 15,-3 3-47-15,-6-4-289 16,1 3 265-16,-383 185-334 125,379-184 894-125,6 1-209 16,1 0-14-16,14 1-80 15,9-2-14-15,9-2-35 16,6 0-17-16,8 1-18 16,0 1-13-16,-6 1-16 15,0 3-2-15,-11-2-4 16,-1 1 0-16,0-1-1 0,-3-2-1 15,1-4-3-15,-5-3-15 16,-5-1-67-16,-5-2 195 16,-7-2-108-16</inkml:trace>
  <inkml:trace contextRef="#ctx1" brushRef="#br0" timeOffset="4154.76">5779 4334 968 0,'-15'7'413'0,"6"4"-235"16,5 5-2-16,5 7-39 15,4 6-25-15,5 14-26 16,5 5-13-16,7 17-18 15,2 5-4-15,3 7-16 16,-5 4-10-16,-4-10-8 16,2-4-6-16,-10-19-5 15,7-6 9-15,-6-16-43 16,-1-7-36-16,3-8 42 16</inkml:trace>
  <inkml:trace contextRef="#ctx1" brushRef="#br0" timeOffset="4503.47">6515 4489 696 0,'-15'16'420'15,"1"-2"84"-15,-4 6-290 0,-1 9-35 16,0 4-40-16,4 16-84 15,2 2-21-15,4 14-26 16,2 0-5-16,13-3-8 16,13-2-5-16,14-19-1 15,8-10 0-15,13-13 11 16,4-9 11-16,16-10 26 16,7-6 14-16,-7-12 11 15,-4-6 0-15,-22-11 18 16,-17-5 6-16,-17-10 15 15,-12-3 3-15,-10-4-28 16,-12 6-12-16,-19 7-29 16,-17 6-10-16,-25 16-49 15,-3 2-33-15,-10 6 47 16,12 5-128-16,-7 12 113 16</inkml:trace>
  <inkml:trace contextRef="#ctx1" brushRef="#br0" timeOffset="5043.96">5030 6032 1088 0,'-5'-6'473'0,"5"4"-271"15,-4-3 5-15,-3 4-79 0,4 7-26 16,-13 1-11-16,1 9-10 15,-4 11-9-15,-11 7-12 16,-9 15-33-16,-3 9-12 16,-4 9-12-16,4 3-3 15,5-5-1-15,5-4-6 16,6-15-40-16,5-7-30 16,11-12-55-16,5-9 73 15</inkml:trace>
  <inkml:trace contextRef="#ctx1" brushRef="#br0" timeOffset="5323.56">4619 6013 813 0,'-8'4'372'0,"8"5"-175"16,4 3-22-16,10 1-48 15,5 6-17-15,11 6-6 16,5 4-9-16,13 11-27 16,6 8-7-16,5 6-27 15,-3 0-10-15,-9 1-8 16,-5-4-4-16,-6-8-3 16,-4-6 0-16,-1-17-9 15,-5-3-29-15,-3-15-114 16,2-4-196-16,0-24 216 0</inkml:trace>
  <inkml:trace contextRef="#ctx1" brushRef="#br0" timeOffset="5600.59">5404 6057 964 0,'7'4'417'15,"0"1"-210"-15,8 0-55 16,5-3-10-16,9 2-35 0,13 0-37 16,3 1-18-16,9 1-31 15,2 1-6-15,1-7-6 16,0 2-1-16,-9-2 0 16,-8-3 1-16,-10 3-2 15,-6-2-23-15,-11-1-63 16,-3 2-145-16,-10 5 142 15</inkml:trace>
  <inkml:trace contextRef="#ctx1" brushRef="#br0" timeOffset="5821.65">5405 6366 1031 0,'2'12'439'0,"21"-4"-253"0,-2-2 7 16,14-6-48-16,0 0-15 16,9-4-25-16,3-2-25 15,1 5-32-15,-4-2-16 16,-5 2-19-16,-6-1-1 16,-7 2-2-16,0 0-25 15,-12-3-50-15,-1-4 35 16,-3-10 0-16</inkml:trace>
  <inkml:trace contextRef="#ctx1" brushRef="#br0" timeOffset="6090.74">5646 5831 1044 0,'-29'12'452'15,"6"3"-282"-15,9 9-2 16,6 4-37-16,8 13-44 16,2 6-8-16,11 12-23 15,4 7-6-15,4 7-11 16,3 1-11-16,-1 0-14 16,-1-6-3-16,-4-17-3 15,-1-7-3-15,-1-12 4 16,-3-4-10-16,1-10-43 15,-2-3 20-15,4-15 2 16</inkml:trace>
  <inkml:trace contextRef="#ctx1" brushRef="#br0" timeOffset="6525.56">6196 6287 904 0,'-15'2'402'0,"9"1"-209"15,5 0-11-15,3-1-62 16,-2-2-19-16,0 0-19 15,23 3-1-15,43 9-18 0,-26-4-16 16,8 0-26-16,-2 1-12 16,-6-6 7-16,-1-3-12 15,-4-7-30-15,2-8-367 16,5-9 279-16</inkml:trace>
  <inkml:trace contextRef="#ctx1" brushRef="#br0" timeOffset="7003.89">6931 5990 1061 0,'30'38'484'16,"-47"-11"-265"-16,-4 4-49 16,-3 4-1-16,5-2-65 15,5 0-5-15,4-6-21 16,14-3-11-16,5-4-17 15,5-3-13-15,11-1-17 16,0-2-4-16,10-2-8 16,0-4-5-16,6-5-2 15,1 1 0-15,1-6 0 16,-2-2 0-16,-2-5-14 16,-3-4-29-16,-1-8-93 15,-5-3-88-15,1-10 134 16,-16-141-988 62,1 0 1184-78,-31 198 19 0,2-7 114 16,-2 11-46-16,-11 20-4 15,1 15-42-15,6 10-18 16,2 13-42-16,3 6-24 0,8-1-32 15,1-6-17-15,11-9-5 16,6-5-23-16,6-10-54 16,4-10 401-16,4-15-278 15</inkml:trace>
  <inkml:trace contextRef="#ctx1" brushRef="#br0" timeOffset="8444.53">2202 7948 987 0,'-4'0'493'16,"-1"-2"-200"-16,2 3-127 15,1-1-27-15,1 0-66 16,-1 2 2-16,-12 23-21 0,-34 34-14 16,20-14-16-16,3 8-9 15,-11 11-13-15,-7 4-2 16,1 2-2-16,-2-6 2 16,15-12-24-16,6-12-15 15,14-20-39-15,1-8-73 16,9-19 102-16</inkml:trace>
  <inkml:trace contextRef="#ctx1" brushRef="#br0" timeOffset="8684.43">1786 7923 782 0,'-7'9'380'16,"5"1"-169"-16,8 10-23 15,4 3-25-15,11 9-27 16,4 8 5-16,14 9-50 16,9 4-17-16,7 8-25 15,-1 0-19-15,-4-4-17 16,-3-6-4-16,-6-7-3 16,-2-6-1-16,-3-10-4 15,-8-7 31-15,0-10-25 16</inkml:trace>
  <inkml:trace contextRef="#ctx1" brushRef="#br0" timeOffset="9014.78">2953 7867 847 0,'0'-9'476'0,"-12"1"-113"15,-12 3-160-15,-4 2-54 16,-8 7-76-16,-6 6-7 0,-6 14-34 16,0 5-10-16,2 10-8 15,2 4-8-15,13 4-10 16,1 2-3-16,7 6-7 16,13-2-1-16,10-3-6 15,9-1 0-15,19-10 1 16,-1-3 1-16,11-14 3 15,6-4 3-15,7-10 5 16,2-4 4-16,2 0 4 16,-4-4 14-16,-11-7-50 15,-7-5-75-15,-13-15 77 16</inkml:trace>
  <inkml:trace contextRef="#ctx1" brushRef="#br0" timeOffset="9465.11">2428 8240 1052 0,'0'11'446'0,"1"-3"-270"16,20-1-49-16,6-2-16 15,13-5-36-15,4 0-2 16,2-5-45-16,1-1-13 15,1 1-7-15,1-6 0 16,5-3-14-16,3-4-41 0,4-7 33 16,129-160-1066 93,0 2 1265-109,-194 192-49 0,-6 11 145 16,4-2-39-16,-8 24-77 15,1 1-28-15,5 10-51 16,2 3-16-16,5 4-26 16,2 5-12-16,6 5-17 15,1-1-8-15,5-7-5 16,1-4-20-16,0-19-69 15,2-9-22-15,0-13 56 16</inkml:trace>
  <inkml:trace contextRef="#ctx1" brushRef="#br0" timeOffset="9739.75">3571 7597 853 0,'-18'2'394'16,"8"14"-173"-16,0 2-58 0,6 12-19 15,2 10-32-15,-1 15-17 16,1 13-18-16,2 11-30 16,-2 7 1-16,7 9-11 15,-5 0-7-15,0 3-12 16,-5-6-8-16,4-19-6 15,1-12 0-15,3-20-21 16,10-6-32-16,-5-20-50 16,5-6 57-16</inkml:trace>
  <inkml:trace contextRef="#ctx1" brushRef="#br0" timeOffset="10305.94">2944 7827 943 0,'-49'3'420'16,"48"-11"-206"-16,8-7-76 16,24-6-9-16,12-4-12 15,12-3 14-15,5 2-19 16,9 1-35-16,0 2-18 15,10 10-28-15,5 8-8 16,-13 11-9-16,-6 7 0 16,-22 7 0-16,-11 5 0 0,-10 6 3 15,-3 2 0-15,-9 6 3 16,-9 4 0-16,-19 4 0 16,-13 4-6-16,-22 4-17 15,-11 2-5-15,-12-2-3 16,-4-2 1-16,7-12 10 15,11-10 2-15,21-14-2 16,10-10-2-16,18-7-10 16,5-5-6-16,11-7-2 15,15-3 3-15,15-4 14 16,9 1 7-16,17 0 5 16,7 5 0-16,6 6-4 15,1 6 0-15,-13 11 0 16,-5 7 2-16,-17 9 2 15,-6 2 1-15,-6 5 0 16,-4-1 0-16,-4 0 1 16,-5-1 0-16,-7-3 1 0,-5-3 0 15,-1-2-6-15,0-4-3 16,3-4-32-16,-1-5-29 16,6-9-54-16,2-6-2 15,7-18 66-15</inkml:trace>
  <inkml:trace contextRef="#ctx1" brushRef="#br0" timeOffset="10502.62">4084 8053 1443 0,'4'-67'515'0,"-25"68"-450"16,2 3-15-16,4 0-67 16,4-2-37-16,7 0 39 15</inkml:trace>
  <inkml:trace contextRef="#ctx1" brushRef="#br0" timeOffset="10725.24">4163 8290 1029 0,'1'34'440'0,"4"-1"-252"16,2 3-18-16,1-2-66 0,0 0-23 16,0-3-21-16,-3-4-15 15,-5-6-4-15,-5 0 0 16,-9 1-11-16,-4 2-3 15,-10-1-4-15,-3-3 438 16,13-3-342-16</inkml:trace>
  <inkml:trace contextRef="#ctx1" brushRef="#br0" timeOffset="11107.57">5164 8107 1055 0,'-76'-33'421'0,"76"29"-281"16,-4 6-17-16,-2 16-5 0,-7 6-28 16,-8 17-29-16,2 9-9 15,-10 13-30-15,1 10-9 16,-3-2-10-16,-5 0 1 15,7-11-73-15,4-8-40 16,7-21-106-16,6-7 115 16</inkml:trace>
  <inkml:trace contextRef="#ctx1" brushRef="#br0" timeOffset="11349.51">4751 8030 809 0,'0'15'345'0,"6"3"-171"15,4 8-1-15,11 6-34 16,6 4-14-16,11 11-40 16,6 1-24-16,2 4-23 15,1 1-12-15,-3-3-18 16,-3-3-2-16,2-14 0 15,-2-5-27-15,1-9-87 16,3-8 76-16</inkml:trace>
  <inkml:trace contextRef="#ctx1" brushRef="#br0" timeOffset="11672.7">5651 8178 771 0,'-63'-34'401'15,"63"34"-10"-15,14-5-320 16,9 1-11-16,15-2-13 15,6-1-12-15,14 4-16 16,-1-1-7-16,6 4-6 16,-5 1-2-16,-7 0 1 15,-2 1 1-15,-10-2-2 16,-5-3-27-16,-8 0-134 16,-8 0 110-16</inkml:trace>
  <inkml:trace contextRef="#ctx1" brushRef="#br0" timeOffset="11915.8">5633 8349 916 0,'4'5'401'0,"7"-5"-231"15,13 0-31-15,6-5 12 16,17-2-28-16,3 1-6 15,10 1-33-15,4 0-19 16,-7 2-35-16,-1 0-12 16,-9 1-9-16,-4 0-1 0,-7-1 8 15,-4-5-13-15,-5-2-45 16,-4-3-22-16,-5-6 29 16</inkml:trace>
  <inkml:trace contextRef="#ctx1" brushRef="#br0" timeOffset="12157.53">5920 7840 1110 0,'-30'10'431'0,"5"7"-298"15,2 9-4-15,4 10-30 16,8 8-11-16,7 12-20 15,3 5-11-15,5 9-18 16,5 7-10-16,4 5-19 16,3-2-3-16,2-10-5 15,0-8-2-15,2-13-2 16,2-9-17-16,7-9-106 0,0-7 88 16</inkml:trace>
  <inkml:trace contextRef="#ctx1" brushRef="#br0" timeOffset="12453.53">6505 8333 1285 0,'-6'3'476'0,"3"1"-387"16,0 4-3-16,-23 25-23 16,40-27-11-16,5-2-1 15,7-2-14-15,7-2-14 16,2-5-6-16,3-3-12 16,-3-2-1-16,0-1 5 15,0 0-15-15,-2-3-46 16,-2-2-34-16,1-7 44 15</inkml:trace>
  <inkml:trace contextRef="#ctx1" brushRef="#br0" timeOffset="12720.78">7100 8021 797 0,'12'-5'373'16,"-31"34"-122"-16,0 1-39 15,2 8 8-15,-1 0-34 16,6 2-37-16,7-3-27 16,5-4-37-16,6-3-14 15,9-7-36-15,4-1-9 0,7-3-15 16,4-4-5-16,6-7-5 16,0-2-1-16,3-6 0 15,0-3 0-15,-7-6-21 16,4-5-26-16,-8-10-64 15,-2-7-141-15,9-4 167 16</inkml:trace>
  <inkml:trace contextRef="#ctx1" brushRef="#br0" timeOffset="12952.43">7540 7924 1117 0,'-69'3'447'0,"42"34"-235"16,1 6-58-16,-1 2 9 16,2 9-14-16,5 6-55 15,3 5-25-15,3 5-43 16,10 1-11-16,4-9-15 0,0-4-1 16,12-8 5-16,0-8-13 15,6-3-59-15,0-4-8 16,1-7 33-16</inkml:trace>
  <inkml:trace contextRef="#ctx1" brushRef="#br0" timeOffset="15345.66">10980 3739 901 0,'-20'0'386'0,"8"1"-212"16,0-1-8-16,9 1-53 15,4-1-38-15,11 1-45 16,8 2-5-16,18 0 14 0,7 6-1 16,13 10-6-16,-4 1-5 15,-6 13-7-15,-12-2 0 16,-18 2 12-16,-8 1 7 15,-18-6 7-15,-7 1 0 16,-16-3-11-16,-8-2-7 16,-5-5-12-16,0-2-3 15,9-7-8-15,7-4-2 16,13-6-10-16,8 0-6 16,13-5-7-16,6-4-3 0,17 4 6 15,8-2 2-15,11 7 6 16,7 6 3-16,-7 5 4 15,-2 5 0-15,-11 1 3 16,-7 1 2-16,-10 4 13 16,-8-3 13-16,-8 0 22 15,-8 1 10-15,-9-2 1 16,-6 1-9-16,-7 2-21 16,2-1-10-16,-6 1-15 15,1-1-4-15,0-9-17 16,6-4-20-16,13-8-66 15,7-6-16-15,23-11 65 16</inkml:trace>
  <inkml:trace contextRef="#ctx1" brushRef="#br0" timeOffset="15555.56">11762 3904 475 0,'10'-5'292'15,"-11"7"13"-15,-2 10-31 16,-12 10-22-16,-10 8-55 16,-9 11-94-16,-6 6-28 15,-8 10-44-15,1 3-14 16,5-5-12-16,8-4-3 16,13-13-131-16,8-9-99 0,13-15 138 15</inkml:trace>
  <inkml:trace contextRef="#ctx1" brushRef="#br0" timeOffset="15778.69">11497 3991 807 0,'-1'0'398'16,"-3"8"-184"-16,3 22-66 15,15 37-19-15,16-31-59 16,6 1-8-16,10-6-29 16,1-3-10-16,-3-10-16 15,-4-3 11-15,-10-12-52 16,5-3-78-16,-4-9 78 16</inkml:trace>
  <inkml:trace contextRef="#ctx1" brushRef="#br0" timeOffset="16247.84">11994 4093 852 0,'0'-25'420'0,"0"30"-148"16,5-5-160-16,9 5-12 0,10-5-71 15,6-1-17-15,6-2-9 16,3-4-2-16,1-3 9 16,-5-2-19-16,2-3-49 15,-3 2-19-15,-2-5-12 16,-2 0 20-16,-6-2 50 16,-4 1 18-16,-8 9 5 15,-4 4 3-15,-5 4 20 16,-2 4 9-16,-2 3 22 15,1-5 8-15,0 0-5 16,0 5-1-16,4 14-6 16,15 31 10-16,-1-22 2 15,0-4 2-15,1-1 12 16,-3 0-8-16,-4-2-3 16,-3 1 3-16,-4 0-12 15,-1-3-6-15,-7-3-10 16,-4-1-8-16,-1-2-16 0,-6-5-3 15,-1 0-6-15,-3-4 2 16,-8-7-32-16,-2-1-18 16,0-11-170-16,3-4 137 15</inkml:trace>
  <inkml:trace contextRef="#ctx1" brushRef="#br0" timeOffset="16429.48">12282 3911 505 0,'18'-15'290'0,"-4"21"50"16,5 1-211-16,15-4-30 15,3-3-26-15,11-5-63 16,5-2 5-16,4-7-73 16,9 0-114-16,1-5 115 15</inkml:trace>
  <inkml:trace contextRef="#ctx1" brushRef="#br0" timeOffset="16808.53">12887 4047 826 0,'-9'-2'318'15,"12"4"-218"-15,7 0 8 0,13 0-7 16,5 0 7-16,14 3-8 15,9 0-3-15,3 4-30 16,3-1-19-16,-5 0-27 16,-8 0-8-16,-7-3-5 15,-5-1 1-15,-3-4 3 16,0-2-18-16,-5-6-74 16,-4 0-95-16,-9-6 103 15</inkml:trace>
  <inkml:trace contextRef="#ctx1" brushRef="#br0" timeOffset="17012.8">12912 4194 803 0,'14'8'335'0,"19"-1"-198"0,6 0-1 16,20-4-3-16,4-1-47 15,-1-1-51-15,-2-1-13 16,-13 0-13-16,-4-4 0 16,-5 0 13-16,-3-5-11 15,-5-3-104-15,-4-3 75 16</inkml:trace>
  <inkml:trace contextRef="#ctx1" brushRef="#br0" timeOffset="17263.64">13108 3852 807 0,'-27'31'382'16,"5"2"-185"-16,12 10-18 15,5 1-11-15,12 6-53 16,7 4-30-16,11 5-40 15,0 3-16-15,5-4-19 16,-1 0-5-16,-2-11 0 16,3-5-2-16,-3-15-58 15,2-8-49-15,6-10 61 16</inkml:trace>
  <inkml:trace contextRef="#ctx1" brushRef="#br0" timeOffset="17554.86">13768 4010 810 0,'-15'28'405'0,"-1"8"-185"16,2 12-63-16,1 5-20 16,14-5-69-16,5-1-15 15,17-9 1-15,6-7 4 0,9-14 4 16,7-11 0-16,1-14 5 15,3-5 3-15,-8-12 6 16,-5 0 8-16,-19-6 6 16,-16-1-8-16,-21-3-19 15,-15 2-13-15,-15 5-27 16,-7 4-13-16,-8 12-44 16,-3 4-37-16,0 12-43 15,4 5 61-15</inkml:trace>
  <inkml:trace contextRef="#ctx1" brushRef="#br0" timeOffset="18269.59">11824 5334 536 0,'4'-9'343'0,"-2"3"-74"16,0 5 20-16,-4 2-16 16,1-1-70-16,0 0-27 15,-12 29-83-15,-19 37-28 16,12-20-38-16,-4 4-13 15,0-3-9-15,-1 0-3 0,-1-2-2 16,3-3 3-16,2-9-32 16,3-8-19-16,5-11-71 15,4-7 264-15,6-9-128 16</inkml:trace>
  <inkml:trace contextRef="#ctx1" brushRef="#br0" timeOffset="18555.85">11531 5454 809 0,'-32'-32'361'15,"32"35"-182"-15,9 3-29 16,5 0-26-16,14 8-1 15,4 4-15-15,13 4-20 0,7 5-19 16,-3 1-31-16,0 2-12 16,-5 4-12-16,-10-2-3 15,2-1-1-15,-3-2-1 16,-7-7-1-16,-1-5 1 16,-9-7-3-16,-1-4-27 15,-2-14 16-15</inkml:trace>
  <inkml:trace contextRef="#ctx1" brushRef="#br0" timeOffset="18900.49">12297 5469 1014 0,'-77'32'410'0,"77"-28"-275"15,3-1-24-15,9 3-26 16,3-4-22-16,8 2-12 15,5-2-5-15,7-2-18 0,3 1-8 16,1-1-11-16,-3 0-2 16,-5 4 0-16,-3-2 17 15,-6-2-55-15,-2-2-67 16,-6-4 68-16</inkml:trace>
  <inkml:trace contextRef="#ctx1" brushRef="#br0" timeOffset="19167.63">12177 5657 1037 0,'0'9'405'0,"11"-2"-302"15,8 0 11-15,11-1-10 16,1-3-19-16,15-3-10 15,5 0-11-15,8-7-28 16,9-1-10-16,0-1-15 16,-1-1-2-16,-10 2-1 15,-8 0-1-15,-15 0 18 16,-8 1-16-16,-11-3-37 16,-4 1-343-16,-5 1 257 15</inkml:trace>
  <inkml:trace contextRef="#ctx1" brushRef="#br0" timeOffset="19407.76">12409 5390 855 0,'-15'5'429'0,"2"5"-146"15,10 6-130-15,3 7-35 16,4 7-38-16,9 7-7 0,5 8-12 15,2 1-11-15,6 7-20 16,3-1-12-16,3-4-12 16,5-4-3-16,-2-11 9 15,1-7-17-15,-2-15-42 16,-1-10-30-16,9-17 36 16</inkml:trace>
  <inkml:trace contextRef="#ctx1" brushRef="#br0" timeOffset="19859.42">13181 5151 1065 0,'-31'-5'444'0,"-2"13"-240"16,1 5-21-16,8 4-79 15,9 3-17-15,15 1-59 16,7 3-13-16,18 5-3 0,9 2 4 15,9 5 14-15,0 1 4 16,-6-5 11-16,-4-3 11 16,-12-5 8-16,-4-2 3 15,-10-7 3-15,-7 0-6 16,-7-3-16-16,-6-1-8 16,-7-3-15-16,1-5-16 15,-12-10-53-15,-5-12-23 16,-3-11-615-16,-3-7 486 15,-14-109-674 48,-1-1 922-63,76 149 51 16,-3 1 59-16,9-4-8 15,21-1-6-15,14 2-64 16,-2-4-26-16,1 3-27 15,-2 0-12-15,-7-1 5 16,1 5-23-16,-9 5 3 16</inkml:trace>
  <inkml:trace contextRef="#ctx1" brushRef="#br0" timeOffset="20128.37">13000 5707 1158 0,'-2'2'408'16,"19"-5"-345"-16,11-3-3 15,19-3 35-15,7-3-24 0,6 4-30 16,-3 1-12-16,-3 6-15 15,-5 1-5-15,-1 1-4 16,-1 0 18 0,-2 0-56-16,2 2-52 15,-4 0 60-15</inkml:trace>
  <inkml:trace contextRef="#ctx1" brushRef="#br0" timeOffset="20585.44">13083 5986 1179 0,'-21'12'412'0,"27"1"-387"16,11-5 5-16,19-3 15 15,16 2 2-15,6-4 16 16,-1-1 2-16,1 1-18 15,-12-3-11-15,-4 3-7 16,-8 2 3-16,-15 2 22 0,-9 2 18 16,-22 1 11-16,-7 6-5 15,-20 4-26-15,-6 2-20 16,-6-1-19-16,1-4-6 16,11-2-4-16,5-3-3 15,16-6-13-15,9-1-7 16,22-3-9-16,9 1-2 15,17-2 10-15,10-1 6 0,8 1 8 16,5 2 3 0,3 2 2-16,-1 4 4 0,-18 2 16 15,-9 0 20-15,-22 5 62 16,-11 2 16-16,-19 3-2 16,-18 1-19-16,-22 6-56 15,-14 2-18-15,-11-3-21 16,7-1-24-16,-1-16 343 15,13-5-247-15</inkml:trace>
  <inkml:trace contextRef="#ctx1" brushRef="#br0" timeOffset="21509.86">9630 7529 1174 0,'-8'0'473'0,"1"2"-309"15,-1 3 4-15,-2 6-25 16,1 7-20-16,-2 11-30 16,1 8-20-16,-1 23-39 15,3 10-11-15,4 17-17 16,4 1-5-16,10-3-3 16,5-5-1-16,5-14-2 15,3-7-2-15,0-22-1 16,-1-12-1-16,-5-18-1 15,-2-6-2-15,-5-14-17 16,-5-5-2-16,-8-16 3 16,-7-7 4-16,-10-12 21 15,-1-6 3-15,-2-8 2 0,-4-1-2 16,5 4 16-16,-1-2 5 16,4 9 8-16,6 11 6 15,0 8-10-15,5 6-1 16,3 7-3-16,-1-1-1 15,2 2-3-15,4 0-2 16,0 0-5-16,0-2-2 16,1 7-2-16,2-1-1 0,0 6-3 15,2 0 0-15,3-1-2 16,2 3 0-16,2 0 0 16,0 1 0-16,5 4 0 15,1 1 0-15,9 6-3 16,5 4-1-16,14 13-2 15,5 5 0-15,2 12 4 16,1 15 1-16,-7 7 2 16,-3 8 3-16,-6 8 5 15,-5 0 0-15,-14-2 4 16,-9-1 2-16,-13-4 4 16,-11-5 3-16,-13-4 10 15,-8-2 5-15,-7-3-2 16,-2 2-3-16,1-8-12 15,-5-8-9-15,7-13-6 16,4-12-5-16,13-15-15 16,12-7-18-16,15-18 355 0,12-11-997 15,17-12 589-15</inkml:trace>
  <inkml:trace contextRef="#ctx1" brushRef="#br0" timeOffset="21771.37">10372 8048 1038 0,'-5'5'426'0,"10"-5"-248"16,3 1-115-16,11-7-53 15,4-4 25-15,12-10 332 16,6-6-267-16</inkml:trace>
  <inkml:trace contextRef="#ctx1" brushRef="#br0" timeOffset="22095.61">11645 7590 1112 0,'-10'15'458'0,"-13"-18"-231"16,3 0-74-16,-1 9-32 15,-5 4-12-15,-4 17-42 16,-4 11-10-16,-6 15-19 16,4 11-10-16,-3 5-18 15,5 0-5-15,4-5-6 16,5-3-26-16,-1-16-69 15,8-7-18-15,10-16 56 16</inkml:trace>
  <inkml:trace contextRef="#ctx1" brushRef="#br0" timeOffset="22334.63">11192 7554 955 0,'11'18'386'0,"0"15"-187"0,7 9-40 16,10 12 8-16,6 6 0 15,-1 5-51-15,3-3-17 16,-1 0-42-16,3-8-21 16,-1-5-21-16,-2-1-5 15,-2-13 8-15,1-3-21 16,2-19-55-16,2-11 81 15,11-20-43-15</inkml:trace>
  <inkml:trace contextRef="#ctx1" brushRef="#br0" timeOffset="22621.45">12233 7511 845 0,'-5'5'394'16,"-6"0"-199"-16,-14 11-30 15,-9 8-5-15,-17 10-38 16,-7 10-14-16,-1 7-15 16,6 7-8-16,16 2-24 15,7-2-10-15,25-5-27 16,7-10-13-16,20-12-11 16,11-6-3-16,17-17-2 15,9-2 0-15,10-8 3 16,4-10 0-16,-5 0 2 15,-3-5 1-15,-13 2 4 16,-7-1 0-16,-13 2-46 16,-9 1 7-16,-15-2 13 0</inkml:trace>
  <inkml:trace contextRef="#ctx1" brushRef="#br0" timeOffset="22844.63">11792 7851 1140 0,'-6'9'435'0,"14"-5"-288"15,7-1-25-15,14-2 25 16,4-1-32-16,15-1-53 16,8-2-21-16,10-3-25 15,0 0-8-15,-4-4-1 16,-1-2-17-16,-10-6-45 15,-2-6-309-15,2-4 252 16</inkml:trace>
  <inkml:trace contextRef="#ctx1" brushRef="#br0" timeOffset="23073.64">12572 7541 724 0,'0'0'437'15,"-1"0"-30"-15,-13 30-196 16,-21 41-4-16,17-22-63 16,3 7-28-16,5 11-30 15,2 2-21-15,6 0-27 0,2-4-12 16,3-7-20-16,5-4-5 16,7-14 1-1,1-6-17-15,10-19-41 0,0-10-41 16,4-15 53-16</inkml:trace>
  <inkml:trace contextRef="#ctx1" brushRef="#br0" timeOffset="23330.17">12779 7337 861 0,'-14'9'406'15,"5"5"-104"-15,2 15-158 16,1 10 12-16,-3 15-13 16,3 11-23-16,1 12-37 15,4 5-18-15,4 12-21 16,-3 0-9-16,3-6-23 16,-9-1-6-16,4-14-2 15,2-15-11-15,-5-15-36 16,10-12-31-16,2-23-63 15,0-5 81-15</inkml:trace>
  <inkml:trace contextRef="#ctx1" brushRef="#br0" timeOffset="23823.79">12297 7421 1095 0,'-9'0'404'16,"24"-3"-291"-16,9-3 10 15,17-5 27-15,15 1-12 0,19 5-27 16,4 5-21-16,-2 7-24 16,-4 9-11-16,-21 9-22 15,-12 0-7-15,-12 7-6 16,-14 1 0-16,-19-2 0 15,-6 1 1-15,-22-1-5 16,-4 5-4-16,-19-2-6 16,-10 5-3-16,-4 1-2 15,-2-3-1-15,16-5 0 16,11-3-2-16,23-12-1 16,8-6-4-16,18-7-4 15,7-2 0-15,16 0 2 16,7-1 2-16,18 3 11 15,8 4 5-15,5 6 5 16,-2 8 3-16,-4 8-3 16,-8 1-3-16,-10 7 0 15,-2-1 0-15,-10 2 0 16,-2-2 0-16,-5-3-3 0,-4-7-1 16,-3-9-3-16,-3-7 10 15,-7-11-27-15,2-7 10 16,-1-16 2-16</inkml:trace>
  <inkml:trace contextRef="#ctx1" brushRef="#br0" timeOffset="24017.68">13247 7671 1426 0,'-19'-6'507'0,"7"10"-425"16,-2-2-52-16,0 5-4 16,4-3-26-16,0-2-64 15,5 0-82-15,2 6 89 16</inkml:trace>
  <inkml:trace contextRef="#ctx1" brushRef="#br0" timeOffset="24242.28">13344 7997 1170 0,'-4'50'493'0,"4"-4"-203"0,4 4-114 16,-1 2-12-16,-3 2-14 15,-3 0-55-15,-5-6-20 16,-6-2-19-16,-1-6-13 15,-7-13-20-15,-2 3 7 16,3-14-14-16,-6-4 321 16,7-22-247-16</inkml:trace>
  <inkml:trace contextRef="#ctx1" brushRef="#br0" timeOffset="24675.64">14050 7774 703 0,'88'-97'324'0,"-52"87"-157"15,-10 5-24-15,-6 3-9 16,-9 5 22-16,-6 7 9 15,-10 14-9-15,-4 3-19 16,-12 17-49-16,-10 2-24 16,-11 13-30-16,-8 4-10 0,-6 3-17 15,0-3 6-15,10-4-43 16,6-7-36-16,12-17-50 16,7-5 554-16,18-22-348 15</inkml:trace>
  <inkml:trace contextRef="#ctx1" brushRef="#br0" timeOffset="24921.85">13885 7564 942 0,'-8'16'389'0,"8"6"-229"16,2 7 3-16,7 7-2 15,5 7-19-15,10 6-28 16,4 0-18-16,13 6-39 16,6-5-15-16,4-2-25 15,3-2-7-15,-8-12-8 0,-2-7-1 16,-6-16-1-16,3-6-34 16,-1-12 97-16,3-10-55 15</inkml:trace>
  <inkml:trace contextRef="#ctx1" brushRef="#br0" timeOffset="25382.57">14735 7623 1003 0,'-33'4'412'0,"23"8"-231"15,2-3-20-15,12 0-54 16,9-2 2-16,7-2-33 15,9-3-13-15,11-2-22 16,-1 4-12-16,3-2-15 16,-1 3-4-16,-8-1-1 15,-3-3 2-15,-9 0-60 16,-3-1-48-16,-9-1-460 16,-2 1 377-16,-188 121 49 109,1 0 213-109,195-121 32 0,-4 3 87 16,5-1-46-16,14-2-15 15,7 0-62-15,2 0-27 16,9 0-28-16,2 2-8 15,2-3-8-15,-3-5-2 16,-1-2 12-16,-11-4-20 16,1-4-70-16,-4-2-11 15,3-8 33-15</inkml:trace>
  <inkml:trace contextRef="#ctx1" brushRef="#br0" timeOffset="25681.38">14842 7509 1053 0,'-15'3'401'0,"7"7"-264"16,4 2 10-16,1 11-33 15,1 2 12-15,1 15-33 16,3 13-15-16,6 9-16 16,5 14-11-16,5-1-19 15,1-5-9-15,6-6-15 16,1-12-4-16,2-12 7 16,4-4-12-16,-2-19-11 0,2-8 211 15,8-16-160-15</inkml:trace>
  <inkml:trace contextRef="#ctx1" brushRef="#br0" timeOffset="26027.35">15623 7382 1175 0,'-76'-28'468'0,"28"44"-306"16,1 2 4-16,15 1-35 16,7 0-32-16,18-2-60 15,9-2-20-15,22-1-22 16,12 1-4-16,17 1 3 16,6 2 4-16,-2 7 2 15,0-5 3-15,-14 3 4 16,-5-1 2-16,-12-1 6 15,-9 2 5-15,-14-5 14 16,-7 2 3-16,-14-4-3 16,-6 0-4-16,-10-2-9 15,-11-6-18-15,-4-11-18 16,-11-11 418-16,-1-11-316 16</inkml:trace>
  <inkml:trace contextRef="#ctx1" brushRef="#br0" timeOffset="26207.39">15397 7374 934 0,'138'-12'380'15,"-90"18"-233"-15,5 3-19 16,2-4-20-16,-1-2-40 16,5-3-45-16,-5-5-8 0,-4-4-5 15,-4 0 10-15,-4 1-25 16,-4 2-324-16,-3 2 248 15</inkml:trace>
  <inkml:trace contextRef="#ctx1" brushRef="#br0" timeOffset="26507.04">15430 7950 1301 0,'1'14'459'0,"11"-7"-368"0,12 0 5 15,17 1-21-15,5 2 15 16,6 2-31-16,1-2-24 15,1-2-22-15,0-4-3 16,0-8-6-16,-1 0 12 16,5-3-34-16,-7-5-40 15,-2 0 41-15</inkml:trace>
  <inkml:trace contextRef="#ctx1" brushRef="#br0" timeOffset="26985.59">15589 8212 1397 0,'-40'17'503'16,"11"-2"-401"-16,21-6-75 16,10 1 1-16,22-3 7 15,6-2 4-15,18 3 6 16,2 2-1-16,6 2-4 15,2 1-8-15,-3 2-12 16,-3 1-3-16,-15-2-1 16,-7 0 3-16,-18 1 7 15,-9-1 4-15,-11-1 1 16,-12 1-2-16,-12 1-8 0,-3-2-5 16,-3-3-9-1,1 1-3-15,10-11-3 0,6 0-1 16,17 1-15-16,8-1-3 15,15 0-4-15,9 2 0 16,9 3 15-16,3-5 2 16,2 5 5-16,2 8-2 15,-2 2 15-15,-8 6 12 16,-14 4 29-16,-3 1 24 16,-22 1 21-16,-7 3 4 0,-16 5-13 15,-16-4-18 1,-14 2-34-16,-2 0-13 0,-1-7-16 15,4-4-14-15,12-9-60 16,0-9-8-16,18-14 35 16</inkml:trace>
  <inkml:trace contextRef="#ctx1" brushRef="#br0" timeOffset="29292.49">1702 11042 789 0,'-14'26'409'15,"5"7"-25"-15,3 21-345 16,6 10-14-16,4 25-24 15,-1 15-1-15,5 24-3 16,3 11-32-16,6-7-46 16,1-4-23-16,2-32 1 15,-4-21 31-15,-2-26 24 16,-3-24 0-16,-8-32 0 16,-6-18-4-16,-10-33 71 15,-7-7 57-15,-5-19 53 0,-2-8 29 16,3-13-11-16,-3-14-12 15,8 5-11-15,0 4-2 16,4 5 1-16,8 11-10 16,7 6-27-16,10 12-18 15,16 22-29-15,13 14-5 16,18 19-7-16,10 6-4 16,10 15-7-16,6 13-6 15,-20 8 0-15,-7 14 5 0,-30 13 8 16,-24 2 3-16,-2 20 0 15,-23-4-3-15,-19 6-9 16,-1-4-3-16,-26-17-1 16,11-3 1-16,1-22 1 15,0-10-1-15,20-1-3 16,-2-10-2-16,16 3-4 16,10 2 3-16,6 2 2 15,11 9 1-15,7 5 3 16,6 8-2-16,6 1-1 15,8 5 1-15,10 2-3 16,9 2-1-16,13-7-2 16,-1-6-2-16,6-3 0 15,-12-14 0-15,-5-6 6 16,-3-4-11-16,-7-14 3 16,6-6 328-16,-8-21-251 15</inkml:trace>
  <inkml:trace contextRef="#ctx1" brushRef="#br0" timeOffset="29434.86">2627 11227 1411 0,'-21'11'491'16,"9"0"-435"-16,5-1-40 15,5 1-178-15,-1 4 124 16</inkml:trace>
  <inkml:trace contextRef="#ctx1" brushRef="#br0" timeOffset="29571.08">2729 11551 839 0,'9'21'285'0,"5"-6"-270"15,5-3-60-15,12-5 31 16</inkml:trace>
  <inkml:trace contextRef="#ctx1" brushRef="#br0" timeOffset="30117.64">3466 11323 1321 0,'-17'17'531'16,"-4"2"-375"-16,1 3-16 15,6 8-38-15,5 6-27 16,11 5-7-16,5 1-24 16,20 3-28-16,9-7-6 15,-2-16-10-15,10-6-2 0,-1-24 6 16,-5-7 5-16,7-11 9 15,-7-8 4-15,-13-4 27 16,-5-5 7-16,-15 2 14 16,-3 7 4-16,-4 5-20 15,-2 8-6-15,-1 10-9 16,3 8-7-16,-3 17-16 16,3 14-8-16,1 18-12 15,3 21-6-15,9 35-1 16,6 14-2-16,9 29-37 15,8 15 3-15,-5-8 4 16,3-4 4-16,-16-13 41 16,-16-19 2-16,-7-13 1 15,-21-14-1-15,-10-15 1 16,-2-11 1-16,-13-26-1 16,3-6 3-16,-3-32 0 15,7-15-5-15,4-28-6 16,5-24-6-16,9-35-9 0,8-14 0 15,27-9 7-15,7-2-27 16,32 9-96-16,7-5-26 16,22 0 80-16</inkml:trace>
  <inkml:trace contextRef="#ctx1" brushRef="#br0" timeOffset="30358.32">4552 11319 912 0,'-2'19'454'16,"2"-4"-136"-16,2-3-159 15,8 0 2-15,8-7-46 16,5-2-9-16,10-7-38 16,3-6-16-16,13-4-24 15,6 0-13-15,9 1-12 16,2 6 0-16,-15 2 11 15,-11 1-15-15,-14 4-53 16,-8 0 40-16,-1 6-12 16</inkml:trace>
  <inkml:trace contextRef="#ctx1" brushRef="#br0" timeOffset="30600.15">4468 11700 1139 0,'9'0'437'16,"13"-4"-299"-16,8 0-20 15,12-4 33-15,11-4-27 16,6 4-37-16,6-6-30 16,5 3-39-16,-1 3-8 15,-10-4-3-15,-7-1-1 16,-16-2 6-16,1 3-12 15,-6-1 2-15,-4-5-328 0,-8-7 238 16</inkml:trace>
  <inkml:trace contextRef="#ctx1" brushRef="#br0" timeOffset="30839.02">4694 11068 1061 0,'-31'16'504'16,"2"4"-155"-16,14 12-211 16,6 3-15-16,12 17-19 15,12 12 8-15,9 8-28 16,6 8-7-16,6 6-19 16,0-2-17-16,-1-4-25 15,-1-6-7-15,-3-18-1 16,3-4-11-16,2-21-36 15,-8-15 392-15,9-19-279 0</inkml:trace>
  <inkml:trace contextRef="#ctx1" brushRef="#br0" timeOffset="31138.34">5404 11362 1322 0,'-30'62'462'15,"4"15"-379"-15,6 7-5 0,17-1 13 16,15-2 4-16,24-21-26 16,6-14-20-16,23-20-19 15,-2-15 8-15,9-17 23 16,-1-12 20-16,4-22 26 16,-13-10-5-16,-8-14-5 15,-18-3-14-15,-23 5-22 16,-6 6-5-16,-36-1-17 15,-7 8-5-15,-25-2-3 16,-6 5-15-16,1 3-44 16,6 5-19-16,16 2 1 15,7-3-320-15,37 6 279 16</inkml:trace>
  <inkml:trace contextRef="#ctx1" brushRef="#br0" timeOffset="32074.19">9930 10774 1274 0,'-9'-3'463'0,"4"2"-368"16,3 8-66-16,2 9 6 15,0 29 5-15,-6 15 9 16,-1 27-23-16,-3 12-12 16,1 10-8-16,5 1-1 15,9-11-2-15,2-14 0 16,2-26-2-16,-7-16 2 15,-5-39 6 1,2-1 4-16,-1 0-2 0,1-3 0 0,0-1-4 16,-13-30 0-16,-19-66 15 15,9 23 7-15,9-15 0 16,-3-12 1-16,15 4-14 16,7-1 2-16,3 22 9 15,6 14 0-15,10 19-1 16,3 14-9-16,9 19-16 15,9 10-2-15,1 17-1 16,5 7 1-16,8 11 2 16,-1 3 2-16,-12-7 2 15,-7 3 5-15,-25-8 12 16,-20-5 3-16,-23 2 2 16,-7-2-4-16,-10-2-9 15,3 7-3-15,0 1-3 16,-1 2 0-16,9 5-3 15,6 1-3-15,12-1-2 0,3-2-4 16,9-2 4-16,7 1 2 16,14 0 6-16,11 5 5 15,13-7-2-15,-4-7-1 16,14-5-3-16,4-3-2 16,2-2-2-16,1-5 1 15,-14-11 1-15,3-8-28 16,-6-21 405-16,8-11-294 15</inkml:trace>
  <inkml:trace contextRef="#ctx1" brushRef="#br0" timeOffset="32839.18">10887 11011 1245 0,'-14'13'467'0,"5"-8"-358"16,3-1-60-16,4 3-53 15,-4-4-41-15,0 1-220 16,-1 2 185-16,-27 232-813 63,37-230 1216-63,-3 10-64 15,0-5 8-15,1 15-113 16,4 2-38-16,3-8-84 15,4-8-15-15,6-7-39 16,3-6-66-16,8-12 62 0,477-374-972 94,-510 396 1385-94,-3-1-112 15,-3 14-3-15,-10 14-9 16,1 21-88-16,-1 6-21 0,14 6-24 16,3-7-15-16,10-12-39 15,9-7-16-15,0-27-18 16,9-1-5-16,7-16 3 16,-4-16 5-16,12-11-2 15,2-12-1-15,1-17-7 16,9 5-5-16,-12-10-8 15,-2 3-3-15,-17 4-4 16,-1 10-2-16,-11 13-3 16,3 11 0-16,7 19 1 15,-19-4-1-15,6 21-3 16,-10 4-2-16,8 28-5 16,13 19-3-16,7 21 0 15,7 12 0-15,-1 17-3 16,4 9 2-16,-8-5 0 15,-3-4 2-15,-10-20 3 16,-10-11 2-16,-15-15 4 0,-9-7 2 16,-11-17 0-16,-12-13-2 15,-3-13-3-15,0-8-3 16,-9-14-3-16,3-12-4 16,2-25-14-16,6-15-5 15,27-21 5-15,14-13-15 16,36-16-56-16,18 1-43 0,22-12 74 15</inkml:trace>
  <inkml:trace contextRef="#ctx1" brushRef="#br0" timeOffset="33030.18">12614 11039 958 0,'19'11'439'16,"2"-2"-193"-16,3 4-85 15,2 1 1-15,-7-2-48 16,4-3-19-16,1-5-65 16,2 3-17-16,4-4-5 15,-5-3-10-15,-2 0 9 16,-4-7-331-16,-6-7 241 16</inkml:trace>
  <inkml:trace contextRef="#ctx1" brushRef="#br0" timeOffset="33244.11">12734 11345 950 0,'-24'30'498'16,"14"-11"-32"-16,8-9-353 16,9-8-60-16,4-2 9 15,15-8 5-15,3 5-8 16,11-6-29-16,6 3-8 15,4-2-14-15,-1-6-3 16,11-4 1-16,-6-7-46 16,2-3-338-16,6 1 274 0</inkml:trace>
  <inkml:trace contextRef="#ctx1" brushRef="#br0" timeOffset="33544.27">12773 10876 1374 0,'-28'19'506'0,"16"4"-382"16,7 7-42-16,7 13 23 15,6 7-11-15,0 16-13 16,10 11-15-16,5 11-27 16,2 2-9-16,1-11-18 15,-1-9-4-15,-3-18-3 0,1-6 0 16,7-10-36-16,-4-11-21 16,5-15 30-16</inkml:trace>
  <inkml:trace contextRef="#ctx1" brushRef="#br0" timeOffset="33900">13693 10777 1534 0,'-21'5'584'0,"-9"11"-428"15,-3 8-73-15,-10 20-4 16,-3 11-15-16,1 22-2 15,6 5-2-15,16 8-22 16,16 6-11-16,24-14-22 16,17-10-10-16,28-16-10 15,8-14 1-15,5-24 3 16,2-7 4-16,-7-20 7 16,-4-20 8-16,11-7 5 15,-8-12 3-15,-11-11 4 16,-11-1-3-16,-29-10 6 15,-15 0 5-15,-24 4 2 16,-16 2-1-16,-22 2-8 0,-6 3-15 16,-5 4-45-16,5 7-26 15,15 15-66-15,9 10 137 16,28 15-21-16</inkml:trace>
  <inkml:trace contextRef="#ctx1" brushRef="#br0" timeOffset="48554.24">18940 4117 1421 0,'11'13'505'0,"-42"11"-443"15,-5 7 18-15,-4 5 21 0,7-1-25 16,13 0-23-16,14 0-23 16,20-8-42-16,17 0-7 15,24-4-7-15,5-7 3 16,17 5 8-16,1 1 6 15,0 3 15-15,2 7 6 16,-28-13 17-16,-13 1 19 16,-31 3 32-16,-10-5 11 15,-17 13-2-15,-12-3-16 0,-14-5-35 16,-9 0-11-16,-1-11-39 16,4 2-30-16,-6-13-470 15,1-6 364-15</inkml:trace>
  <inkml:trace contextRef="#ctx1" brushRef="#br0" timeOffset="48746.89">19056 4249 1264 0,'19'5'452'0,"9"-5"-349"16,13 0-2-16,8-9 43 15,3-2-22-15,8-2-52 16,5-3-23-16,-16 2-37 16,7 1-19-16,-6 7 6 15</inkml:trace>
  <inkml:trace contextRef="#ctx1" brushRef="#br0" timeOffset="49020.75">19845 4477 1581 0,'-8'1'550'0,"16"3"-479"16,5 0 20-16,19 3 2 15,-4-5 1-15,6-3-32 16,6 3-22-16,-5-5-26 16,5 2-6-16,-2-9 1 15,-7-5-10-15,3-1 373 16,-3-7-278-16</inkml:trace>
  <inkml:trace contextRef="#ctx1" brushRef="#br0" timeOffset="49433.94">20573 4136 1221 0,'9'4'510'16,"9"3"-345"-16,1 4-1 0,8 3-24 16,10 10-48-16,-1 2-16 15,3 5-33-15,5 7-7 16,-9 3 8-16,-1 4 2 15,-5 5 3-15,-19-7-3 16,-17-8-8-16,-1 2 0 16,-26-6-2-16,-2-1 0 15,-4 4-8-15,-11-13-4 0,6-6-5 16,8-7 1-16,9-15-4 16,6-12-6-16,14 0-9 15,1-10-3-15,8 3-7 16,6-1 3-16,5 5 3 15,4 6 2-15,1 8 2 16,9 22 2-16,2-6-3 16,10 15 0-16,8 0-2 15,8-1 1-15,0 9 0 16,-14-17 1-16,-7-3 7 16,-4-6-7-16,-11-13-47 15,9 1-37-15,3-5 46 16</inkml:trace>
  <inkml:trace contextRef="#ctx1" brushRef="#br0" timeOffset="49705.68">21174 4306 1321 0,'-30'-62'513'15,"21"73"-363"-15,3 3-38 16,7 3 30-16,4 1-26 15,12 6-11-15,6 0-17 16,16 4-34-16,5-1-6 16,17 9-7-16,4 6-6 15,-17-16-12-15,3 9-5 0,-18-14-7 16,-2-2-1-16,9 10-3 16,-3-6 1-16,-12-8-8 15,-2-1-15-15,-12-14-65 16,2 3 98-16,2-5-34 15</inkml:trace>
  <inkml:trace contextRef="#ctx1" brushRef="#br0" timeOffset="49932.93">21730 4248 1537 0,'-29'19'597'0,"-6"8"-420"16,-2 7 4-16,3 11-41 16,-5-1-22-16,-8 1-31 15,8 0-20-15,-10-11-26 0,-10 0-9 16,9-4-16-16,-9-11-17 16,18-5-21-16,17-1 297 15,23-11-217-15</inkml:trace>
  <inkml:trace contextRef="#ctx1" brushRef="#br0" timeOffset="51166.6">22348 4243 1209 0,'-18'-5'529'0,"-32"-27"-298"16,28 28 9-16,8 4-80 15,0 0-25-15,5 0-34 16,4 5-20-16,1-5-39 16,5 3-13-16,15 8-20 15,7 1-4-15,8-1-5 16,13 3 0-16,4-3 1 15,-6-4 1-15,14 14 1 16,-4-4-1-16,0 3 1 16,7-4-1-16,-12-7 2 15,5 7 1-15,-19-7 2 16,-5 2 1-16,-14-1 11 16,-15-10 12-16,-5 9 19 0,-7 2 6 15,-13 3-1-15,-10 3-8 16,-18-1-15-16,-3 8-6 15,-7 0-9-15,1 4-4 16,14 4-7-16,2-2-5 16,12-5-4-16,4-6 3 15,10-11-28-15,6-5-37 16,20-12 15-16,11-3 282 16,27-14-183-16</inkml:trace>
  <inkml:trace contextRef="#ctx1" brushRef="#br0" timeOffset="51585.6">23462 4217 1494 0,'-11'-6'650'0,"5"5"-305"16,0-2-174-16,-6 1 3 16,1 5-42-16,-3 4-31 15,3 6-13-15,-6 5-35 16,-17-5-11-16,5 14-13 16,-9 0-10-16,7 11-13 15,18 15-7-15,3 0-9 0,10 0-3 16,23 2-2-1,3-11 2-15,10-7 3 0,17 1 1 16,0-18 4-16,12-5 2 16,8-20 3-16,-2-9 3 15,12-11 9-15,-17-13 5 16,-11 0 15-16,-21-9 9 16,-33-7 17-16,1 5 7 0,-16-3-9 15,-8 4-9-15,-18 13-21 16,-21-2-13-16,-23 7-30 15,-3 6-17-15,4 3 3 16,14 10 154-16,13 11-92 16</inkml:trace>
  <inkml:trace contextRef="#ctx1" brushRef="#br0" timeOffset="64759.17">20042 5533 1009 0,'8'-15'476'0,"0"3"-198"16,1 6-10-16,-3 5-71 16,-6-3-30-16,5 15-26 15,-12-5-30-15,-5 10-23 16,6 4-11-16,-10-8-28 15,10 9-11-15,6-3-22 16,-4-6-9-16,18 8-11 16,2-3-6-16,14 3-4 15,14 5 2-15,5-3 3 16,9 2 2-16,8 4 6 16,-1 0 0-16,-9 2 2 0,-11 3 1 15,-28-11 7 1,-17 0 4-16,-17-6 9 0,-1 2 4 15,-20 1-3-15,2 5-1 16,-10-1-9-16,-6-7-1 16,3-4-24-16,-5-16-23 15,8-7 306-15,16-7-218 16</inkml:trace>
  <inkml:trace contextRef="#ctx1" brushRef="#br0" timeOffset="64950.81">20125 5504 1164 0,'-14'-30'495'15,"17"37"-302"-15,12 4-37 16,4-8-13-16,13 8-42 16,4-9-15-16,9 1-48 15,8 5-1-15,-5-12-81 16,6 4-71-16,3-11 78 15</inkml:trace>
  <inkml:trace contextRef="#ctx1" brushRef="#br0" timeOffset="65358.72">21167 5513 1302 0,'-15'0'556'16,"3"2"-327"-16,2-2-17 16,7 3-92-16,-1-3-30 15,5-4-37-15,-1 4-19 16,0 0-18-16,26 8-6 16,44 19-6-16,-31-25-2 0,21 13 1 15,-4-3 2-15,-2 4 4 16,4 7 1-16,-11-5-1 15,4 5 0-15,-6-9 0 16,-3 5 1-16,-10-9 2 16,-8 0 1-16,-4 8 4 15,-10-8 4-15,-7 3 6 16,-6-1 6-16,-12 3 12 16,-4 3 2-16,-19 1 2 15,-4 9-6-15,-10 1-16 16,-10-7-6-16,8 3-11 15,0-1-4-15,3-10-6 16,20 7-23-16,4-15 280 16,16-2-199-16</inkml:trace>
  <inkml:trace contextRef="#ctx1" brushRef="#br0" timeOffset="65803.35">22208 5536 1390 0,'-8'-1'557'16,"8"2"-393"-16,3 5-6 16,14 4-84-16,4 1-18 0,9 0-15 15,12 11-17-15,2 8-9 16,-2 7-1-16,-6 7 3 15,-6 0 2-15,-13 4 12 16,-9 3 6-16,-11-6 14 16,-14-2 3-16,-21-10-5 15,-16-8-6-15,-11 6-16 16,-7-7-6-16,2-12-8 16,10-5 0-16,16-8-4 15,4-15-3-15,29 6-11 16,4-7-6-16,15-6-8 15,11 3-1-15,12-3 8 16,9 12 2-16,6 7 7 16,1 5 2-16,5 14 1 15,4 7 0-15,-1 0 2 16,-4 1 0-16,-3-8 13 0,-6-9-14 16,-5-13 19-16,8-2-720 15,2-26 520-15</inkml:trace>
  <inkml:trace contextRef="#ctx1" brushRef="#br0" timeOffset="66199.39">23244 5635 941 0,'11'1'492'16,"-13"17"-152"-16,-7 5-29 0,-11 6-95 15,-9 3-47-15,-7 14-51 16,-5 4-29-16,12-17-39 31,15-17-13-31,0 1-19 0,-37 54 2 0,12-19-41 16,5-9-33-16,29-33-50 15,-5-12-96-15,13-10 132 16,-50-374-1681 62,43 391 2089-78,7 8-77 16,-1-3 20-16,8 15-97 15,8 3-31-15,15 12-60 16,7 0-20-16,16-1-43 16,10 5-12-16,6-11-10 15,-3-5 7-15,-3-1-53 0,-9-7-28 16,-15 0 39-16</inkml:trace>
  <inkml:trace contextRef="#ctx1" brushRef="#br0" timeOffset="66614.39">20655 6825 1481 0,'-74'-21'597'0,"62"26"-400"15,-6 6-31-15,1 8-52 16,9 8-32-16,-1 2-34 16,11-2-19-16,17 0-27 15,6 2-3-15,27 4 1 16,8-5 3-16,20 1 10 16,-5-11 4-16,-11-3 4 15,-8 8 3-15,-28-2 13 0,-10 4 12 16,-20-2 13-16,-19-3-1 15,-19 1-12-15,-18-2-17 16,-13-9-54-16,-3-12 16 16,15-21-8-16</inkml:trace>
  <inkml:trace contextRef="#ctx1" brushRef="#br0" timeOffset="66784.5">20657 6744 1040 0,'67'-11'494'16,"-46"29"-169"-16,22 4-184 16,11-1 1-16,7-7-55 15,2-5-18-15,12-4-23 16,-7-10-22-16,10-2 420 16,0-1-323-16</inkml:trace>
  <inkml:trace contextRef="#ctx1" brushRef="#br0" timeOffset="67055.2">20353 7528 1456 0,'37'4'582'0,"8"-1"-412"16,13 1-13-16,-1-4-17 15,12 4-48-15,4-4-21 16,5 0-43-16,2 1-11 16,-11-3 17-16,-3 2-7 15,-14-8 317-15,1 7-245 16</inkml:trace>
  <inkml:trace contextRef="#ctx1" brushRef="#br0" timeOffset="67455">20638 7860 1248 0,'-23'26'554'0,"22"-16"-224"16,10-1-240-16,19-1-18 15,12 7-1-15,19-3 23 16,2-2 7-16,4 4-14 16,-6 1-6-16,-14 8-14 15,-4 4-7-15,-22-6-6 16,-11 1 1-16,-25-4 0 16,-6 4-2-16,-30 1-17 15,-9 2-8-15,-11 3-15 16,-7-9-4-16,19-4-5 0,-1-15-3 15,26-9-5-15,3-11-6 16,20-7-10-16,13-1-6 16,13 4-1-16,17 10 2 15,8 1 10-15,7 17 6 32,-23-3 7-32,1 1 2 0,71 12 1 0,3 2 2 15,-1 3 29-15,-47-18-25 16,5-9-46-16,2-14 305 0,22-24-231 15</inkml:trace>
  <inkml:trace contextRef="#ctx1" brushRef="#br0" timeOffset="67834.23">21823 7127 1450 0,'-37'6'620'16,"7"1"-380"-16,19 3-78 16,11 3-42-16,13-1-57 15,12 3-11-15,20 5-14 16,5-3-1-16,9 2-10 16,3 0-2-16,-4-2-7 15,0-1 1-15,-4 1-5 0,-5-3 0 16,-9-2 1-16,-8 3 1 15,-8-2 12-15,-7 0 6 16,-9 5 9-16,-6 1 2 16,-17 4-7-16,-12-4-2 15,-9 14-7-15,-7-3-2 16,-14 7-7-16,-3 2-3 16,-4-7-7-16,11 7-3 15,14-8-3-15,-1-4-7 0,17-9-36 16,-2-12 4-16,15-14 240 15,27-7-168-15</inkml:trace>
  <inkml:trace contextRef="#ctx1" brushRef="#br0" timeOffset="68084.88">23176 7263 1237 0,'3'13'580'0,"-15"5"-249"16,-4 6-10-16,-13 9-122 15,-3 2-26-15,-6 0-63 16,1 7-28-16,-3-6-44 16,-6-3-15-16,3 7-14 15,0-2-4-15,5 4-17 0,7 3-18 16,-3-17-34-16,1-1-29 15,8-16 57-15</inkml:trace>
  <inkml:trace contextRef="#ctx1" brushRef="#br0" timeOffset="68326.85">22577 7423 1066 0,'-2'8'490'16,"3"2"-196"-16,13 5-107 15,6 7-15-15,17 10-4 16,4-7-6-16,19 12-41 16,-4-4-13-16,2 2-25 15,2 7-14-15,-11-6-28 16,0-1-12-16,-11-12-15 16,-6-3-3-16,-15-12-4 15,3 0-15-15,-10-10-38 16,3-4 312-16,-10-17-216 15</inkml:trace>
  <inkml:trace contextRef="#ctx1" brushRef="#br0" timeOffset="69300.69">23668 6715 936 0,'13'-19'429'15,"-6"2"-190"-15,-4 2 16 16,-10 2-34-16,-6 4-21 16,-13 1-31-16,-7-3-28 15,-12 1-41-15,-11-7-18 16,-4 2-25-16,-14-2-8 0,-20-4-11 15,-8 8 21-15,-24-11-51 16,-8 5-7-16,-21 2-2 16,3 1-31-16,-23-3 36 15,-3 2-1-15,1 2-3 16,-25-8-1-16,3 5-1 16,-10-3 1-16,-3-1 0 15,-4 8 1-15,-2 9 1 16,14 5-1-16,-2 0 4 15,32 6-2-15,16-2 1 16,12-3-2-16,39 5-1 16,5-5 0-16,36 7 5 15,14 0 2-15,22 8-7 16,10 2-5-16,16 14-10 16,-3 6-3-16,6 7 2 15,6 17 3-15,-2 20 5 16,6 16 2-16,6 37 3 15,-9 12 2-15,10 33 2 0,-5 7 2 16,-8 3-1-16,2 2 1 16,-10-19-1-16,-3-17-1 15,12-14-1-15,-3-23 0 16,12-21-3-16,2-4 1 16,-3-28-1-16,6-3 2 15,-3-21-1-15,7-6 0 16,6-17-1-16,-2-12-2 15,11-9-1-15,6-6 2 16,5-6 2-16,10 3 2 0,6 5 0 16,-1-4 0-16,25 8 0 15,13-1-1-15,23 3 0 16,14 0 0-16,28-5 0 16,6-4 0-16,28-7 1 15,13 6 1-15,6 0-1 16,0 2 1-16,-2 4 0 15,-11-13-1-15,-2 8 1 16,4-4-1-16,-11 2 1 16,2 11 1-16,-15-6 0 15,-11-3 0-15,-13-5 2 16,-3 2 0-16,-24 1 11 16,-12 0 6-16,-27 3 11 15,-18-4 7-15,-24-6 1 16,-11 3 4-16,-22-13 8 15,-10-6 8-15,-23-19 0 0,-4-10-5 16,-18-26-17 0,-10-14-13-16,-4-35-13 0,4-18-9 15,-3-27-6-15,7-15-2 16,1-4-24-16,-4 4-28 16,8 9-44-16,3 11 34 15,24 18 27-15</inkml:trace>
  <inkml:trace contextRef="#ctx1" brushRef="#br0" timeOffset="71686.52">18443 10867 1103 0,'15'-57'441'15,"-3"27"-263"-15,5 5 25 16,-6 10-42-16,4 8 26 15,-13 8-9-15,3 11-51 0,5 24-52 16,-14 9-16-16,5 33-33 16,-7 4-13-16,-12 12-4 15,11 8-3-15,-15-15-2 16,0-4-3-16,5-17-1 16,-6-17-4-16,11-15-1 15,1-12 0-15,0-16-6 16,0-13 1-16,0-15-3 15,3-7 1-15,-2-35 6 16,6-8 1-16,8-25 2 16,7-11 1-16,16-4 1 15,9 0 1-15,5 6 4 16,1 13 2-16,-3 21 3 16,-8 10 0-16,-6 19-2 15,5 15-1-15,-4 8-3 16,-1 12-2-16,0 21 3 15,-7-2-1-15,-6 19 4 16,-5 9 1-16,-12 1 2 16,-8 9 2-16,-13 1-1 0,-2-3 1 15,-10-3-4-15,3 3-2 16,-1-1-2-16,-1-3-1 16,3-9-1-16,0-4-1 15,10-10-1-15,10 1-1 16,14-2-1-16,5-5 0 15,12 2 1-15,-1-5 1 16,19 12 1-16,1 2 1 0,1 9-1 16,5 6 1-16,-7-6-1 15,2 2 1-15,-4-4-1 16,-2 0 2-16,-2-6 6 16,-6-9 0-16,0-10 85 15,-3-10-620-15,-6-28 415 16</inkml:trace>
  <inkml:trace contextRef="#ctx1" brushRef="#br0" timeOffset="71813.88">19125 10852 1279 0,'41'3'464'0,"-49"0"-525"16,-2-3 53-16</inkml:trace>
  <inkml:trace contextRef="#ctx1" brushRef="#br0" timeOffset="71963.42">19168 11154 857 0,'-6'27'366'15,"10"-9"-153"-15,3-7-189 16,12-7-94-16,0-12-133 15,13-12 137-15</inkml:trace>
  <inkml:trace contextRef="#ctx1" brushRef="#br0" timeOffset="72527.63">20069 10839 953 0,'25'35'509'16,"-4032"-29"-74"-16,7987 5-260 15,-3996 2-10-15,-2 11-41 16,1 5-18-16,5 4-30 16,4 4-15-16,18 2-19 15,-3-10-6-15,7-5-10 16,7-2-5-16,-2-17-2 15,10 2-2-15,4-14 3 16,1-9 4-16,0-4 14 16,0-4 7-16,-5-14 9 15,-2-5 0-15,-1-12-7 0,-9-3-1 16,4 14 1-16,-5 9 0 16,-9 14-3-16,0 9-7 15,-11 9-19-15,7 6-7 16,0 18-11-16,-1 8 0 15,13 28-3-15,-4 5 0 16,7 30 0-16,1 15-7 16,1 28-20-16,-5 7-7 0,-3 7-5 15,-5-4 9-15,-11-17 21 16,-1-6 11-16,-18-20 7 16,8-4 4-16,-22-17 0 15,-3-3 1-15,-9-30 7 16,-9-12 1-16,5-29-1 15,1-17-3-15,11-16-14 16,6-11-3-16,16-21-6 16,2-8-2-16,11-13 0 15,6-5 25-15,10-6-60 16,13-3 183-16,23-10-106 16</inkml:trace>
  <inkml:trace contextRef="#ctx1" brushRef="#br0" timeOffset="72765.93">20946 11073 1214 0,'0'12'495'16,"3"-5"-221"-16,9-1-146 15,5-4-1-15,8 6 15 16,6-12-37-16,9 0-22 15,17-5-51-15,6-8-16 16,17 7-11-16,-1 2-2 16,-11 3-11-16,-11 0-16 0,-28-6-75 15,-2 8-46-15,-15 2 86 16</inkml:trace>
  <inkml:trace contextRef="#ctx1" brushRef="#br0" timeOffset="72992.6">20855 11372 1419 0,'-14'9'533'15,"14"-2"-382"-15,24-2-86 16,5-4 1-16,18-2 18 16,13-2 9-16,6-2-29 15,14 0-15-15,11-1-25 16,-3-4-8-16,-12-4-10 15,-5-4 0-15,-17-2 4 16,-9-2-14-16,4 2-17 0,-10-4 125 16,-13-1-90-1</inkml:trace>
  <inkml:trace contextRef="#ctx1" brushRef="#br0" timeOffset="73236.13">21072 10754 1485 0,'-41'0'571'0,"5"1"-429"15,19 6-39-15,9 7-5 0,2 14-17 16,18 12-1-16,3 19-5 16,-2 4 5-16,11 11-15 15,-6 5-11-15,10 8-21 16,2 6-8-16,4-1-14 15,-12-41 8 1,-10-25-19-16,-1-1-20 16,35 51-465-16,0-13 349 0</inkml:trace>
  <inkml:trace contextRef="#ctx1" brushRef="#br0" timeOffset="73548.47">22062 10927 1536 0,'-33'45'545'16,"0"6"-466"-16,-3 5-35 15,9 25 13-15,-10-1 16 16,15 3 20-16,22 6-19 16,22-20-35-16,21-5-17 15,24-22-21-15,-6-23-2 16,18-16 12-16,6-8 7 15,-5-21 11-15,-10-3 21 16,-16-17 11-16,-15-6 0 16,-25-11 0-16,2 0-15 15,-27-9-20-15,-17-7-4 0,-12 4-2 16,-22-4-26-16,-21 4-19 16,-5 5 307-16,-3 7-228 15</inkml:trace>
  <inkml:trace contextRef="#ctx1" brushRef="#br0" timeOffset="74413.35">18673 10764 952 0,'-54'-41'510'16,"29"37"-54"-16,3-1-252 0,0 3-44 15,7 7-28-15,5 9-29 16,-2 2-11-16,-1 9-29 16,-5 2-15-16,10 20-22 15,8 7-9-15,6 17-9 16,-7 1-4-16,-3 7-3 15,1 3 1-15,-3-9-1 16,14 2 1-16,-5-22-1 16,-7-15 1-16,1-13 2 15,-2-8 1-15,-5-17-1 16,2-8-2-16,-7-20-1 16,-3-18 4-16,0-25 12 15,4-12 8-15,4-24 7 16,-3-15-3-16,18-9-9 15,9-1-6-15,17 26-9 16,10 21-3-16,-15 22 7 16,1 12 0-16,0 7-3 15,-1 5-1-15,18 19-12 0,4 11-1 16,10 23 1-16,-40 55 1 78,-9-34 1-78,-4-18-20 0,-3-8-19 0,2 0 52 0,4 140-135 0,-24 3 68 0,-48-8 17 16,9-114 16-16,-9-7 13 15,9-3 7-15,14-4 11 16,0-8 3-16,24 4 1 16,11-2-1-16,18-1-5 15,11 3-3-15,21 3 3 16,5 3 4-16,18 15 6 15,6 5 4-15,11 3 2 16,13 9-1-16,-21-10-4 16,0 2-2-16,-29-4 2 15,-18-4 1-15,-9-4 11 16,-14-7-3-16,-9-15 16 0,-4-8 249 16,8-12-214-16</inkml:trace>
  <inkml:trace contextRef="#ctx1" brushRef="#br0" timeOffset="74599.51">19184 10733 1626 0,'-75'-17'592'0,"60"20"-504"15,4 0-2-15,1-8 362 16,9-2-330-16</inkml:trace>
  <inkml:trace contextRef="#ctx1" brushRef="#br0" timeOffset="74734.26">19176 11224 1511 0,'-21'48'554'0,"12"-20"-440"16,6-11-59-16,5-22 416 16,9-17-349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6E5FAC-2153-4F78-BB5D-A9F02419D2D6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85B634-34B3-40E9-BC99-A45295BFEEE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8441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6494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96168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16442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70437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54169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95544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05817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22407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04588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1863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9973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53410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06292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64726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19758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86348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61824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798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3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5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80FB7F-758F-4B1F-B805-EFD8D236497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20801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9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8" Type="http://schemas.openxmlformats.org/officeDocument/2006/relationships/image" Target="../media/image71.pn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7.wmf"/><Relationship Id="rId17" Type="http://schemas.openxmlformats.org/officeDocument/2006/relationships/image" Target="../media/image69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2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9" Type="http://schemas.openxmlformats.org/officeDocument/2006/relationships/oleObject" Target="../embeddings/oleObject93.bin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105.w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38" Type="http://schemas.openxmlformats.org/officeDocument/2006/relationships/oleObject" Target="../embeddings/oleObject92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100.wmf"/><Relationship Id="rId32" Type="http://schemas.openxmlformats.org/officeDocument/2006/relationships/image" Target="../media/image104.wmf"/><Relationship Id="rId37" Type="http://schemas.openxmlformats.org/officeDocument/2006/relationships/oleObject" Target="../embeddings/oleObject91.bin"/><Relationship Id="rId40" Type="http://schemas.openxmlformats.org/officeDocument/2006/relationships/image" Target="../media/image107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102.wmf"/><Relationship Id="rId36" Type="http://schemas.openxmlformats.org/officeDocument/2006/relationships/image" Target="../media/image106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103.wmf"/><Relationship Id="rId35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image" Target="../media/image120.png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7.wmf"/><Relationship Id="rId9" Type="http://schemas.openxmlformats.org/officeDocument/2006/relationships/customXml" Target="../ink/ink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image" Target="../media/image10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70.png"/><Relationship Id="rId4" Type="http://schemas.openxmlformats.org/officeDocument/2006/relationships/image" Target="../media/image3.png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wmf"/><Relationship Id="rId3" Type="http://schemas.openxmlformats.org/officeDocument/2006/relationships/image" Target="../media/image4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0.png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0.wmf"/><Relationship Id="rId3" Type="http://schemas.openxmlformats.org/officeDocument/2006/relationships/image" Target="../media/image15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2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png"/><Relationship Id="rId5" Type="http://schemas.openxmlformats.org/officeDocument/2006/relationships/image" Target="../media/image17.png"/><Relationship Id="rId15" Type="http://schemas.openxmlformats.org/officeDocument/2006/relationships/image" Target="../media/image21.wmf"/><Relationship Id="rId4" Type="http://schemas.openxmlformats.org/officeDocument/2006/relationships/image" Target="../media/image16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42.wmf"/><Relationship Id="rId3" Type="http://schemas.openxmlformats.org/officeDocument/2006/relationships/image" Target="../media/image23.png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38" Type="http://schemas.openxmlformats.org/officeDocument/2006/relationships/oleObject" Target="../embeddings/oleObject30.bin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41.wmf"/><Relationship Id="rId5" Type="http://schemas.openxmlformats.org/officeDocument/2006/relationships/image" Target="../media/image25.png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image" Target="../media/image24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Section 1.2 </a:t>
            </a:r>
            <a:br>
              <a:rPr lang="en-CA" dirty="0"/>
            </a:br>
            <a:r>
              <a:rPr lang="en-CA" dirty="0"/>
              <a:t>Introduction to </a:t>
            </a:r>
            <a:br>
              <a:rPr lang="en-CA" dirty="0"/>
            </a:br>
            <a:r>
              <a:rPr lang="en-CA" dirty="0"/>
              <a:t>Domain and Range   &amp;</a:t>
            </a:r>
            <a:br>
              <a:rPr lang="en-CA" dirty="0"/>
            </a:br>
            <a:r>
              <a:rPr lang="en-CA" dirty="0"/>
              <a:t>Non Linear Fun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7" y="6613529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FCEB19-9EE6-4134-A4A4-35F491CC19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172021"/>
            <a:ext cx="7467600" cy="490066"/>
          </a:xfrm>
        </p:spPr>
        <p:txBody>
          <a:bodyPr>
            <a:normAutofit/>
          </a:bodyPr>
          <a:lstStyle/>
          <a:p>
            <a:r>
              <a:rPr lang="en-CA" sz="2500" dirty="0"/>
              <a:t>Examples of Non-linear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0B1FC-5579-4AA6-8266-13F758DDFB4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3" y="590805"/>
            <a:ext cx="3312368" cy="864089"/>
          </a:xfrm>
        </p:spPr>
        <p:txBody>
          <a:bodyPr>
            <a:normAutofit/>
          </a:bodyPr>
          <a:lstStyle/>
          <a:p>
            <a:r>
              <a:rPr lang="en-CA" sz="2100" dirty="0"/>
              <a:t>Quadratic Functions: </a:t>
            </a:r>
            <a:br>
              <a:rPr lang="en-CA" sz="2100" dirty="0"/>
            </a:br>
            <a:r>
              <a:rPr lang="en-CA" sz="2100" dirty="0"/>
              <a:t>(parabola)</a:t>
            </a:r>
          </a:p>
          <a:p>
            <a:endParaRPr lang="en-CA" sz="2100" dirty="0"/>
          </a:p>
          <a:p>
            <a:endParaRPr lang="en-CA" sz="2100" dirty="0"/>
          </a:p>
          <a:p>
            <a:endParaRPr lang="en-CA" sz="2100" dirty="0"/>
          </a:p>
          <a:p>
            <a:endParaRPr lang="en-CA" sz="2100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A27546B-B9CD-49FF-8EA4-D64CA53041BE}"/>
              </a:ext>
            </a:extLst>
          </p:cNvPr>
          <p:cNvGrpSpPr/>
          <p:nvPr/>
        </p:nvGrpSpPr>
        <p:grpSpPr>
          <a:xfrm>
            <a:off x="251520" y="1268760"/>
            <a:ext cx="1565942" cy="1338362"/>
            <a:chOff x="6678466" y="650478"/>
            <a:chExt cx="1822424" cy="1812052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AA8FE0F4-A47B-4973-B520-84015EA4CB64}"/>
                </a:ext>
              </a:extLst>
            </p:cNvPr>
            <p:cNvGrpSpPr/>
            <p:nvPr/>
          </p:nvGrpSpPr>
          <p:grpSpPr>
            <a:xfrm>
              <a:off x="6678466" y="650478"/>
              <a:ext cx="1822424" cy="1812052"/>
              <a:chOff x="395536" y="908720"/>
              <a:chExt cx="2376264" cy="2376264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9505A2FF-E02B-4A4B-9526-72CD53F35F41}"/>
                  </a:ext>
                </a:extLst>
              </p:cNvPr>
              <p:cNvCxnSpPr/>
              <p:nvPr/>
            </p:nvCxnSpPr>
            <p:spPr>
              <a:xfrm>
                <a:off x="395536" y="2060848"/>
                <a:ext cx="237626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7D5552AB-224A-4FB8-B255-2C7B73BC7DA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59532" y="2096852"/>
                <a:ext cx="237626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Freeform 135">
              <a:extLst>
                <a:ext uri="{FF2B5EF4-FFF2-40B4-BE49-F238E27FC236}">
                  <a16:creationId xmlns:a16="http://schemas.microsoft.com/office/drawing/2014/main" id="{34D9AA34-C0E3-4245-B3DD-C658E46D421E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1833" y="650478"/>
              <a:ext cx="1000465" cy="1572260"/>
            </a:xfrm>
            <a:custGeom>
              <a:avLst/>
              <a:gdLst>
                <a:gd name="T0" fmla="*/ 2147483646 w 320"/>
                <a:gd name="T1" fmla="*/ 2147483646 h 330"/>
                <a:gd name="T2" fmla="*/ 2147483646 w 320"/>
                <a:gd name="T3" fmla="*/ 2147483646 h 330"/>
                <a:gd name="T4" fmla="*/ 2147483646 w 320"/>
                <a:gd name="T5" fmla="*/ 2147483646 h 330"/>
                <a:gd name="T6" fmla="*/ 2147483646 w 320"/>
                <a:gd name="T7" fmla="*/ 2147483646 h 330"/>
                <a:gd name="T8" fmla="*/ 2147483646 w 320"/>
                <a:gd name="T9" fmla="*/ 2147483646 h 330"/>
                <a:gd name="T10" fmla="*/ 2147483646 w 320"/>
                <a:gd name="T11" fmla="*/ 2147483646 h 330"/>
                <a:gd name="T12" fmla="*/ 2147483646 w 320"/>
                <a:gd name="T13" fmla="*/ 2147483646 h 330"/>
                <a:gd name="T14" fmla="*/ 2147483646 w 320"/>
                <a:gd name="T15" fmla="*/ 2147483646 h 330"/>
                <a:gd name="T16" fmla="*/ 2147483646 w 320"/>
                <a:gd name="T17" fmla="*/ 2147483646 h 330"/>
                <a:gd name="T18" fmla="*/ 2147483646 w 320"/>
                <a:gd name="T19" fmla="*/ 2147483646 h 330"/>
                <a:gd name="T20" fmla="*/ 2147483646 w 320"/>
                <a:gd name="T21" fmla="*/ 2147483646 h 330"/>
                <a:gd name="T22" fmla="*/ 2147483646 w 320"/>
                <a:gd name="T23" fmla="*/ 2147483646 h 330"/>
                <a:gd name="T24" fmla="*/ 2147483646 w 320"/>
                <a:gd name="T25" fmla="*/ 2147483646 h 330"/>
                <a:gd name="T26" fmla="*/ 2147483646 w 320"/>
                <a:gd name="T27" fmla="*/ 2147483646 h 330"/>
                <a:gd name="T28" fmla="*/ 2147483646 w 320"/>
                <a:gd name="T29" fmla="*/ 2147483646 h 330"/>
                <a:gd name="T30" fmla="*/ 2147483646 w 320"/>
                <a:gd name="T31" fmla="*/ 2147483646 h 330"/>
                <a:gd name="T32" fmla="*/ 2147483646 w 320"/>
                <a:gd name="T33" fmla="*/ 2147483646 h 330"/>
                <a:gd name="T34" fmla="*/ 2147483646 w 320"/>
                <a:gd name="T35" fmla="*/ 2147483646 h 330"/>
                <a:gd name="T36" fmla="*/ 2147483646 w 320"/>
                <a:gd name="T37" fmla="*/ 2147483646 h 330"/>
                <a:gd name="T38" fmla="*/ 2147483646 w 320"/>
                <a:gd name="T39" fmla="*/ 2147483646 h 330"/>
                <a:gd name="T40" fmla="*/ 2147483646 w 320"/>
                <a:gd name="T41" fmla="*/ 2147483646 h 330"/>
                <a:gd name="T42" fmla="*/ 2147483646 w 320"/>
                <a:gd name="T43" fmla="*/ 2147483646 h 330"/>
                <a:gd name="T44" fmla="*/ 2147483646 w 320"/>
                <a:gd name="T45" fmla="*/ 2147483646 h 330"/>
                <a:gd name="T46" fmla="*/ 2147483646 w 320"/>
                <a:gd name="T47" fmla="*/ 2147483646 h 330"/>
                <a:gd name="T48" fmla="*/ 2147483646 w 320"/>
                <a:gd name="T49" fmla="*/ 2147483646 h 330"/>
                <a:gd name="T50" fmla="*/ 2147483646 w 320"/>
                <a:gd name="T51" fmla="*/ 2147483646 h 330"/>
                <a:gd name="T52" fmla="*/ 2147483646 w 320"/>
                <a:gd name="T53" fmla="*/ 2147483646 h 330"/>
                <a:gd name="T54" fmla="*/ 2147483646 w 320"/>
                <a:gd name="T55" fmla="*/ 2147483646 h 330"/>
                <a:gd name="T56" fmla="*/ 2147483646 w 320"/>
                <a:gd name="T57" fmla="*/ 2147483646 h 330"/>
                <a:gd name="T58" fmla="*/ 2147483646 w 320"/>
                <a:gd name="T59" fmla="*/ 2147483646 h 330"/>
                <a:gd name="T60" fmla="*/ 2147483646 w 320"/>
                <a:gd name="T61" fmla="*/ 2147483646 h 330"/>
                <a:gd name="T62" fmla="*/ 2147483646 w 320"/>
                <a:gd name="T63" fmla="*/ 2147483646 h 330"/>
                <a:gd name="T64" fmla="*/ 2147483646 w 320"/>
                <a:gd name="T65" fmla="*/ 2147483646 h 330"/>
                <a:gd name="T66" fmla="*/ 2147483646 w 320"/>
                <a:gd name="T67" fmla="*/ 2147483646 h 330"/>
                <a:gd name="T68" fmla="*/ 2147483646 w 320"/>
                <a:gd name="T69" fmla="*/ 2147483646 h 330"/>
                <a:gd name="T70" fmla="*/ 2147483646 w 320"/>
                <a:gd name="T71" fmla="*/ 2147483646 h 330"/>
                <a:gd name="T72" fmla="*/ 2147483646 w 320"/>
                <a:gd name="T73" fmla="*/ 2147483646 h 330"/>
                <a:gd name="T74" fmla="*/ 2147483646 w 320"/>
                <a:gd name="T75" fmla="*/ 2147483646 h 330"/>
                <a:gd name="T76" fmla="*/ 2147483646 w 320"/>
                <a:gd name="T77" fmla="*/ 2147483646 h 330"/>
                <a:gd name="T78" fmla="*/ 2147483646 w 320"/>
                <a:gd name="T79" fmla="*/ 2147483646 h 330"/>
                <a:gd name="T80" fmla="*/ 2147483646 w 320"/>
                <a:gd name="T81" fmla="*/ 2147483646 h 330"/>
                <a:gd name="T82" fmla="*/ 2147483646 w 320"/>
                <a:gd name="T83" fmla="*/ 2147483646 h 330"/>
                <a:gd name="T84" fmla="*/ 2147483646 w 320"/>
                <a:gd name="T85" fmla="*/ 2147483646 h 330"/>
                <a:gd name="T86" fmla="*/ 2147483646 w 320"/>
                <a:gd name="T87" fmla="*/ 2147483646 h 330"/>
                <a:gd name="T88" fmla="*/ 2147483646 w 320"/>
                <a:gd name="T89" fmla="*/ 2147483646 h 330"/>
                <a:gd name="T90" fmla="*/ 2147483646 w 320"/>
                <a:gd name="T91" fmla="*/ 2147483646 h 330"/>
                <a:gd name="T92" fmla="*/ 2147483646 w 320"/>
                <a:gd name="T93" fmla="*/ 2147483646 h 330"/>
                <a:gd name="T94" fmla="*/ 2147483646 w 320"/>
                <a:gd name="T95" fmla="*/ 2147483646 h 330"/>
                <a:gd name="T96" fmla="*/ 2147483646 w 320"/>
                <a:gd name="T97" fmla="*/ 2147483646 h 330"/>
                <a:gd name="T98" fmla="*/ 2147483646 w 320"/>
                <a:gd name="T99" fmla="*/ 2147483646 h 330"/>
                <a:gd name="T100" fmla="*/ 2147483646 w 320"/>
                <a:gd name="T101" fmla="*/ 2147483646 h 330"/>
                <a:gd name="T102" fmla="*/ 2147483646 w 320"/>
                <a:gd name="T103" fmla="*/ 2147483646 h 330"/>
                <a:gd name="T104" fmla="*/ 2147483646 w 320"/>
                <a:gd name="T105" fmla="*/ 2147483646 h 33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20"/>
                <a:gd name="T160" fmla="*/ 0 h 330"/>
                <a:gd name="T161" fmla="*/ 320 w 320"/>
                <a:gd name="T162" fmla="*/ 330 h 33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20" h="330">
                  <a:moveTo>
                    <a:pt x="0" y="16"/>
                  </a:moveTo>
                  <a:lnTo>
                    <a:pt x="2" y="24"/>
                  </a:lnTo>
                  <a:lnTo>
                    <a:pt x="4" y="32"/>
                  </a:lnTo>
                  <a:lnTo>
                    <a:pt x="6" y="40"/>
                  </a:lnTo>
                  <a:lnTo>
                    <a:pt x="8" y="47"/>
                  </a:lnTo>
                  <a:lnTo>
                    <a:pt x="10" y="55"/>
                  </a:lnTo>
                  <a:lnTo>
                    <a:pt x="12" y="62"/>
                  </a:lnTo>
                  <a:lnTo>
                    <a:pt x="14" y="69"/>
                  </a:lnTo>
                  <a:lnTo>
                    <a:pt x="16" y="76"/>
                  </a:lnTo>
                  <a:lnTo>
                    <a:pt x="18" y="84"/>
                  </a:lnTo>
                  <a:lnTo>
                    <a:pt x="20" y="91"/>
                  </a:lnTo>
                  <a:lnTo>
                    <a:pt x="22" y="97"/>
                  </a:lnTo>
                  <a:lnTo>
                    <a:pt x="24" y="104"/>
                  </a:lnTo>
                  <a:lnTo>
                    <a:pt x="26" y="111"/>
                  </a:lnTo>
                  <a:lnTo>
                    <a:pt x="28" y="118"/>
                  </a:lnTo>
                  <a:lnTo>
                    <a:pt x="30" y="124"/>
                  </a:lnTo>
                  <a:lnTo>
                    <a:pt x="32" y="130"/>
                  </a:lnTo>
                  <a:lnTo>
                    <a:pt x="34" y="137"/>
                  </a:lnTo>
                  <a:lnTo>
                    <a:pt x="36" y="143"/>
                  </a:lnTo>
                  <a:lnTo>
                    <a:pt x="38" y="149"/>
                  </a:lnTo>
                  <a:lnTo>
                    <a:pt x="40" y="155"/>
                  </a:lnTo>
                  <a:lnTo>
                    <a:pt x="42" y="161"/>
                  </a:lnTo>
                  <a:lnTo>
                    <a:pt x="44" y="167"/>
                  </a:lnTo>
                  <a:lnTo>
                    <a:pt x="46" y="172"/>
                  </a:lnTo>
                  <a:lnTo>
                    <a:pt x="48" y="178"/>
                  </a:lnTo>
                  <a:lnTo>
                    <a:pt x="50" y="183"/>
                  </a:lnTo>
                  <a:lnTo>
                    <a:pt x="52" y="189"/>
                  </a:lnTo>
                  <a:lnTo>
                    <a:pt x="54" y="194"/>
                  </a:lnTo>
                  <a:lnTo>
                    <a:pt x="56" y="199"/>
                  </a:lnTo>
                  <a:lnTo>
                    <a:pt x="58" y="204"/>
                  </a:lnTo>
                  <a:lnTo>
                    <a:pt x="60" y="209"/>
                  </a:lnTo>
                  <a:lnTo>
                    <a:pt x="62" y="214"/>
                  </a:lnTo>
                  <a:lnTo>
                    <a:pt x="64" y="219"/>
                  </a:lnTo>
                  <a:lnTo>
                    <a:pt x="66" y="224"/>
                  </a:lnTo>
                  <a:lnTo>
                    <a:pt x="68" y="228"/>
                  </a:lnTo>
                  <a:lnTo>
                    <a:pt x="70" y="233"/>
                  </a:lnTo>
                  <a:lnTo>
                    <a:pt x="72" y="237"/>
                  </a:lnTo>
                  <a:lnTo>
                    <a:pt x="74" y="241"/>
                  </a:lnTo>
                  <a:lnTo>
                    <a:pt x="76" y="245"/>
                  </a:lnTo>
                  <a:lnTo>
                    <a:pt x="78" y="250"/>
                  </a:lnTo>
                  <a:lnTo>
                    <a:pt x="80" y="254"/>
                  </a:lnTo>
                  <a:lnTo>
                    <a:pt x="82" y="257"/>
                  </a:lnTo>
                  <a:lnTo>
                    <a:pt x="84" y="261"/>
                  </a:lnTo>
                  <a:lnTo>
                    <a:pt x="86" y="265"/>
                  </a:lnTo>
                  <a:lnTo>
                    <a:pt x="88" y="268"/>
                  </a:lnTo>
                  <a:lnTo>
                    <a:pt x="90" y="272"/>
                  </a:lnTo>
                  <a:lnTo>
                    <a:pt x="92" y="275"/>
                  </a:lnTo>
                  <a:lnTo>
                    <a:pt x="94" y="278"/>
                  </a:lnTo>
                  <a:lnTo>
                    <a:pt x="96" y="282"/>
                  </a:lnTo>
                  <a:lnTo>
                    <a:pt x="98" y="285"/>
                  </a:lnTo>
                  <a:lnTo>
                    <a:pt x="100" y="288"/>
                  </a:lnTo>
                  <a:lnTo>
                    <a:pt x="102" y="291"/>
                  </a:lnTo>
                  <a:lnTo>
                    <a:pt x="104" y="293"/>
                  </a:lnTo>
                  <a:lnTo>
                    <a:pt x="106" y="296"/>
                  </a:lnTo>
                  <a:lnTo>
                    <a:pt x="108" y="299"/>
                  </a:lnTo>
                  <a:lnTo>
                    <a:pt x="110" y="301"/>
                  </a:lnTo>
                  <a:lnTo>
                    <a:pt x="112" y="303"/>
                  </a:lnTo>
                  <a:lnTo>
                    <a:pt x="114" y="306"/>
                  </a:lnTo>
                  <a:lnTo>
                    <a:pt x="116" y="308"/>
                  </a:lnTo>
                  <a:lnTo>
                    <a:pt x="118" y="310"/>
                  </a:lnTo>
                  <a:lnTo>
                    <a:pt x="120" y="312"/>
                  </a:lnTo>
                  <a:lnTo>
                    <a:pt x="122" y="314"/>
                  </a:lnTo>
                  <a:lnTo>
                    <a:pt x="124" y="315"/>
                  </a:lnTo>
                  <a:lnTo>
                    <a:pt x="126" y="317"/>
                  </a:lnTo>
                  <a:lnTo>
                    <a:pt x="128" y="319"/>
                  </a:lnTo>
                  <a:lnTo>
                    <a:pt x="130" y="320"/>
                  </a:lnTo>
                  <a:lnTo>
                    <a:pt x="132" y="321"/>
                  </a:lnTo>
                  <a:lnTo>
                    <a:pt x="134" y="323"/>
                  </a:lnTo>
                  <a:lnTo>
                    <a:pt x="136" y="324"/>
                  </a:lnTo>
                  <a:lnTo>
                    <a:pt x="138" y="325"/>
                  </a:lnTo>
                  <a:lnTo>
                    <a:pt x="140" y="326"/>
                  </a:lnTo>
                  <a:lnTo>
                    <a:pt x="142" y="327"/>
                  </a:lnTo>
                  <a:lnTo>
                    <a:pt x="144" y="328"/>
                  </a:lnTo>
                  <a:lnTo>
                    <a:pt x="146" y="328"/>
                  </a:lnTo>
                  <a:lnTo>
                    <a:pt x="148" y="329"/>
                  </a:lnTo>
                  <a:lnTo>
                    <a:pt x="150" y="329"/>
                  </a:lnTo>
                  <a:lnTo>
                    <a:pt x="152" y="330"/>
                  </a:lnTo>
                  <a:lnTo>
                    <a:pt x="154" y="330"/>
                  </a:lnTo>
                  <a:lnTo>
                    <a:pt x="156" y="330"/>
                  </a:lnTo>
                  <a:lnTo>
                    <a:pt x="158" y="330"/>
                  </a:lnTo>
                  <a:lnTo>
                    <a:pt x="160" y="330"/>
                  </a:lnTo>
                  <a:lnTo>
                    <a:pt x="162" y="330"/>
                  </a:lnTo>
                  <a:lnTo>
                    <a:pt x="164" y="330"/>
                  </a:lnTo>
                  <a:lnTo>
                    <a:pt x="166" y="329"/>
                  </a:lnTo>
                  <a:lnTo>
                    <a:pt x="168" y="329"/>
                  </a:lnTo>
                  <a:lnTo>
                    <a:pt x="170" y="328"/>
                  </a:lnTo>
                  <a:lnTo>
                    <a:pt x="172" y="328"/>
                  </a:lnTo>
                  <a:lnTo>
                    <a:pt x="174" y="327"/>
                  </a:lnTo>
                  <a:lnTo>
                    <a:pt x="176" y="326"/>
                  </a:lnTo>
                  <a:lnTo>
                    <a:pt x="178" y="325"/>
                  </a:lnTo>
                  <a:lnTo>
                    <a:pt x="180" y="324"/>
                  </a:lnTo>
                  <a:lnTo>
                    <a:pt x="182" y="323"/>
                  </a:lnTo>
                  <a:lnTo>
                    <a:pt x="184" y="321"/>
                  </a:lnTo>
                  <a:lnTo>
                    <a:pt x="186" y="320"/>
                  </a:lnTo>
                  <a:lnTo>
                    <a:pt x="188" y="319"/>
                  </a:lnTo>
                  <a:lnTo>
                    <a:pt x="190" y="317"/>
                  </a:lnTo>
                  <a:lnTo>
                    <a:pt x="192" y="315"/>
                  </a:lnTo>
                  <a:lnTo>
                    <a:pt x="194" y="314"/>
                  </a:lnTo>
                  <a:lnTo>
                    <a:pt x="196" y="312"/>
                  </a:lnTo>
                  <a:lnTo>
                    <a:pt x="198" y="310"/>
                  </a:lnTo>
                  <a:lnTo>
                    <a:pt x="200" y="308"/>
                  </a:lnTo>
                  <a:lnTo>
                    <a:pt x="202" y="306"/>
                  </a:lnTo>
                  <a:lnTo>
                    <a:pt x="204" y="303"/>
                  </a:lnTo>
                  <a:lnTo>
                    <a:pt x="206" y="301"/>
                  </a:lnTo>
                  <a:lnTo>
                    <a:pt x="208" y="299"/>
                  </a:lnTo>
                  <a:lnTo>
                    <a:pt x="210" y="296"/>
                  </a:lnTo>
                  <a:lnTo>
                    <a:pt x="212" y="293"/>
                  </a:lnTo>
                  <a:lnTo>
                    <a:pt x="214" y="291"/>
                  </a:lnTo>
                  <a:lnTo>
                    <a:pt x="216" y="288"/>
                  </a:lnTo>
                  <a:lnTo>
                    <a:pt x="218" y="285"/>
                  </a:lnTo>
                  <a:lnTo>
                    <a:pt x="220" y="282"/>
                  </a:lnTo>
                  <a:lnTo>
                    <a:pt x="222" y="278"/>
                  </a:lnTo>
                  <a:lnTo>
                    <a:pt x="224" y="275"/>
                  </a:lnTo>
                  <a:lnTo>
                    <a:pt x="226" y="272"/>
                  </a:lnTo>
                  <a:lnTo>
                    <a:pt x="228" y="268"/>
                  </a:lnTo>
                  <a:lnTo>
                    <a:pt x="230" y="265"/>
                  </a:lnTo>
                  <a:lnTo>
                    <a:pt x="232" y="261"/>
                  </a:lnTo>
                  <a:lnTo>
                    <a:pt x="234" y="257"/>
                  </a:lnTo>
                  <a:lnTo>
                    <a:pt x="236" y="254"/>
                  </a:lnTo>
                  <a:lnTo>
                    <a:pt x="238" y="250"/>
                  </a:lnTo>
                  <a:lnTo>
                    <a:pt x="240" y="245"/>
                  </a:lnTo>
                  <a:lnTo>
                    <a:pt x="242" y="241"/>
                  </a:lnTo>
                  <a:lnTo>
                    <a:pt x="244" y="237"/>
                  </a:lnTo>
                  <a:lnTo>
                    <a:pt x="246" y="233"/>
                  </a:lnTo>
                  <a:lnTo>
                    <a:pt x="248" y="228"/>
                  </a:lnTo>
                  <a:lnTo>
                    <a:pt x="250" y="224"/>
                  </a:lnTo>
                  <a:lnTo>
                    <a:pt x="252" y="219"/>
                  </a:lnTo>
                  <a:lnTo>
                    <a:pt x="254" y="214"/>
                  </a:lnTo>
                  <a:lnTo>
                    <a:pt x="256" y="209"/>
                  </a:lnTo>
                  <a:lnTo>
                    <a:pt x="258" y="204"/>
                  </a:lnTo>
                  <a:lnTo>
                    <a:pt x="260" y="199"/>
                  </a:lnTo>
                  <a:lnTo>
                    <a:pt x="262" y="194"/>
                  </a:lnTo>
                  <a:lnTo>
                    <a:pt x="264" y="189"/>
                  </a:lnTo>
                  <a:lnTo>
                    <a:pt x="266" y="183"/>
                  </a:lnTo>
                  <a:lnTo>
                    <a:pt x="268" y="178"/>
                  </a:lnTo>
                  <a:lnTo>
                    <a:pt x="270" y="172"/>
                  </a:lnTo>
                  <a:lnTo>
                    <a:pt x="272" y="167"/>
                  </a:lnTo>
                  <a:lnTo>
                    <a:pt x="274" y="161"/>
                  </a:lnTo>
                  <a:lnTo>
                    <a:pt x="276" y="155"/>
                  </a:lnTo>
                  <a:lnTo>
                    <a:pt x="278" y="149"/>
                  </a:lnTo>
                  <a:lnTo>
                    <a:pt x="280" y="143"/>
                  </a:lnTo>
                  <a:lnTo>
                    <a:pt x="282" y="137"/>
                  </a:lnTo>
                  <a:lnTo>
                    <a:pt x="284" y="130"/>
                  </a:lnTo>
                  <a:lnTo>
                    <a:pt x="286" y="124"/>
                  </a:lnTo>
                  <a:lnTo>
                    <a:pt x="288" y="118"/>
                  </a:lnTo>
                  <a:lnTo>
                    <a:pt x="290" y="111"/>
                  </a:lnTo>
                  <a:lnTo>
                    <a:pt x="292" y="104"/>
                  </a:lnTo>
                  <a:lnTo>
                    <a:pt x="294" y="97"/>
                  </a:lnTo>
                  <a:lnTo>
                    <a:pt x="296" y="91"/>
                  </a:lnTo>
                  <a:lnTo>
                    <a:pt x="298" y="84"/>
                  </a:lnTo>
                  <a:lnTo>
                    <a:pt x="300" y="76"/>
                  </a:lnTo>
                  <a:lnTo>
                    <a:pt x="302" y="69"/>
                  </a:lnTo>
                  <a:lnTo>
                    <a:pt x="304" y="62"/>
                  </a:lnTo>
                  <a:lnTo>
                    <a:pt x="306" y="55"/>
                  </a:lnTo>
                  <a:lnTo>
                    <a:pt x="308" y="47"/>
                  </a:lnTo>
                  <a:lnTo>
                    <a:pt x="310" y="40"/>
                  </a:lnTo>
                  <a:lnTo>
                    <a:pt x="312" y="32"/>
                  </a:lnTo>
                  <a:lnTo>
                    <a:pt x="314" y="24"/>
                  </a:lnTo>
                  <a:lnTo>
                    <a:pt x="316" y="16"/>
                  </a:lnTo>
                  <a:lnTo>
                    <a:pt x="318" y="8"/>
                  </a:lnTo>
                  <a:lnTo>
                    <a:pt x="320" y="0"/>
                  </a:lnTo>
                </a:path>
              </a:pathLst>
            </a:custGeom>
            <a:noFill/>
            <a:ln w="349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5CA1574-1FFA-4717-98B3-BB5C8126BC87}"/>
              </a:ext>
            </a:extLst>
          </p:cNvPr>
          <p:cNvGrpSpPr/>
          <p:nvPr/>
        </p:nvGrpSpPr>
        <p:grpSpPr>
          <a:xfrm>
            <a:off x="5169073" y="1373767"/>
            <a:ext cx="939497" cy="518941"/>
            <a:chOff x="2488529" y="3047533"/>
            <a:chExt cx="2567699" cy="1133629"/>
          </a:xfrm>
        </p:grpSpPr>
        <p:sp>
          <p:nvSpPr>
            <p:cNvPr id="9" name="Freeform 95">
              <a:extLst>
                <a:ext uri="{FF2B5EF4-FFF2-40B4-BE49-F238E27FC236}">
                  <a16:creationId xmlns:a16="http://schemas.microsoft.com/office/drawing/2014/main" id="{0B41A15A-8C54-4154-A719-4B741B6428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864" y="3047533"/>
              <a:ext cx="2552364" cy="1048682"/>
            </a:xfrm>
            <a:custGeom>
              <a:avLst/>
              <a:gdLst>
                <a:gd name="T0" fmla="*/ 14 w 997"/>
                <a:gd name="T1" fmla="*/ 401 h 432"/>
                <a:gd name="T2" fmla="*/ 30 w 997"/>
                <a:gd name="T3" fmla="*/ 379 h 432"/>
                <a:gd name="T4" fmla="*/ 46 w 997"/>
                <a:gd name="T5" fmla="*/ 361 h 432"/>
                <a:gd name="T6" fmla="*/ 62 w 997"/>
                <a:gd name="T7" fmla="*/ 345 h 432"/>
                <a:gd name="T8" fmla="*/ 78 w 997"/>
                <a:gd name="T9" fmla="*/ 332 h 432"/>
                <a:gd name="T10" fmla="*/ 94 w 997"/>
                <a:gd name="T11" fmla="*/ 320 h 432"/>
                <a:gd name="T12" fmla="*/ 110 w 997"/>
                <a:gd name="T13" fmla="*/ 308 h 432"/>
                <a:gd name="T14" fmla="*/ 126 w 997"/>
                <a:gd name="T15" fmla="*/ 298 h 432"/>
                <a:gd name="T16" fmla="*/ 142 w 997"/>
                <a:gd name="T17" fmla="*/ 288 h 432"/>
                <a:gd name="T18" fmla="*/ 158 w 997"/>
                <a:gd name="T19" fmla="*/ 278 h 432"/>
                <a:gd name="T20" fmla="*/ 174 w 997"/>
                <a:gd name="T21" fmla="*/ 269 h 432"/>
                <a:gd name="T22" fmla="*/ 190 w 997"/>
                <a:gd name="T23" fmla="*/ 260 h 432"/>
                <a:gd name="T24" fmla="*/ 206 w 997"/>
                <a:gd name="T25" fmla="*/ 252 h 432"/>
                <a:gd name="T26" fmla="*/ 222 w 997"/>
                <a:gd name="T27" fmla="*/ 244 h 432"/>
                <a:gd name="T28" fmla="*/ 238 w 997"/>
                <a:gd name="T29" fmla="*/ 237 h 432"/>
                <a:gd name="T30" fmla="*/ 254 w 997"/>
                <a:gd name="T31" fmla="*/ 229 h 432"/>
                <a:gd name="T32" fmla="*/ 270 w 997"/>
                <a:gd name="T33" fmla="*/ 222 h 432"/>
                <a:gd name="T34" fmla="*/ 286 w 997"/>
                <a:gd name="T35" fmla="*/ 215 h 432"/>
                <a:gd name="T36" fmla="*/ 302 w 997"/>
                <a:gd name="T37" fmla="*/ 208 h 432"/>
                <a:gd name="T38" fmla="*/ 318 w 997"/>
                <a:gd name="T39" fmla="*/ 201 h 432"/>
                <a:gd name="T40" fmla="*/ 334 w 997"/>
                <a:gd name="T41" fmla="*/ 195 h 432"/>
                <a:gd name="T42" fmla="*/ 350 w 997"/>
                <a:gd name="T43" fmla="*/ 189 h 432"/>
                <a:gd name="T44" fmla="*/ 366 w 997"/>
                <a:gd name="T45" fmla="*/ 182 h 432"/>
                <a:gd name="T46" fmla="*/ 382 w 997"/>
                <a:gd name="T47" fmla="*/ 176 h 432"/>
                <a:gd name="T48" fmla="*/ 398 w 997"/>
                <a:gd name="T49" fmla="*/ 170 h 432"/>
                <a:gd name="T50" fmla="*/ 414 w 997"/>
                <a:gd name="T51" fmla="*/ 165 h 432"/>
                <a:gd name="T52" fmla="*/ 430 w 997"/>
                <a:gd name="T53" fmla="*/ 159 h 432"/>
                <a:gd name="T54" fmla="*/ 446 w 997"/>
                <a:gd name="T55" fmla="*/ 153 h 432"/>
                <a:gd name="T56" fmla="*/ 462 w 997"/>
                <a:gd name="T57" fmla="*/ 148 h 432"/>
                <a:gd name="T58" fmla="*/ 478 w 997"/>
                <a:gd name="T59" fmla="*/ 142 h 432"/>
                <a:gd name="T60" fmla="*/ 494 w 997"/>
                <a:gd name="T61" fmla="*/ 137 h 432"/>
                <a:gd name="T62" fmla="*/ 510 w 997"/>
                <a:gd name="T63" fmla="*/ 132 h 432"/>
                <a:gd name="T64" fmla="*/ 526 w 997"/>
                <a:gd name="T65" fmla="*/ 127 h 432"/>
                <a:gd name="T66" fmla="*/ 542 w 997"/>
                <a:gd name="T67" fmla="*/ 122 h 432"/>
                <a:gd name="T68" fmla="*/ 558 w 997"/>
                <a:gd name="T69" fmla="*/ 117 h 432"/>
                <a:gd name="T70" fmla="*/ 574 w 997"/>
                <a:gd name="T71" fmla="*/ 112 h 432"/>
                <a:gd name="T72" fmla="*/ 590 w 997"/>
                <a:gd name="T73" fmla="*/ 107 h 432"/>
                <a:gd name="T74" fmla="*/ 606 w 997"/>
                <a:gd name="T75" fmla="*/ 102 h 432"/>
                <a:gd name="T76" fmla="*/ 622 w 997"/>
                <a:gd name="T77" fmla="*/ 97 h 432"/>
                <a:gd name="T78" fmla="*/ 638 w 997"/>
                <a:gd name="T79" fmla="*/ 93 h 432"/>
                <a:gd name="T80" fmla="*/ 654 w 997"/>
                <a:gd name="T81" fmla="*/ 88 h 432"/>
                <a:gd name="T82" fmla="*/ 670 w 997"/>
                <a:gd name="T83" fmla="*/ 83 h 432"/>
                <a:gd name="T84" fmla="*/ 686 w 997"/>
                <a:gd name="T85" fmla="*/ 79 h 432"/>
                <a:gd name="T86" fmla="*/ 702 w 997"/>
                <a:gd name="T87" fmla="*/ 74 h 432"/>
                <a:gd name="T88" fmla="*/ 718 w 997"/>
                <a:gd name="T89" fmla="*/ 70 h 432"/>
                <a:gd name="T90" fmla="*/ 734 w 997"/>
                <a:gd name="T91" fmla="*/ 66 h 432"/>
                <a:gd name="T92" fmla="*/ 750 w 997"/>
                <a:gd name="T93" fmla="*/ 61 h 432"/>
                <a:gd name="T94" fmla="*/ 766 w 997"/>
                <a:gd name="T95" fmla="*/ 57 h 432"/>
                <a:gd name="T96" fmla="*/ 782 w 997"/>
                <a:gd name="T97" fmla="*/ 53 h 432"/>
                <a:gd name="T98" fmla="*/ 798 w 997"/>
                <a:gd name="T99" fmla="*/ 49 h 432"/>
                <a:gd name="T100" fmla="*/ 814 w 997"/>
                <a:gd name="T101" fmla="*/ 45 h 432"/>
                <a:gd name="T102" fmla="*/ 830 w 997"/>
                <a:gd name="T103" fmla="*/ 40 h 432"/>
                <a:gd name="T104" fmla="*/ 846 w 997"/>
                <a:gd name="T105" fmla="*/ 36 h 432"/>
                <a:gd name="T106" fmla="*/ 862 w 997"/>
                <a:gd name="T107" fmla="*/ 32 h 432"/>
                <a:gd name="T108" fmla="*/ 878 w 997"/>
                <a:gd name="T109" fmla="*/ 28 h 432"/>
                <a:gd name="T110" fmla="*/ 894 w 997"/>
                <a:gd name="T111" fmla="*/ 24 h 432"/>
                <a:gd name="T112" fmla="*/ 910 w 997"/>
                <a:gd name="T113" fmla="*/ 20 h 432"/>
                <a:gd name="T114" fmla="*/ 926 w 997"/>
                <a:gd name="T115" fmla="*/ 17 h 432"/>
                <a:gd name="T116" fmla="*/ 942 w 997"/>
                <a:gd name="T117" fmla="*/ 13 h 432"/>
                <a:gd name="T118" fmla="*/ 958 w 997"/>
                <a:gd name="T119" fmla="*/ 9 h 432"/>
                <a:gd name="T120" fmla="*/ 974 w 997"/>
                <a:gd name="T121" fmla="*/ 5 h 432"/>
                <a:gd name="T122" fmla="*/ 990 w 997"/>
                <a:gd name="T123" fmla="*/ 1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97" h="432">
                  <a:moveTo>
                    <a:pt x="0" y="432"/>
                  </a:moveTo>
                  <a:lnTo>
                    <a:pt x="2" y="426"/>
                  </a:lnTo>
                  <a:lnTo>
                    <a:pt x="4" y="421"/>
                  </a:lnTo>
                  <a:lnTo>
                    <a:pt x="6" y="416"/>
                  </a:lnTo>
                  <a:lnTo>
                    <a:pt x="8" y="412"/>
                  </a:lnTo>
                  <a:lnTo>
                    <a:pt x="10" y="408"/>
                  </a:lnTo>
                  <a:lnTo>
                    <a:pt x="12" y="405"/>
                  </a:lnTo>
                  <a:lnTo>
                    <a:pt x="14" y="401"/>
                  </a:lnTo>
                  <a:lnTo>
                    <a:pt x="16" y="398"/>
                  </a:lnTo>
                  <a:lnTo>
                    <a:pt x="18" y="395"/>
                  </a:lnTo>
                  <a:lnTo>
                    <a:pt x="20" y="392"/>
                  </a:lnTo>
                  <a:lnTo>
                    <a:pt x="22" y="389"/>
                  </a:lnTo>
                  <a:lnTo>
                    <a:pt x="24" y="386"/>
                  </a:lnTo>
                  <a:lnTo>
                    <a:pt x="26" y="384"/>
                  </a:lnTo>
                  <a:lnTo>
                    <a:pt x="28" y="381"/>
                  </a:lnTo>
                  <a:lnTo>
                    <a:pt x="30" y="379"/>
                  </a:lnTo>
                  <a:lnTo>
                    <a:pt x="32" y="376"/>
                  </a:lnTo>
                  <a:lnTo>
                    <a:pt x="34" y="374"/>
                  </a:lnTo>
                  <a:lnTo>
                    <a:pt x="36" y="372"/>
                  </a:lnTo>
                  <a:lnTo>
                    <a:pt x="38" y="369"/>
                  </a:lnTo>
                  <a:lnTo>
                    <a:pt x="40" y="367"/>
                  </a:lnTo>
                  <a:lnTo>
                    <a:pt x="42" y="365"/>
                  </a:lnTo>
                  <a:lnTo>
                    <a:pt x="44" y="363"/>
                  </a:lnTo>
                  <a:lnTo>
                    <a:pt x="46" y="361"/>
                  </a:lnTo>
                  <a:lnTo>
                    <a:pt x="48" y="359"/>
                  </a:lnTo>
                  <a:lnTo>
                    <a:pt x="50" y="357"/>
                  </a:lnTo>
                  <a:lnTo>
                    <a:pt x="52" y="355"/>
                  </a:lnTo>
                  <a:lnTo>
                    <a:pt x="54" y="353"/>
                  </a:lnTo>
                  <a:lnTo>
                    <a:pt x="56" y="351"/>
                  </a:lnTo>
                  <a:lnTo>
                    <a:pt x="58" y="349"/>
                  </a:lnTo>
                  <a:lnTo>
                    <a:pt x="60" y="347"/>
                  </a:lnTo>
                  <a:lnTo>
                    <a:pt x="62" y="345"/>
                  </a:lnTo>
                  <a:lnTo>
                    <a:pt x="64" y="344"/>
                  </a:lnTo>
                  <a:lnTo>
                    <a:pt x="66" y="342"/>
                  </a:lnTo>
                  <a:lnTo>
                    <a:pt x="68" y="340"/>
                  </a:lnTo>
                  <a:lnTo>
                    <a:pt x="70" y="338"/>
                  </a:lnTo>
                  <a:lnTo>
                    <a:pt x="72" y="337"/>
                  </a:lnTo>
                  <a:lnTo>
                    <a:pt x="74" y="335"/>
                  </a:lnTo>
                  <a:lnTo>
                    <a:pt x="76" y="334"/>
                  </a:lnTo>
                  <a:lnTo>
                    <a:pt x="78" y="332"/>
                  </a:lnTo>
                  <a:lnTo>
                    <a:pt x="80" y="330"/>
                  </a:lnTo>
                  <a:lnTo>
                    <a:pt x="82" y="329"/>
                  </a:lnTo>
                  <a:lnTo>
                    <a:pt x="84" y="327"/>
                  </a:lnTo>
                  <a:lnTo>
                    <a:pt x="86" y="326"/>
                  </a:lnTo>
                  <a:lnTo>
                    <a:pt x="88" y="324"/>
                  </a:lnTo>
                  <a:lnTo>
                    <a:pt x="90" y="323"/>
                  </a:lnTo>
                  <a:lnTo>
                    <a:pt x="92" y="321"/>
                  </a:lnTo>
                  <a:lnTo>
                    <a:pt x="94" y="320"/>
                  </a:lnTo>
                  <a:lnTo>
                    <a:pt x="96" y="318"/>
                  </a:lnTo>
                  <a:lnTo>
                    <a:pt x="98" y="317"/>
                  </a:lnTo>
                  <a:lnTo>
                    <a:pt x="100" y="315"/>
                  </a:lnTo>
                  <a:lnTo>
                    <a:pt x="102" y="314"/>
                  </a:lnTo>
                  <a:lnTo>
                    <a:pt x="104" y="312"/>
                  </a:lnTo>
                  <a:lnTo>
                    <a:pt x="106" y="311"/>
                  </a:lnTo>
                  <a:lnTo>
                    <a:pt x="108" y="310"/>
                  </a:lnTo>
                  <a:lnTo>
                    <a:pt x="110" y="308"/>
                  </a:lnTo>
                  <a:lnTo>
                    <a:pt x="112" y="307"/>
                  </a:lnTo>
                  <a:lnTo>
                    <a:pt x="114" y="305"/>
                  </a:lnTo>
                  <a:lnTo>
                    <a:pt x="116" y="304"/>
                  </a:lnTo>
                  <a:lnTo>
                    <a:pt x="118" y="303"/>
                  </a:lnTo>
                  <a:lnTo>
                    <a:pt x="120" y="301"/>
                  </a:lnTo>
                  <a:lnTo>
                    <a:pt x="122" y="300"/>
                  </a:lnTo>
                  <a:lnTo>
                    <a:pt x="124" y="299"/>
                  </a:lnTo>
                  <a:lnTo>
                    <a:pt x="126" y="298"/>
                  </a:lnTo>
                  <a:lnTo>
                    <a:pt x="128" y="296"/>
                  </a:lnTo>
                  <a:lnTo>
                    <a:pt x="130" y="295"/>
                  </a:lnTo>
                  <a:lnTo>
                    <a:pt x="132" y="294"/>
                  </a:lnTo>
                  <a:lnTo>
                    <a:pt x="134" y="292"/>
                  </a:lnTo>
                  <a:lnTo>
                    <a:pt x="136" y="291"/>
                  </a:lnTo>
                  <a:lnTo>
                    <a:pt x="138" y="290"/>
                  </a:lnTo>
                  <a:lnTo>
                    <a:pt x="140" y="289"/>
                  </a:lnTo>
                  <a:lnTo>
                    <a:pt x="142" y="288"/>
                  </a:lnTo>
                  <a:lnTo>
                    <a:pt x="144" y="286"/>
                  </a:lnTo>
                  <a:lnTo>
                    <a:pt x="146" y="285"/>
                  </a:lnTo>
                  <a:lnTo>
                    <a:pt x="148" y="284"/>
                  </a:lnTo>
                  <a:lnTo>
                    <a:pt x="150" y="283"/>
                  </a:lnTo>
                  <a:lnTo>
                    <a:pt x="152" y="282"/>
                  </a:lnTo>
                  <a:lnTo>
                    <a:pt x="154" y="280"/>
                  </a:lnTo>
                  <a:lnTo>
                    <a:pt x="156" y="279"/>
                  </a:lnTo>
                  <a:lnTo>
                    <a:pt x="158" y="278"/>
                  </a:lnTo>
                  <a:lnTo>
                    <a:pt x="160" y="277"/>
                  </a:lnTo>
                  <a:lnTo>
                    <a:pt x="162" y="276"/>
                  </a:lnTo>
                  <a:lnTo>
                    <a:pt x="164" y="275"/>
                  </a:lnTo>
                  <a:lnTo>
                    <a:pt x="166" y="274"/>
                  </a:lnTo>
                  <a:lnTo>
                    <a:pt x="168" y="272"/>
                  </a:lnTo>
                  <a:lnTo>
                    <a:pt x="170" y="271"/>
                  </a:lnTo>
                  <a:lnTo>
                    <a:pt x="172" y="270"/>
                  </a:lnTo>
                  <a:lnTo>
                    <a:pt x="174" y="269"/>
                  </a:lnTo>
                  <a:lnTo>
                    <a:pt x="176" y="268"/>
                  </a:lnTo>
                  <a:lnTo>
                    <a:pt x="178" y="267"/>
                  </a:lnTo>
                  <a:lnTo>
                    <a:pt x="180" y="266"/>
                  </a:lnTo>
                  <a:lnTo>
                    <a:pt x="182" y="265"/>
                  </a:lnTo>
                  <a:lnTo>
                    <a:pt x="184" y="264"/>
                  </a:lnTo>
                  <a:lnTo>
                    <a:pt x="186" y="263"/>
                  </a:lnTo>
                  <a:lnTo>
                    <a:pt x="188" y="262"/>
                  </a:lnTo>
                  <a:lnTo>
                    <a:pt x="190" y="260"/>
                  </a:lnTo>
                  <a:lnTo>
                    <a:pt x="192" y="259"/>
                  </a:lnTo>
                  <a:lnTo>
                    <a:pt x="194" y="258"/>
                  </a:lnTo>
                  <a:lnTo>
                    <a:pt x="196" y="257"/>
                  </a:lnTo>
                  <a:lnTo>
                    <a:pt x="198" y="256"/>
                  </a:lnTo>
                  <a:lnTo>
                    <a:pt x="200" y="255"/>
                  </a:lnTo>
                  <a:lnTo>
                    <a:pt x="202" y="254"/>
                  </a:lnTo>
                  <a:lnTo>
                    <a:pt x="204" y="253"/>
                  </a:lnTo>
                  <a:lnTo>
                    <a:pt x="206" y="252"/>
                  </a:lnTo>
                  <a:lnTo>
                    <a:pt x="208" y="251"/>
                  </a:lnTo>
                  <a:lnTo>
                    <a:pt x="210" y="250"/>
                  </a:lnTo>
                  <a:lnTo>
                    <a:pt x="212" y="249"/>
                  </a:lnTo>
                  <a:lnTo>
                    <a:pt x="214" y="248"/>
                  </a:lnTo>
                  <a:lnTo>
                    <a:pt x="216" y="247"/>
                  </a:lnTo>
                  <a:lnTo>
                    <a:pt x="218" y="246"/>
                  </a:lnTo>
                  <a:lnTo>
                    <a:pt x="220" y="245"/>
                  </a:lnTo>
                  <a:lnTo>
                    <a:pt x="222" y="244"/>
                  </a:lnTo>
                  <a:lnTo>
                    <a:pt x="224" y="243"/>
                  </a:lnTo>
                  <a:lnTo>
                    <a:pt x="226" y="242"/>
                  </a:lnTo>
                  <a:lnTo>
                    <a:pt x="228" y="241"/>
                  </a:lnTo>
                  <a:lnTo>
                    <a:pt x="230" y="240"/>
                  </a:lnTo>
                  <a:lnTo>
                    <a:pt x="232" y="239"/>
                  </a:lnTo>
                  <a:lnTo>
                    <a:pt x="234" y="238"/>
                  </a:lnTo>
                  <a:lnTo>
                    <a:pt x="236" y="238"/>
                  </a:lnTo>
                  <a:lnTo>
                    <a:pt x="238" y="237"/>
                  </a:lnTo>
                  <a:lnTo>
                    <a:pt x="240" y="236"/>
                  </a:lnTo>
                  <a:lnTo>
                    <a:pt x="242" y="235"/>
                  </a:lnTo>
                  <a:lnTo>
                    <a:pt x="244" y="234"/>
                  </a:lnTo>
                  <a:lnTo>
                    <a:pt x="246" y="233"/>
                  </a:lnTo>
                  <a:lnTo>
                    <a:pt x="248" y="232"/>
                  </a:lnTo>
                  <a:lnTo>
                    <a:pt x="250" y="231"/>
                  </a:lnTo>
                  <a:lnTo>
                    <a:pt x="252" y="230"/>
                  </a:lnTo>
                  <a:lnTo>
                    <a:pt x="254" y="229"/>
                  </a:lnTo>
                  <a:lnTo>
                    <a:pt x="256" y="228"/>
                  </a:lnTo>
                  <a:lnTo>
                    <a:pt x="258" y="227"/>
                  </a:lnTo>
                  <a:lnTo>
                    <a:pt x="260" y="226"/>
                  </a:lnTo>
                  <a:lnTo>
                    <a:pt x="262" y="225"/>
                  </a:lnTo>
                  <a:lnTo>
                    <a:pt x="264" y="225"/>
                  </a:lnTo>
                  <a:lnTo>
                    <a:pt x="266" y="224"/>
                  </a:lnTo>
                  <a:lnTo>
                    <a:pt x="268" y="223"/>
                  </a:lnTo>
                  <a:lnTo>
                    <a:pt x="270" y="222"/>
                  </a:lnTo>
                  <a:lnTo>
                    <a:pt x="272" y="221"/>
                  </a:lnTo>
                  <a:lnTo>
                    <a:pt x="274" y="220"/>
                  </a:lnTo>
                  <a:lnTo>
                    <a:pt x="276" y="219"/>
                  </a:lnTo>
                  <a:lnTo>
                    <a:pt x="278" y="218"/>
                  </a:lnTo>
                  <a:lnTo>
                    <a:pt x="280" y="218"/>
                  </a:lnTo>
                  <a:lnTo>
                    <a:pt x="282" y="217"/>
                  </a:lnTo>
                  <a:lnTo>
                    <a:pt x="284" y="216"/>
                  </a:lnTo>
                  <a:lnTo>
                    <a:pt x="286" y="215"/>
                  </a:lnTo>
                  <a:lnTo>
                    <a:pt x="288" y="214"/>
                  </a:lnTo>
                  <a:lnTo>
                    <a:pt x="290" y="213"/>
                  </a:lnTo>
                  <a:lnTo>
                    <a:pt x="292" y="212"/>
                  </a:lnTo>
                  <a:lnTo>
                    <a:pt x="294" y="211"/>
                  </a:lnTo>
                  <a:lnTo>
                    <a:pt x="296" y="211"/>
                  </a:lnTo>
                  <a:lnTo>
                    <a:pt x="298" y="210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7"/>
                  </a:lnTo>
                  <a:lnTo>
                    <a:pt x="306" y="206"/>
                  </a:lnTo>
                  <a:lnTo>
                    <a:pt x="308" y="206"/>
                  </a:lnTo>
                  <a:lnTo>
                    <a:pt x="310" y="205"/>
                  </a:lnTo>
                  <a:lnTo>
                    <a:pt x="312" y="204"/>
                  </a:lnTo>
                  <a:lnTo>
                    <a:pt x="314" y="203"/>
                  </a:lnTo>
                  <a:lnTo>
                    <a:pt x="316" y="202"/>
                  </a:lnTo>
                  <a:lnTo>
                    <a:pt x="318" y="201"/>
                  </a:lnTo>
                  <a:lnTo>
                    <a:pt x="320" y="201"/>
                  </a:lnTo>
                  <a:lnTo>
                    <a:pt x="322" y="200"/>
                  </a:lnTo>
                  <a:lnTo>
                    <a:pt x="324" y="199"/>
                  </a:lnTo>
                  <a:lnTo>
                    <a:pt x="326" y="198"/>
                  </a:lnTo>
                  <a:lnTo>
                    <a:pt x="328" y="197"/>
                  </a:lnTo>
                  <a:lnTo>
                    <a:pt x="330" y="197"/>
                  </a:lnTo>
                  <a:lnTo>
                    <a:pt x="332" y="196"/>
                  </a:lnTo>
                  <a:lnTo>
                    <a:pt x="334" y="195"/>
                  </a:lnTo>
                  <a:lnTo>
                    <a:pt x="336" y="194"/>
                  </a:lnTo>
                  <a:lnTo>
                    <a:pt x="338" y="193"/>
                  </a:lnTo>
                  <a:lnTo>
                    <a:pt x="340" y="193"/>
                  </a:lnTo>
                  <a:lnTo>
                    <a:pt x="342" y="192"/>
                  </a:lnTo>
                  <a:lnTo>
                    <a:pt x="344" y="191"/>
                  </a:lnTo>
                  <a:lnTo>
                    <a:pt x="346" y="190"/>
                  </a:lnTo>
                  <a:lnTo>
                    <a:pt x="348" y="189"/>
                  </a:lnTo>
                  <a:lnTo>
                    <a:pt x="350" y="189"/>
                  </a:lnTo>
                  <a:lnTo>
                    <a:pt x="352" y="188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6"/>
                  </a:lnTo>
                  <a:lnTo>
                    <a:pt x="360" y="185"/>
                  </a:lnTo>
                  <a:lnTo>
                    <a:pt x="362" y="184"/>
                  </a:lnTo>
                  <a:lnTo>
                    <a:pt x="364" y="183"/>
                  </a:lnTo>
                  <a:lnTo>
                    <a:pt x="366" y="182"/>
                  </a:lnTo>
                  <a:lnTo>
                    <a:pt x="368" y="182"/>
                  </a:lnTo>
                  <a:lnTo>
                    <a:pt x="370" y="181"/>
                  </a:lnTo>
                  <a:lnTo>
                    <a:pt x="372" y="180"/>
                  </a:lnTo>
                  <a:lnTo>
                    <a:pt x="374" y="179"/>
                  </a:lnTo>
                  <a:lnTo>
                    <a:pt x="376" y="179"/>
                  </a:lnTo>
                  <a:lnTo>
                    <a:pt x="378" y="178"/>
                  </a:lnTo>
                  <a:lnTo>
                    <a:pt x="380" y="177"/>
                  </a:lnTo>
                  <a:lnTo>
                    <a:pt x="382" y="176"/>
                  </a:lnTo>
                  <a:lnTo>
                    <a:pt x="384" y="176"/>
                  </a:lnTo>
                  <a:lnTo>
                    <a:pt x="386" y="175"/>
                  </a:lnTo>
                  <a:lnTo>
                    <a:pt x="388" y="174"/>
                  </a:lnTo>
                  <a:lnTo>
                    <a:pt x="390" y="173"/>
                  </a:lnTo>
                  <a:lnTo>
                    <a:pt x="392" y="173"/>
                  </a:lnTo>
                  <a:lnTo>
                    <a:pt x="394" y="172"/>
                  </a:lnTo>
                  <a:lnTo>
                    <a:pt x="396" y="171"/>
                  </a:lnTo>
                  <a:lnTo>
                    <a:pt x="398" y="170"/>
                  </a:lnTo>
                  <a:lnTo>
                    <a:pt x="400" y="170"/>
                  </a:lnTo>
                  <a:lnTo>
                    <a:pt x="402" y="169"/>
                  </a:lnTo>
                  <a:lnTo>
                    <a:pt x="404" y="168"/>
                  </a:lnTo>
                  <a:lnTo>
                    <a:pt x="406" y="168"/>
                  </a:lnTo>
                  <a:lnTo>
                    <a:pt x="408" y="167"/>
                  </a:lnTo>
                  <a:lnTo>
                    <a:pt x="410" y="166"/>
                  </a:lnTo>
                  <a:lnTo>
                    <a:pt x="412" y="165"/>
                  </a:lnTo>
                  <a:lnTo>
                    <a:pt x="414" y="165"/>
                  </a:lnTo>
                  <a:lnTo>
                    <a:pt x="416" y="164"/>
                  </a:lnTo>
                  <a:lnTo>
                    <a:pt x="418" y="163"/>
                  </a:lnTo>
                  <a:lnTo>
                    <a:pt x="420" y="163"/>
                  </a:lnTo>
                  <a:lnTo>
                    <a:pt x="422" y="162"/>
                  </a:lnTo>
                  <a:lnTo>
                    <a:pt x="424" y="161"/>
                  </a:lnTo>
                  <a:lnTo>
                    <a:pt x="426" y="160"/>
                  </a:lnTo>
                  <a:lnTo>
                    <a:pt x="428" y="160"/>
                  </a:lnTo>
                  <a:lnTo>
                    <a:pt x="430" y="159"/>
                  </a:lnTo>
                  <a:lnTo>
                    <a:pt x="432" y="158"/>
                  </a:lnTo>
                  <a:lnTo>
                    <a:pt x="434" y="158"/>
                  </a:lnTo>
                  <a:lnTo>
                    <a:pt x="436" y="157"/>
                  </a:lnTo>
                  <a:lnTo>
                    <a:pt x="438" y="156"/>
                  </a:lnTo>
                  <a:lnTo>
                    <a:pt x="440" y="155"/>
                  </a:lnTo>
                  <a:lnTo>
                    <a:pt x="442" y="155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3"/>
                  </a:lnTo>
                  <a:lnTo>
                    <a:pt x="450" y="152"/>
                  </a:lnTo>
                  <a:lnTo>
                    <a:pt x="452" y="151"/>
                  </a:lnTo>
                  <a:lnTo>
                    <a:pt x="454" y="151"/>
                  </a:lnTo>
                  <a:lnTo>
                    <a:pt x="456" y="150"/>
                  </a:lnTo>
                  <a:lnTo>
                    <a:pt x="458" y="149"/>
                  </a:lnTo>
                  <a:lnTo>
                    <a:pt x="460" y="149"/>
                  </a:lnTo>
                  <a:lnTo>
                    <a:pt x="462" y="148"/>
                  </a:lnTo>
                  <a:lnTo>
                    <a:pt x="464" y="147"/>
                  </a:lnTo>
                  <a:lnTo>
                    <a:pt x="466" y="146"/>
                  </a:lnTo>
                  <a:lnTo>
                    <a:pt x="468" y="146"/>
                  </a:lnTo>
                  <a:lnTo>
                    <a:pt x="470" y="145"/>
                  </a:lnTo>
                  <a:lnTo>
                    <a:pt x="472" y="144"/>
                  </a:lnTo>
                  <a:lnTo>
                    <a:pt x="474" y="144"/>
                  </a:lnTo>
                  <a:lnTo>
                    <a:pt x="476" y="143"/>
                  </a:lnTo>
                  <a:lnTo>
                    <a:pt x="478" y="142"/>
                  </a:lnTo>
                  <a:lnTo>
                    <a:pt x="480" y="142"/>
                  </a:lnTo>
                  <a:lnTo>
                    <a:pt x="482" y="141"/>
                  </a:lnTo>
                  <a:lnTo>
                    <a:pt x="484" y="140"/>
                  </a:lnTo>
                  <a:lnTo>
                    <a:pt x="486" y="140"/>
                  </a:lnTo>
                  <a:lnTo>
                    <a:pt x="488" y="139"/>
                  </a:lnTo>
                  <a:lnTo>
                    <a:pt x="490" y="138"/>
                  </a:lnTo>
                  <a:lnTo>
                    <a:pt x="492" y="138"/>
                  </a:lnTo>
                  <a:lnTo>
                    <a:pt x="494" y="137"/>
                  </a:lnTo>
                  <a:lnTo>
                    <a:pt x="496" y="136"/>
                  </a:lnTo>
                  <a:lnTo>
                    <a:pt x="498" y="136"/>
                  </a:lnTo>
                  <a:lnTo>
                    <a:pt x="500" y="135"/>
                  </a:lnTo>
                  <a:lnTo>
                    <a:pt x="502" y="134"/>
                  </a:lnTo>
                  <a:lnTo>
                    <a:pt x="504" y="134"/>
                  </a:lnTo>
                  <a:lnTo>
                    <a:pt x="506" y="133"/>
                  </a:lnTo>
                  <a:lnTo>
                    <a:pt x="508" y="133"/>
                  </a:lnTo>
                  <a:lnTo>
                    <a:pt x="510" y="132"/>
                  </a:lnTo>
                  <a:lnTo>
                    <a:pt x="512" y="131"/>
                  </a:lnTo>
                  <a:lnTo>
                    <a:pt x="514" y="131"/>
                  </a:lnTo>
                  <a:lnTo>
                    <a:pt x="516" y="130"/>
                  </a:lnTo>
                  <a:lnTo>
                    <a:pt x="518" y="129"/>
                  </a:lnTo>
                  <a:lnTo>
                    <a:pt x="520" y="129"/>
                  </a:lnTo>
                  <a:lnTo>
                    <a:pt x="522" y="128"/>
                  </a:lnTo>
                  <a:lnTo>
                    <a:pt x="524" y="127"/>
                  </a:lnTo>
                  <a:lnTo>
                    <a:pt x="526" y="127"/>
                  </a:lnTo>
                  <a:lnTo>
                    <a:pt x="528" y="126"/>
                  </a:lnTo>
                  <a:lnTo>
                    <a:pt x="530" y="125"/>
                  </a:lnTo>
                  <a:lnTo>
                    <a:pt x="532" y="125"/>
                  </a:lnTo>
                  <a:lnTo>
                    <a:pt x="534" y="124"/>
                  </a:lnTo>
                  <a:lnTo>
                    <a:pt x="536" y="124"/>
                  </a:lnTo>
                  <a:lnTo>
                    <a:pt x="538" y="123"/>
                  </a:lnTo>
                  <a:lnTo>
                    <a:pt x="540" y="122"/>
                  </a:lnTo>
                  <a:lnTo>
                    <a:pt x="542" y="122"/>
                  </a:lnTo>
                  <a:lnTo>
                    <a:pt x="544" y="121"/>
                  </a:lnTo>
                  <a:lnTo>
                    <a:pt x="546" y="120"/>
                  </a:lnTo>
                  <a:lnTo>
                    <a:pt x="548" y="120"/>
                  </a:lnTo>
                  <a:lnTo>
                    <a:pt x="550" y="119"/>
                  </a:lnTo>
                  <a:lnTo>
                    <a:pt x="552" y="119"/>
                  </a:lnTo>
                  <a:lnTo>
                    <a:pt x="554" y="118"/>
                  </a:lnTo>
                  <a:lnTo>
                    <a:pt x="556" y="117"/>
                  </a:lnTo>
                  <a:lnTo>
                    <a:pt x="558" y="117"/>
                  </a:lnTo>
                  <a:lnTo>
                    <a:pt x="560" y="116"/>
                  </a:lnTo>
                  <a:lnTo>
                    <a:pt x="562" y="115"/>
                  </a:lnTo>
                  <a:lnTo>
                    <a:pt x="564" y="115"/>
                  </a:lnTo>
                  <a:lnTo>
                    <a:pt x="566" y="114"/>
                  </a:lnTo>
                  <a:lnTo>
                    <a:pt x="568" y="114"/>
                  </a:lnTo>
                  <a:lnTo>
                    <a:pt x="570" y="113"/>
                  </a:lnTo>
                  <a:lnTo>
                    <a:pt x="572" y="112"/>
                  </a:lnTo>
                  <a:lnTo>
                    <a:pt x="574" y="112"/>
                  </a:lnTo>
                  <a:lnTo>
                    <a:pt x="576" y="111"/>
                  </a:lnTo>
                  <a:lnTo>
                    <a:pt x="578" y="110"/>
                  </a:lnTo>
                  <a:lnTo>
                    <a:pt x="580" y="110"/>
                  </a:lnTo>
                  <a:lnTo>
                    <a:pt x="582" y="109"/>
                  </a:lnTo>
                  <a:lnTo>
                    <a:pt x="584" y="109"/>
                  </a:lnTo>
                  <a:lnTo>
                    <a:pt x="586" y="108"/>
                  </a:lnTo>
                  <a:lnTo>
                    <a:pt x="588" y="107"/>
                  </a:lnTo>
                  <a:lnTo>
                    <a:pt x="590" y="107"/>
                  </a:lnTo>
                  <a:lnTo>
                    <a:pt x="592" y="106"/>
                  </a:lnTo>
                  <a:lnTo>
                    <a:pt x="594" y="106"/>
                  </a:lnTo>
                  <a:lnTo>
                    <a:pt x="596" y="105"/>
                  </a:lnTo>
                  <a:lnTo>
                    <a:pt x="598" y="104"/>
                  </a:lnTo>
                  <a:lnTo>
                    <a:pt x="600" y="104"/>
                  </a:lnTo>
                  <a:lnTo>
                    <a:pt x="602" y="103"/>
                  </a:lnTo>
                  <a:lnTo>
                    <a:pt x="604" y="103"/>
                  </a:lnTo>
                  <a:lnTo>
                    <a:pt x="606" y="102"/>
                  </a:lnTo>
                  <a:lnTo>
                    <a:pt x="608" y="101"/>
                  </a:lnTo>
                  <a:lnTo>
                    <a:pt x="610" y="101"/>
                  </a:lnTo>
                  <a:lnTo>
                    <a:pt x="612" y="100"/>
                  </a:lnTo>
                  <a:lnTo>
                    <a:pt x="614" y="100"/>
                  </a:lnTo>
                  <a:lnTo>
                    <a:pt x="616" y="99"/>
                  </a:lnTo>
                  <a:lnTo>
                    <a:pt x="618" y="98"/>
                  </a:lnTo>
                  <a:lnTo>
                    <a:pt x="620" y="98"/>
                  </a:lnTo>
                  <a:lnTo>
                    <a:pt x="622" y="97"/>
                  </a:lnTo>
                  <a:lnTo>
                    <a:pt x="624" y="97"/>
                  </a:lnTo>
                  <a:lnTo>
                    <a:pt x="626" y="96"/>
                  </a:lnTo>
                  <a:lnTo>
                    <a:pt x="628" y="96"/>
                  </a:lnTo>
                  <a:lnTo>
                    <a:pt x="630" y="95"/>
                  </a:lnTo>
                  <a:lnTo>
                    <a:pt x="632" y="94"/>
                  </a:lnTo>
                  <a:lnTo>
                    <a:pt x="634" y="94"/>
                  </a:lnTo>
                  <a:lnTo>
                    <a:pt x="636" y="93"/>
                  </a:lnTo>
                  <a:lnTo>
                    <a:pt x="638" y="93"/>
                  </a:lnTo>
                  <a:lnTo>
                    <a:pt x="640" y="92"/>
                  </a:lnTo>
                  <a:lnTo>
                    <a:pt x="642" y="91"/>
                  </a:lnTo>
                  <a:lnTo>
                    <a:pt x="644" y="91"/>
                  </a:lnTo>
                  <a:lnTo>
                    <a:pt x="646" y="90"/>
                  </a:lnTo>
                  <a:lnTo>
                    <a:pt x="648" y="90"/>
                  </a:lnTo>
                  <a:lnTo>
                    <a:pt x="650" y="89"/>
                  </a:lnTo>
                  <a:lnTo>
                    <a:pt x="652" y="89"/>
                  </a:lnTo>
                  <a:lnTo>
                    <a:pt x="654" y="88"/>
                  </a:lnTo>
                  <a:lnTo>
                    <a:pt x="656" y="87"/>
                  </a:lnTo>
                  <a:lnTo>
                    <a:pt x="658" y="87"/>
                  </a:lnTo>
                  <a:lnTo>
                    <a:pt x="660" y="86"/>
                  </a:lnTo>
                  <a:lnTo>
                    <a:pt x="662" y="86"/>
                  </a:lnTo>
                  <a:lnTo>
                    <a:pt x="664" y="85"/>
                  </a:lnTo>
                  <a:lnTo>
                    <a:pt x="666" y="85"/>
                  </a:lnTo>
                  <a:lnTo>
                    <a:pt x="668" y="84"/>
                  </a:lnTo>
                  <a:lnTo>
                    <a:pt x="670" y="83"/>
                  </a:lnTo>
                  <a:lnTo>
                    <a:pt x="672" y="83"/>
                  </a:lnTo>
                  <a:lnTo>
                    <a:pt x="674" y="82"/>
                  </a:lnTo>
                  <a:lnTo>
                    <a:pt x="676" y="82"/>
                  </a:lnTo>
                  <a:lnTo>
                    <a:pt x="678" y="81"/>
                  </a:lnTo>
                  <a:lnTo>
                    <a:pt x="680" y="81"/>
                  </a:lnTo>
                  <a:lnTo>
                    <a:pt x="682" y="80"/>
                  </a:lnTo>
                  <a:lnTo>
                    <a:pt x="684" y="79"/>
                  </a:lnTo>
                  <a:lnTo>
                    <a:pt x="686" y="79"/>
                  </a:lnTo>
                  <a:lnTo>
                    <a:pt x="688" y="78"/>
                  </a:lnTo>
                  <a:lnTo>
                    <a:pt x="690" y="78"/>
                  </a:lnTo>
                  <a:lnTo>
                    <a:pt x="692" y="77"/>
                  </a:lnTo>
                  <a:lnTo>
                    <a:pt x="694" y="77"/>
                  </a:lnTo>
                  <a:lnTo>
                    <a:pt x="696" y="76"/>
                  </a:lnTo>
                  <a:lnTo>
                    <a:pt x="698" y="76"/>
                  </a:lnTo>
                  <a:lnTo>
                    <a:pt x="700" y="75"/>
                  </a:lnTo>
                  <a:lnTo>
                    <a:pt x="702" y="74"/>
                  </a:lnTo>
                  <a:lnTo>
                    <a:pt x="704" y="74"/>
                  </a:lnTo>
                  <a:lnTo>
                    <a:pt x="706" y="73"/>
                  </a:lnTo>
                  <a:lnTo>
                    <a:pt x="708" y="73"/>
                  </a:lnTo>
                  <a:lnTo>
                    <a:pt x="710" y="72"/>
                  </a:lnTo>
                  <a:lnTo>
                    <a:pt x="712" y="72"/>
                  </a:lnTo>
                  <a:lnTo>
                    <a:pt x="714" y="71"/>
                  </a:lnTo>
                  <a:lnTo>
                    <a:pt x="716" y="71"/>
                  </a:lnTo>
                  <a:lnTo>
                    <a:pt x="718" y="70"/>
                  </a:lnTo>
                  <a:lnTo>
                    <a:pt x="720" y="69"/>
                  </a:lnTo>
                  <a:lnTo>
                    <a:pt x="722" y="69"/>
                  </a:lnTo>
                  <a:lnTo>
                    <a:pt x="724" y="68"/>
                  </a:lnTo>
                  <a:lnTo>
                    <a:pt x="726" y="68"/>
                  </a:lnTo>
                  <a:lnTo>
                    <a:pt x="728" y="67"/>
                  </a:lnTo>
                  <a:lnTo>
                    <a:pt x="730" y="67"/>
                  </a:lnTo>
                  <a:lnTo>
                    <a:pt x="732" y="66"/>
                  </a:lnTo>
                  <a:lnTo>
                    <a:pt x="734" y="66"/>
                  </a:lnTo>
                  <a:lnTo>
                    <a:pt x="736" y="65"/>
                  </a:lnTo>
                  <a:lnTo>
                    <a:pt x="738" y="65"/>
                  </a:lnTo>
                  <a:lnTo>
                    <a:pt x="740" y="64"/>
                  </a:lnTo>
                  <a:lnTo>
                    <a:pt x="742" y="64"/>
                  </a:lnTo>
                  <a:lnTo>
                    <a:pt x="744" y="63"/>
                  </a:lnTo>
                  <a:lnTo>
                    <a:pt x="746" y="62"/>
                  </a:lnTo>
                  <a:lnTo>
                    <a:pt x="748" y="62"/>
                  </a:lnTo>
                  <a:lnTo>
                    <a:pt x="750" y="61"/>
                  </a:lnTo>
                  <a:lnTo>
                    <a:pt x="752" y="61"/>
                  </a:lnTo>
                  <a:lnTo>
                    <a:pt x="754" y="60"/>
                  </a:lnTo>
                  <a:lnTo>
                    <a:pt x="756" y="60"/>
                  </a:lnTo>
                  <a:lnTo>
                    <a:pt x="758" y="59"/>
                  </a:lnTo>
                  <a:lnTo>
                    <a:pt x="760" y="59"/>
                  </a:lnTo>
                  <a:lnTo>
                    <a:pt x="762" y="58"/>
                  </a:lnTo>
                  <a:lnTo>
                    <a:pt x="764" y="58"/>
                  </a:lnTo>
                  <a:lnTo>
                    <a:pt x="766" y="57"/>
                  </a:lnTo>
                  <a:lnTo>
                    <a:pt x="768" y="57"/>
                  </a:lnTo>
                  <a:lnTo>
                    <a:pt x="770" y="56"/>
                  </a:lnTo>
                  <a:lnTo>
                    <a:pt x="772" y="56"/>
                  </a:lnTo>
                  <a:lnTo>
                    <a:pt x="774" y="55"/>
                  </a:lnTo>
                  <a:lnTo>
                    <a:pt x="776" y="54"/>
                  </a:lnTo>
                  <a:lnTo>
                    <a:pt x="778" y="54"/>
                  </a:lnTo>
                  <a:lnTo>
                    <a:pt x="780" y="53"/>
                  </a:lnTo>
                  <a:lnTo>
                    <a:pt x="782" y="53"/>
                  </a:lnTo>
                  <a:lnTo>
                    <a:pt x="784" y="52"/>
                  </a:lnTo>
                  <a:lnTo>
                    <a:pt x="786" y="52"/>
                  </a:lnTo>
                  <a:lnTo>
                    <a:pt x="788" y="51"/>
                  </a:lnTo>
                  <a:lnTo>
                    <a:pt x="790" y="51"/>
                  </a:lnTo>
                  <a:lnTo>
                    <a:pt x="792" y="50"/>
                  </a:lnTo>
                  <a:lnTo>
                    <a:pt x="794" y="50"/>
                  </a:lnTo>
                  <a:lnTo>
                    <a:pt x="796" y="49"/>
                  </a:lnTo>
                  <a:lnTo>
                    <a:pt x="798" y="49"/>
                  </a:lnTo>
                  <a:lnTo>
                    <a:pt x="800" y="48"/>
                  </a:lnTo>
                  <a:lnTo>
                    <a:pt x="802" y="48"/>
                  </a:lnTo>
                  <a:lnTo>
                    <a:pt x="804" y="47"/>
                  </a:lnTo>
                  <a:lnTo>
                    <a:pt x="806" y="47"/>
                  </a:lnTo>
                  <a:lnTo>
                    <a:pt x="808" y="46"/>
                  </a:lnTo>
                  <a:lnTo>
                    <a:pt x="810" y="46"/>
                  </a:lnTo>
                  <a:lnTo>
                    <a:pt x="812" y="45"/>
                  </a:lnTo>
                  <a:lnTo>
                    <a:pt x="814" y="45"/>
                  </a:lnTo>
                  <a:lnTo>
                    <a:pt x="816" y="44"/>
                  </a:lnTo>
                  <a:lnTo>
                    <a:pt x="818" y="44"/>
                  </a:lnTo>
                  <a:lnTo>
                    <a:pt x="820" y="43"/>
                  </a:lnTo>
                  <a:lnTo>
                    <a:pt x="822" y="42"/>
                  </a:lnTo>
                  <a:lnTo>
                    <a:pt x="824" y="42"/>
                  </a:lnTo>
                  <a:lnTo>
                    <a:pt x="826" y="41"/>
                  </a:lnTo>
                  <a:lnTo>
                    <a:pt x="828" y="41"/>
                  </a:lnTo>
                  <a:lnTo>
                    <a:pt x="830" y="40"/>
                  </a:lnTo>
                  <a:lnTo>
                    <a:pt x="832" y="40"/>
                  </a:lnTo>
                  <a:lnTo>
                    <a:pt x="834" y="39"/>
                  </a:lnTo>
                  <a:lnTo>
                    <a:pt x="836" y="39"/>
                  </a:lnTo>
                  <a:lnTo>
                    <a:pt x="838" y="38"/>
                  </a:lnTo>
                  <a:lnTo>
                    <a:pt x="840" y="38"/>
                  </a:lnTo>
                  <a:lnTo>
                    <a:pt x="842" y="37"/>
                  </a:lnTo>
                  <a:lnTo>
                    <a:pt x="844" y="37"/>
                  </a:lnTo>
                  <a:lnTo>
                    <a:pt x="846" y="36"/>
                  </a:lnTo>
                  <a:lnTo>
                    <a:pt x="848" y="36"/>
                  </a:lnTo>
                  <a:lnTo>
                    <a:pt x="850" y="35"/>
                  </a:lnTo>
                  <a:lnTo>
                    <a:pt x="852" y="35"/>
                  </a:lnTo>
                  <a:lnTo>
                    <a:pt x="854" y="34"/>
                  </a:lnTo>
                  <a:lnTo>
                    <a:pt x="856" y="34"/>
                  </a:lnTo>
                  <a:lnTo>
                    <a:pt x="858" y="33"/>
                  </a:lnTo>
                  <a:lnTo>
                    <a:pt x="860" y="33"/>
                  </a:lnTo>
                  <a:lnTo>
                    <a:pt x="862" y="32"/>
                  </a:lnTo>
                  <a:lnTo>
                    <a:pt x="864" y="32"/>
                  </a:lnTo>
                  <a:lnTo>
                    <a:pt x="866" y="31"/>
                  </a:lnTo>
                  <a:lnTo>
                    <a:pt x="868" y="31"/>
                  </a:lnTo>
                  <a:lnTo>
                    <a:pt x="870" y="30"/>
                  </a:lnTo>
                  <a:lnTo>
                    <a:pt x="872" y="30"/>
                  </a:lnTo>
                  <a:lnTo>
                    <a:pt x="874" y="29"/>
                  </a:lnTo>
                  <a:lnTo>
                    <a:pt x="876" y="29"/>
                  </a:lnTo>
                  <a:lnTo>
                    <a:pt x="878" y="28"/>
                  </a:lnTo>
                  <a:lnTo>
                    <a:pt x="880" y="28"/>
                  </a:lnTo>
                  <a:lnTo>
                    <a:pt x="882" y="27"/>
                  </a:lnTo>
                  <a:lnTo>
                    <a:pt x="884" y="27"/>
                  </a:lnTo>
                  <a:lnTo>
                    <a:pt x="886" y="26"/>
                  </a:lnTo>
                  <a:lnTo>
                    <a:pt x="888" y="26"/>
                  </a:lnTo>
                  <a:lnTo>
                    <a:pt x="890" y="25"/>
                  </a:lnTo>
                  <a:lnTo>
                    <a:pt x="892" y="25"/>
                  </a:lnTo>
                  <a:lnTo>
                    <a:pt x="894" y="24"/>
                  </a:lnTo>
                  <a:lnTo>
                    <a:pt x="896" y="24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2"/>
                  </a:lnTo>
                  <a:lnTo>
                    <a:pt x="904" y="22"/>
                  </a:lnTo>
                  <a:lnTo>
                    <a:pt x="906" y="21"/>
                  </a:lnTo>
                  <a:lnTo>
                    <a:pt x="908" y="21"/>
                  </a:lnTo>
                  <a:lnTo>
                    <a:pt x="910" y="20"/>
                  </a:lnTo>
                  <a:lnTo>
                    <a:pt x="912" y="20"/>
                  </a:lnTo>
                  <a:lnTo>
                    <a:pt x="914" y="20"/>
                  </a:lnTo>
                  <a:lnTo>
                    <a:pt x="916" y="19"/>
                  </a:lnTo>
                  <a:lnTo>
                    <a:pt x="918" y="19"/>
                  </a:lnTo>
                  <a:lnTo>
                    <a:pt x="920" y="18"/>
                  </a:lnTo>
                  <a:lnTo>
                    <a:pt x="922" y="18"/>
                  </a:lnTo>
                  <a:lnTo>
                    <a:pt x="924" y="17"/>
                  </a:lnTo>
                  <a:lnTo>
                    <a:pt x="926" y="17"/>
                  </a:lnTo>
                  <a:lnTo>
                    <a:pt x="928" y="16"/>
                  </a:lnTo>
                  <a:lnTo>
                    <a:pt x="930" y="16"/>
                  </a:lnTo>
                  <a:lnTo>
                    <a:pt x="932" y="15"/>
                  </a:lnTo>
                  <a:lnTo>
                    <a:pt x="934" y="15"/>
                  </a:lnTo>
                  <a:lnTo>
                    <a:pt x="936" y="14"/>
                  </a:lnTo>
                  <a:lnTo>
                    <a:pt x="938" y="14"/>
                  </a:lnTo>
                  <a:lnTo>
                    <a:pt x="940" y="13"/>
                  </a:lnTo>
                  <a:lnTo>
                    <a:pt x="942" y="13"/>
                  </a:lnTo>
                  <a:lnTo>
                    <a:pt x="944" y="12"/>
                  </a:lnTo>
                  <a:lnTo>
                    <a:pt x="946" y="12"/>
                  </a:lnTo>
                  <a:lnTo>
                    <a:pt x="948" y="11"/>
                  </a:lnTo>
                  <a:lnTo>
                    <a:pt x="950" y="11"/>
                  </a:lnTo>
                  <a:lnTo>
                    <a:pt x="952" y="10"/>
                  </a:lnTo>
                  <a:lnTo>
                    <a:pt x="954" y="10"/>
                  </a:lnTo>
                  <a:lnTo>
                    <a:pt x="956" y="9"/>
                  </a:lnTo>
                  <a:lnTo>
                    <a:pt x="958" y="9"/>
                  </a:lnTo>
                  <a:lnTo>
                    <a:pt x="960" y="8"/>
                  </a:lnTo>
                  <a:lnTo>
                    <a:pt x="962" y="8"/>
                  </a:lnTo>
                  <a:lnTo>
                    <a:pt x="964" y="8"/>
                  </a:lnTo>
                  <a:lnTo>
                    <a:pt x="966" y="7"/>
                  </a:lnTo>
                  <a:lnTo>
                    <a:pt x="968" y="7"/>
                  </a:lnTo>
                  <a:lnTo>
                    <a:pt x="970" y="6"/>
                  </a:lnTo>
                  <a:lnTo>
                    <a:pt x="972" y="6"/>
                  </a:lnTo>
                  <a:lnTo>
                    <a:pt x="974" y="5"/>
                  </a:lnTo>
                  <a:lnTo>
                    <a:pt x="976" y="5"/>
                  </a:lnTo>
                  <a:lnTo>
                    <a:pt x="978" y="4"/>
                  </a:lnTo>
                  <a:lnTo>
                    <a:pt x="980" y="4"/>
                  </a:lnTo>
                  <a:lnTo>
                    <a:pt x="982" y="3"/>
                  </a:lnTo>
                  <a:lnTo>
                    <a:pt x="984" y="3"/>
                  </a:lnTo>
                  <a:lnTo>
                    <a:pt x="986" y="2"/>
                  </a:lnTo>
                  <a:lnTo>
                    <a:pt x="988" y="2"/>
                  </a:lnTo>
                  <a:lnTo>
                    <a:pt x="990" y="1"/>
                  </a:lnTo>
                  <a:lnTo>
                    <a:pt x="992" y="1"/>
                  </a:lnTo>
                  <a:lnTo>
                    <a:pt x="994" y="0"/>
                  </a:lnTo>
                  <a:lnTo>
                    <a:pt x="996" y="0"/>
                  </a:lnTo>
                  <a:lnTo>
                    <a:pt x="99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  <p:sp>
          <p:nvSpPr>
            <p:cNvPr id="10" name="Freeform 94">
              <a:extLst>
                <a:ext uri="{FF2B5EF4-FFF2-40B4-BE49-F238E27FC236}">
                  <a16:creationId xmlns:a16="http://schemas.microsoft.com/office/drawing/2014/main" id="{BCE06815-D3CB-46B4-B2DD-EC55A6A770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529" y="4096216"/>
              <a:ext cx="15335" cy="84946"/>
            </a:xfrm>
            <a:custGeom>
              <a:avLst/>
              <a:gdLst>
                <a:gd name="T0" fmla="*/ 6 w 6"/>
                <a:gd name="T1" fmla="*/ 0 h 35"/>
                <a:gd name="T2" fmla="*/ 4 w 6"/>
                <a:gd name="T3" fmla="*/ 6 h 35"/>
                <a:gd name="T4" fmla="*/ 2 w 6"/>
                <a:gd name="T5" fmla="*/ 16 h 35"/>
                <a:gd name="T6" fmla="*/ 1 w 6"/>
                <a:gd name="T7" fmla="*/ 23 h 35"/>
                <a:gd name="T8" fmla="*/ 0 w 6"/>
                <a:gd name="T9" fmla="*/ 28 h 35"/>
                <a:gd name="T10" fmla="*/ 0 w 6"/>
                <a:gd name="T11" fmla="*/ 31 h 35"/>
                <a:gd name="T12" fmla="*/ 0 w 6"/>
                <a:gd name="T13" fmla="*/ 33 h 35"/>
                <a:gd name="T14" fmla="*/ 0 w 6"/>
                <a:gd name="T15" fmla="*/ 34 h 35"/>
                <a:gd name="T16" fmla="*/ 0 w 6"/>
                <a:gd name="T17" fmla="*/ 34 h 35"/>
                <a:gd name="T18" fmla="*/ 0 w 6"/>
                <a:gd name="T1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35">
                  <a:moveTo>
                    <a:pt x="6" y="0"/>
                  </a:moveTo>
                  <a:lnTo>
                    <a:pt x="4" y="6"/>
                  </a:lnTo>
                  <a:lnTo>
                    <a:pt x="2" y="16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2A46F56-40C4-4C70-B77F-8F0E88A89F45}"/>
              </a:ext>
            </a:extLst>
          </p:cNvPr>
          <p:cNvGrpSpPr/>
          <p:nvPr/>
        </p:nvGrpSpPr>
        <p:grpSpPr>
          <a:xfrm>
            <a:off x="4789791" y="1268760"/>
            <a:ext cx="1348754" cy="1284340"/>
            <a:chOff x="395536" y="908720"/>
            <a:chExt cx="2376264" cy="2376264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5F55055-AEE4-4880-9CFA-676D5FAFE605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2CFCAAE5-F248-4B67-A4CC-FF44B891DAC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4E642461-7837-45E1-AACA-0AABE8D46DA1}"/>
              </a:ext>
            </a:extLst>
          </p:cNvPr>
          <p:cNvSpPr txBox="1">
            <a:spLocks/>
          </p:cNvSpPr>
          <p:nvPr/>
        </p:nvSpPr>
        <p:spPr>
          <a:xfrm>
            <a:off x="4572000" y="604509"/>
            <a:ext cx="3571771" cy="86408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Radical (root) Function:</a:t>
            </a:r>
            <a:br>
              <a:rPr lang="en-CA" sz="2100" dirty="0"/>
            </a:br>
            <a:r>
              <a:rPr lang="en-CA" sz="2100" dirty="0"/>
              <a:t>(side ways parabola)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6F5C476-A248-4A97-809E-00AB9FF94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7651" y="1388704"/>
          <a:ext cx="1791444" cy="41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6F5C476-A248-4A97-809E-00AB9FF94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7651" y="1388704"/>
                        <a:ext cx="1791444" cy="418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526D4B8-1D52-4457-B7EB-212DF3530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270" y="2007393"/>
          <a:ext cx="20018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79360" progId="Equation.DSMT4">
                  <p:embed/>
                </p:oleObj>
              </mc:Choice>
              <mc:Fallback>
                <p:oleObj name="Equation" r:id="rId5" imgW="109188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526D4B8-1D52-4457-B7EB-212DF35300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3270" y="2007393"/>
                        <a:ext cx="20018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F42578F-2AC7-40CF-AC45-2B180D3A6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2304" y="1322558"/>
          <a:ext cx="1397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F42578F-2AC7-40CF-AC45-2B180D3A6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2304" y="1322558"/>
                        <a:ext cx="13970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25A2A11-5C47-4AA6-9E84-E112682BB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7620" y="2193920"/>
          <a:ext cx="15605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5A2A11-5C47-4AA6-9E84-E112682BB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7620" y="2193920"/>
                        <a:ext cx="15605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F05B09C7-3889-4BB0-9014-23ACCC92F908}"/>
              </a:ext>
            </a:extLst>
          </p:cNvPr>
          <p:cNvGrpSpPr/>
          <p:nvPr/>
        </p:nvGrpSpPr>
        <p:grpSpPr>
          <a:xfrm flipV="1">
            <a:off x="4991614" y="1877422"/>
            <a:ext cx="939497" cy="518941"/>
            <a:chOff x="2488529" y="3047533"/>
            <a:chExt cx="2567699" cy="1133629"/>
          </a:xfrm>
        </p:grpSpPr>
        <p:sp>
          <p:nvSpPr>
            <p:cNvPr id="22" name="Freeform 95">
              <a:extLst>
                <a:ext uri="{FF2B5EF4-FFF2-40B4-BE49-F238E27FC236}">
                  <a16:creationId xmlns:a16="http://schemas.microsoft.com/office/drawing/2014/main" id="{1305BEE8-CDDE-4CAD-B4D0-5CC9CFCD64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864" y="3047533"/>
              <a:ext cx="2552364" cy="1048682"/>
            </a:xfrm>
            <a:custGeom>
              <a:avLst/>
              <a:gdLst>
                <a:gd name="T0" fmla="*/ 14 w 997"/>
                <a:gd name="T1" fmla="*/ 401 h 432"/>
                <a:gd name="T2" fmla="*/ 30 w 997"/>
                <a:gd name="T3" fmla="*/ 379 h 432"/>
                <a:gd name="T4" fmla="*/ 46 w 997"/>
                <a:gd name="T5" fmla="*/ 361 h 432"/>
                <a:gd name="T6" fmla="*/ 62 w 997"/>
                <a:gd name="T7" fmla="*/ 345 h 432"/>
                <a:gd name="T8" fmla="*/ 78 w 997"/>
                <a:gd name="T9" fmla="*/ 332 h 432"/>
                <a:gd name="T10" fmla="*/ 94 w 997"/>
                <a:gd name="T11" fmla="*/ 320 h 432"/>
                <a:gd name="T12" fmla="*/ 110 w 997"/>
                <a:gd name="T13" fmla="*/ 308 h 432"/>
                <a:gd name="T14" fmla="*/ 126 w 997"/>
                <a:gd name="T15" fmla="*/ 298 h 432"/>
                <a:gd name="T16" fmla="*/ 142 w 997"/>
                <a:gd name="T17" fmla="*/ 288 h 432"/>
                <a:gd name="T18" fmla="*/ 158 w 997"/>
                <a:gd name="T19" fmla="*/ 278 h 432"/>
                <a:gd name="T20" fmla="*/ 174 w 997"/>
                <a:gd name="T21" fmla="*/ 269 h 432"/>
                <a:gd name="T22" fmla="*/ 190 w 997"/>
                <a:gd name="T23" fmla="*/ 260 h 432"/>
                <a:gd name="T24" fmla="*/ 206 w 997"/>
                <a:gd name="T25" fmla="*/ 252 h 432"/>
                <a:gd name="T26" fmla="*/ 222 w 997"/>
                <a:gd name="T27" fmla="*/ 244 h 432"/>
                <a:gd name="T28" fmla="*/ 238 w 997"/>
                <a:gd name="T29" fmla="*/ 237 h 432"/>
                <a:gd name="T30" fmla="*/ 254 w 997"/>
                <a:gd name="T31" fmla="*/ 229 h 432"/>
                <a:gd name="T32" fmla="*/ 270 w 997"/>
                <a:gd name="T33" fmla="*/ 222 h 432"/>
                <a:gd name="T34" fmla="*/ 286 w 997"/>
                <a:gd name="T35" fmla="*/ 215 h 432"/>
                <a:gd name="T36" fmla="*/ 302 w 997"/>
                <a:gd name="T37" fmla="*/ 208 h 432"/>
                <a:gd name="T38" fmla="*/ 318 w 997"/>
                <a:gd name="T39" fmla="*/ 201 h 432"/>
                <a:gd name="T40" fmla="*/ 334 w 997"/>
                <a:gd name="T41" fmla="*/ 195 h 432"/>
                <a:gd name="T42" fmla="*/ 350 w 997"/>
                <a:gd name="T43" fmla="*/ 189 h 432"/>
                <a:gd name="T44" fmla="*/ 366 w 997"/>
                <a:gd name="T45" fmla="*/ 182 h 432"/>
                <a:gd name="T46" fmla="*/ 382 w 997"/>
                <a:gd name="T47" fmla="*/ 176 h 432"/>
                <a:gd name="T48" fmla="*/ 398 w 997"/>
                <a:gd name="T49" fmla="*/ 170 h 432"/>
                <a:gd name="T50" fmla="*/ 414 w 997"/>
                <a:gd name="T51" fmla="*/ 165 h 432"/>
                <a:gd name="T52" fmla="*/ 430 w 997"/>
                <a:gd name="T53" fmla="*/ 159 h 432"/>
                <a:gd name="T54" fmla="*/ 446 w 997"/>
                <a:gd name="T55" fmla="*/ 153 h 432"/>
                <a:gd name="T56" fmla="*/ 462 w 997"/>
                <a:gd name="T57" fmla="*/ 148 h 432"/>
                <a:gd name="T58" fmla="*/ 478 w 997"/>
                <a:gd name="T59" fmla="*/ 142 h 432"/>
                <a:gd name="T60" fmla="*/ 494 w 997"/>
                <a:gd name="T61" fmla="*/ 137 h 432"/>
                <a:gd name="T62" fmla="*/ 510 w 997"/>
                <a:gd name="T63" fmla="*/ 132 h 432"/>
                <a:gd name="T64" fmla="*/ 526 w 997"/>
                <a:gd name="T65" fmla="*/ 127 h 432"/>
                <a:gd name="T66" fmla="*/ 542 w 997"/>
                <a:gd name="T67" fmla="*/ 122 h 432"/>
                <a:gd name="T68" fmla="*/ 558 w 997"/>
                <a:gd name="T69" fmla="*/ 117 h 432"/>
                <a:gd name="T70" fmla="*/ 574 w 997"/>
                <a:gd name="T71" fmla="*/ 112 h 432"/>
                <a:gd name="T72" fmla="*/ 590 w 997"/>
                <a:gd name="T73" fmla="*/ 107 h 432"/>
                <a:gd name="T74" fmla="*/ 606 w 997"/>
                <a:gd name="T75" fmla="*/ 102 h 432"/>
                <a:gd name="T76" fmla="*/ 622 w 997"/>
                <a:gd name="T77" fmla="*/ 97 h 432"/>
                <a:gd name="T78" fmla="*/ 638 w 997"/>
                <a:gd name="T79" fmla="*/ 93 h 432"/>
                <a:gd name="T80" fmla="*/ 654 w 997"/>
                <a:gd name="T81" fmla="*/ 88 h 432"/>
                <a:gd name="T82" fmla="*/ 670 w 997"/>
                <a:gd name="T83" fmla="*/ 83 h 432"/>
                <a:gd name="T84" fmla="*/ 686 w 997"/>
                <a:gd name="T85" fmla="*/ 79 h 432"/>
                <a:gd name="T86" fmla="*/ 702 w 997"/>
                <a:gd name="T87" fmla="*/ 74 h 432"/>
                <a:gd name="T88" fmla="*/ 718 w 997"/>
                <a:gd name="T89" fmla="*/ 70 h 432"/>
                <a:gd name="T90" fmla="*/ 734 w 997"/>
                <a:gd name="T91" fmla="*/ 66 h 432"/>
                <a:gd name="T92" fmla="*/ 750 w 997"/>
                <a:gd name="T93" fmla="*/ 61 h 432"/>
                <a:gd name="T94" fmla="*/ 766 w 997"/>
                <a:gd name="T95" fmla="*/ 57 h 432"/>
                <a:gd name="T96" fmla="*/ 782 w 997"/>
                <a:gd name="T97" fmla="*/ 53 h 432"/>
                <a:gd name="T98" fmla="*/ 798 w 997"/>
                <a:gd name="T99" fmla="*/ 49 h 432"/>
                <a:gd name="T100" fmla="*/ 814 w 997"/>
                <a:gd name="T101" fmla="*/ 45 h 432"/>
                <a:gd name="T102" fmla="*/ 830 w 997"/>
                <a:gd name="T103" fmla="*/ 40 h 432"/>
                <a:gd name="T104" fmla="*/ 846 w 997"/>
                <a:gd name="T105" fmla="*/ 36 h 432"/>
                <a:gd name="T106" fmla="*/ 862 w 997"/>
                <a:gd name="T107" fmla="*/ 32 h 432"/>
                <a:gd name="T108" fmla="*/ 878 w 997"/>
                <a:gd name="T109" fmla="*/ 28 h 432"/>
                <a:gd name="T110" fmla="*/ 894 w 997"/>
                <a:gd name="T111" fmla="*/ 24 h 432"/>
                <a:gd name="T112" fmla="*/ 910 w 997"/>
                <a:gd name="T113" fmla="*/ 20 h 432"/>
                <a:gd name="T114" fmla="*/ 926 w 997"/>
                <a:gd name="T115" fmla="*/ 17 h 432"/>
                <a:gd name="T116" fmla="*/ 942 w 997"/>
                <a:gd name="T117" fmla="*/ 13 h 432"/>
                <a:gd name="T118" fmla="*/ 958 w 997"/>
                <a:gd name="T119" fmla="*/ 9 h 432"/>
                <a:gd name="T120" fmla="*/ 974 w 997"/>
                <a:gd name="T121" fmla="*/ 5 h 432"/>
                <a:gd name="T122" fmla="*/ 990 w 997"/>
                <a:gd name="T123" fmla="*/ 1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97" h="432">
                  <a:moveTo>
                    <a:pt x="0" y="432"/>
                  </a:moveTo>
                  <a:lnTo>
                    <a:pt x="2" y="426"/>
                  </a:lnTo>
                  <a:lnTo>
                    <a:pt x="4" y="421"/>
                  </a:lnTo>
                  <a:lnTo>
                    <a:pt x="6" y="416"/>
                  </a:lnTo>
                  <a:lnTo>
                    <a:pt x="8" y="412"/>
                  </a:lnTo>
                  <a:lnTo>
                    <a:pt x="10" y="408"/>
                  </a:lnTo>
                  <a:lnTo>
                    <a:pt x="12" y="405"/>
                  </a:lnTo>
                  <a:lnTo>
                    <a:pt x="14" y="401"/>
                  </a:lnTo>
                  <a:lnTo>
                    <a:pt x="16" y="398"/>
                  </a:lnTo>
                  <a:lnTo>
                    <a:pt x="18" y="395"/>
                  </a:lnTo>
                  <a:lnTo>
                    <a:pt x="20" y="392"/>
                  </a:lnTo>
                  <a:lnTo>
                    <a:pt x="22" y="389"/>
                  </a:lnTo>
                  <a:lnTo>
                    <a:pt x="24" y="386"/>
                  </a:lnTo>
                  <a:lnTo>
                    <a:pt x="26" y="384"/>
                  </a:lnTo>
                  <a:lnTo>
                    <a:pt x="28" y="381"/>
                  </a:lnTo>
                  <a:lnTo>
                    <a:pt x="30" y="379"/>
                  </a:lnTo>
                  <a:lnTo>
                    <a:pt x="32" y="376"/>
                  </a:lnTo>
                  <a:lnTo>
                    <a:pt x="34" y="374"/>
                  </a:lnTo>
                  <a:lnTo>
                    <a:pt x="36" y="372"/>
                  </a:lnTo>
                  <a:lnTo>
                    <a:pt x="38" y="369"/>
                  </a:lnTo>
                  <a:lnTo>
                    <a:pt x="40" y="367"/>
                  </a:lnTo>
                  <a:lnTo>
                    <a:pt x="42" y="365"/>
                  </a:lnTo>
                  <a:lnTo>
                    <a:pt x="44" y="363"/>
                  </a:lnTo>
                  <a:lnTo>
                    <a:pt x="46" y="361"/>
                  </a:lnTo>
                  <a:lnTo>
                    <a:pt x="48" y="359"/>
                  </a:lnTo>
                  <a:lnTo>
                    <a:pt x="50" y="357"/>
                  </a:lnTo>
                  <a:lnTo>
                    <a:pt x="52" y="355"/>
                  </a:lnTo>
                  <a:lnTo>
                    <a:pt x="54" y="353"/>
                  </a:lnTo>
                  <a:lnTo>
                    <a:pt x="56" y="351"/>
                  </a:lnTo>
                  <a:lnTo>
                    <a:pt x="58" y="349"/>
                  </a:lnTo>
                  <a:lnTo>
                    <a:pt x="60" y="347"/>
                  </a:lnTo>
                  <a:lnTo>
                    <a:pt x="62" y="345"/>
                  </a:lnTo>
                  <a:lnTo>
                    <a:pt x="64" y="344"/>
                  </a:lnTo>
                  <a:lnTo>
                    <a:pt x="66" y="342"/>
                  </a:lnTo>
                  <a:lnTo>
                    <a:pt x="68" y="340"/>
                  </a:lnTo>
                  <a:lnTo>
                    <a:pt x="70" y="338"/>
                  </a:lnTo>
                  <a:lnTo>
                    <a:pt x="72" y="337"/>
                  </a:lnTo>
                  <a:lnTo>
                    <a:pt x="74" y="335"/>
                  </a:lnTo>
                  <a:lnTo>
                    <a:pt x="76" y="334"/>
                  </a:lnTo>
                  <a:lnTo>
                    <a:pt x="78" y="332"/>
                  </a:lnTo>
                  <a:lnTo>
                    <a:pt x="80" y="330"/>
                  </a:lnTo>
                  <a:lnTo>
                    <a:pt x="82" y="329"/>
                  </a:lnTo>
                  <a:lnTo>
                    <a:pt x="84" y="327"/>
                  </a:lnTo>
                  <a:lnTo>
                    <a:pt x="86" y="326"/>
                  </a:lnTo>
                  <a:lnTo>
                    <a:pt x="88" y="324"/>
                  </a:lnTo>
                  <a:lnTo>
                    <a:pt x="90" y="323"/>
                  </a:lnTo>
                  <a:lnTo>
                    <a:pt x="92" y="321"/>
                  </a:lnTo>
                  <a:lnTo>
                    <a:pt x="94" y="320"/>
                  </a:lnTo>
                  <a:lnTo>
                    <a:pt x="96" y="318"/>
                  </a:lnTo>
                  <a:lnTo>
                    <a:pt x="98" y="317"/>
                  </a:lnTo>
                  <a:lnTo>
                    <a:pt x="100" y="315"/>
                  </a:lnTo>
                  <a:lnTo>
                    <a:pt x="102" y="314"/>
                  </a:lnTo>
                  <a:lnTo>
                    <a:pt x="104" y="312"/>
                  </a:lnTo>
                  <a:lnTo>
                    <a:pt x="106" y="311"/>
                  </a:lnTo>
                  <a:lnTo>
                    <a:pt x="108" y="310"/>
                  </a:lnTo>
                  <a:lnTo>
                    <a:pt x="110" y="308"/>
                  </a:lnTo>
                  <a:lnTo>
                    <a:pt x="112" y="307"/>
                  </a:lnTo>
                  <a:lnTo>
                    <a:pt x="114" y="305"/>
                  </a:lnTo>
                  <a:lnTo>
                    <a:pt x="116" y="304"/>
                  </a:lnTo>
                  <a:lnTo>
                    <a:pt x="118" y="303"/>
                  </a:lnTo>
                  <a:lnTo>
                    <a:pt x="120" y="301"/>
                  </a:lnTo>
                  <a:lnTo>
                    <a:pt x="122" y="300"/>
                  </a:lnTo>
                  <a:lnTo>
                    <a:pt x="124" y="299"/>
                  </a:lnTo>
                  <a:lnTo>
                    <a:pt x="126" y="298"/>
                  </a:lnTo>
                  <a:lnTo>
                    <a:pt x="128" y="296"/>
                  </a:lnTo>
                  <a:lnTo>
                    <a:pt x="130" y="295"/>
                  </a:lnTo>
                  <a:lnTo>
                    <a:pt x="132" y="294"/>
                  </a:lnTo>
                  <a:lnTo>
                    <a:pt x="134" y="292"/>
                  </a:lnTo>
                  <a:lnTo>
                    <a:pt x="136" y="291"/>
                  </a:lnTo>
                  <a:lnTo>
                    <a:pt x="138" y="290"/>
                  </a:lnTo>
                  <a:lnTo>
                    <a:pt x="140" y="289"/>
                  </a:lnTo>
                  <a:lnTo>
                    <a:pt x="142" y="288"/>
                  </a:lnTo>
                  <a:lnTo>
                    <a:pt x="144" y="286"/>
                  </a:lnTo>
                  <a:lnTo>
                    <a:pt x="146" y="285"/>
                  </a:lnTo>
                  <a:lnTo>
                    <a:pt x="148" y="284"/>
                  </a:lnTo>
                  <a:lnTo>
                    <a:pt x="150" y="283"/>
                  </a:lnTo>
                  <a:lnTo>
                    <a:pt x="152" y="282"/>
                  </a:lnTo>
                  <a:lnTo>
                    <a:pt x="154" y="280"/>
                  </a:lnTo>
                  <a:lnTo>
                    <a:pt x="156" y="279"/>
                  </a:lnTo>
                  <a:lnTo>
                    <a:pt x="158" y="278"/>
                  </a:lnTo>
                  <a:lnTo>
                    <a:pt x="160" y="277"/>
                  </a:lnTo>
                  <a:lnTo>
                    <a:pt x="162" y="276"/>
                  </a:lnTo>
                  <a:lnTo>
                    <a:pt x="164" y="275"/>
                  </a:lnTo>
                  <a:lnTo>
                    <a:pt x="166" y="274"/>
                  </a:lnTo>
                  <a:lnTo>
                    <a:pt x="168" y="272"/>
                  </a:lnTo>
                  <a:lnTo>
                    <a:pt x="170" y="271"/>
                  </a:lnTo>
                  <a:lnTo>
                    <a:pt x="172" y="270"/>
                  </a:lnTo>
                  <a:lnTo>
                    <a:pt x="174" y="269"/>
                  </a:lnTo>
                  <a:lnTo>
                    <a:pt x="176" y="268"/>
                  </a:lnTo>
                  <a:lnTo>
                    <a:pt x="178" y="267"/>
                  </a:lnTo>
                  <a:lnTo>
                    <a:pt x="180" y="266"/>
                  </a:lnTo>
                  <a:lnTo>
                    <a:pt x="182" y="265"/>
                  </a:lnTo>
                  <a:lnTo>
                    <a:pt x="184" y="264"/>
                  </a:lnTo>
                  <a:lnTo>
                    <a:pt x="186" y="263"/>
                  </a:lnTo>
                  <a:lnTo>
                    <a:pt x="188" y="262"/>
                  </a:lnTo>
                  <a:lnTo>
                    <a:pt x="190" y="260"/>
                  </a:lnTo>
                  <a:lnTo>
                    <a:pt x="192" y="259"/>
                  </a:lnTo>
                  <a:lnTo>
                    <a:pt x="194" y="258"/>
                  </a:lnTo>
                  <a:lnTo>
                    <a:pt x="196" y="257"/>
                  </a:lnTo>
                  <a:lnTo>
                    <a:pt x="198" y="256"/>
                  </a:lnTo>
                  <a:lnTo>
                    <a:pt x="200" y="255"/>
                  </a:lnTo>
                  <a:lnTo>
                    <a:pt x="202" y="254"/>
                  </a:lnTo>
                  <a:lnTo>
                    <a:pt x="204" y="253"/>
                  </a:lnTo>
                  <a:lnTo>
                    <a:pt x="206" y="252"/>
                  </a:lnTo>
                  <a:lnTo>
                    <a:pt x="208" y="251"/>
                  </a:lnTo>
                  <a:lnTo>
                    <a:pt x="210" y="250"/>
                  </a:lnTo>
                  <a:lnTo>
                    <a:pt x="212" y="249"/>
                  </a:lnTo>
                  <a:lnTo>
                    <a:pt x="214" y="248"/>
                  </a:lnTo>
                  <a:lnTo>
                    <a:pt x="216" y="247"/>
                  </a:lnTo>
                  <a:lnTo>
                    <a:pt x="218" y="246"/>
                  </a:lnTo>
                  <a:lnTo>
                    <a:pt x="220" y="245"/>
                  </a:lnTo>
                  <a:lnTo>
                    <a:pt x="222" y="244"/>
                  </a:lnTo>
                  <a:lnTo>
                    <a:pt x="224" y="243"/>
                  </a:lnTo>
                  <a:lnTo>
                    <a:pt x="226" y="242"/>
                  </a:lnTo>
                  <a:lnTo>
                    <a:pt x="228" y="241"/>
                  </a:lnTo>
                  <a:lnTo>
                    <a:pt x="230" y="240"/>
                  </a:lnTo>
                  <a:lnTo>
                    <a:pt x="232" y="239"/>
                  </a:lnTo>
                  <a:lnTo>
                    <a:pt x="234" y="238"/>
                  </a:lnTo>
                  <a:lnTo>
                    <a:pt x="236" y="238"/>
                  </a:lnTo>
                  <a:lnTo>
                    <a:pt x="238" y="237"/>
                  </a:lnTo>
                  <a:lnTo>
                    <a:pt x="240" y="236"/>
                  </a:lnTo>
                  <a:lnTo>
                    <a:pt x="242" y="235"/>
                  </a:lnTo>
                  <a:lnTo>
                    <a:pt x="244" y="234"/>
                  </a:lnTo>
                  <a:lnTo>
                    <a:pt x="246" y="233"/>
                  </a:lnTo>
                  <a:lnTo>
                    <a:pt x="248" y="232"/>
                  </a:lnTo>
                  <a:lnTo>
                    <a:pt x="250" y="231"/>
                  </a:lnTo>
                  <a:lnTo>
                    <a:pt x="252" y="230"/>
                  </a:lnTo>
                  <a:lnTo>
                    <a:pt x="254" y="229"/>
                  </a:lnTo>
                  <a:lnTo>
                    <a:pt x="256" y="228"/>
                  </a:lnTo>
                  <a:lnTo>
                    <a:pt x="258" y="227"/>
                  </a:lnTo>
                  <a:lnTo>
                    <a:pt x="260" y="226"/>
                  </a:lnTo>
                  <a:lnTo>
                    <a:pt x="262" y="225"/>
                  </a:lnTo>
                  <a:lnTo>
                    <a:pt x="264" y="225"/>
                  </a:lnTo>
                  <a:lnTo>
                    <a:pt x="266" y="224"/>
                  </a:lnTo>
                  <a:lnTo>
                    <a:pt x="268" y="223"/>
                  </a:lnTo>
                  <a:lnTo>
                    <a:pt x="270" y="222"/>
                  </a:lnTo>
                  <a:lnTo>
                    <a:pt x="272" y="221"/>
                  </a:lnTo>
                  <a:lnTo>
                    <a:pt x="274" y="220"/>
                  </a:lnTo>
                  <a:lnTo>
                    <a:pt x="276" y="219"/>
                  </a:lnTo>
                  <a:lnTo>
                    <a:pt x="278" y="218"/>
                  </a:lnTo>
                  <a:lnTo>
                    <a:pt x="280" y="218"/>
                  </a:lnTo>
                  <a:lnTo>
                    <a:pt x="282" y="217"/>
                  </a:lnTo>
                  <a:lnTo>
                    <a:pt x="284" y="216"/>
                  </a:lnTo>
                  <a:lnTo>
                    <a:pt x="286" y="215"/>
                  </a:lnTo>
                  <a:lnTo>
                    <a:pt x="288" y="214"/>
                  </a:lnTo>
                  <a:lnTo>
                    <a:pt x="290" y="213"/>
                  </a:lnTo>
                  <a:lnTo>
                    <a:pt x="292" y="212"/>
                  </a:lnTo>
                  <a:lnTo>
                    <a:pt x="294" y="211"/>
                  </a:lnTo>
                  <a:lnTo>
                    <a:pt x="296" y="211"/>
                  </a:lnTo>
                  <a:lnTo>
                    <a:pt x="298" y="210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7"/>
                  </a:lnTo>
                  <a:lnTo>
                    <a:pt x="306" y="206"/>
                  </a:lnTo>
                  <a:lnTo>
                    <a:pt x="308" y="206"/>
                  </a:lnTo>
                  <a:lnTo>
                    <a:pt x="310" y="205"/>
                  </a:lnTo>
                  <a:lnTo>
                    <a:pt x="312" y="204"/>
                  </a:lnTo>
                  <a:lnTo>
                    <a:pt x="314" y="203"/>
                  </a:lnTo>
                  <a:lnTo>
                    <a:pt x="316" y="202"/>
                  </a:lnTo>
                  <a:lnTo>
                    <a:pt x="318" y="201"/>
                  </a:lnTo>
                  <a:lnTo>
                    <a:pt x="320" y="201"/>
                  </a:lnTo>
                  <a:lnTo>
                    <a:pt x="322" y="200"/>
                  </a:lnTo>
                  <a:lnTo>
                    <a:pt x="324" y="199"/>
                  </a:lnTo>
                  <a:lnTo>
                    <a:pt x="326" y="198"/>
                  </a:lnTo>
                  <a:lnTo>
                    <a:pt x="328" y="197"/>
                  </a:lnTo>
                  <a:lnTo>
                    <a:pt x="330" y="197"/>
                  </a:lnTo>
                  <a:lnTo>
                    <a:pt x="332" y="196"/>
                  </a:lnTo>
                  <a:lnTo>
                    <a:pt x="334" y="195"/>
                  </a:lnTo>
                  <a:lnTo>
                    <a:pt x="336" y="194"/>
                  </a:lnTo>
                  <a:lnTo>
                    <a:pt x="338" y="193"/>
                  </a:lnTo>
                  <a:lnTo>
                    <a:pt x="340" y="193"/>
                  </a:lnTo>
                  <a:lnTo>
                    <a:pt x="342" y="192"/>
                  </a:lnTo>
                  <a:lnTo>
                    <a:pt x="344" y="191"/>
                  </a:lnTo>
                  <a:lnTo>
                    <a:pt x="346" y="190"/>
                  </a:lnTo>
                  <a:lnTo>
                    <a:pt x="348" y="189"/>
                  </a:lnTo>
                  <a:lnTo>
                    <a:pt x="350" y="189"/>
                  </a:lnTo>
                  <a:lnTo>
                    <a:pt x="352" y="188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6"/>
                  </a:lnTo>
                  <a:lnTo>
                    <a:pt x="360" y="185"/>
                  </a:lnTo>
                  <a:lnTo>
                    <a:pt x="362" y="184"/>
                  </a:lnTo>
                  <a:lnTo>
                    <a:pt x="364" y="183"/>
                  </a:lnTo>
                  <a:lnTo>
                    <a:pt x="366" y="182"/>
                  </a:lnTo>
                  <a:lnTo>
                    <a:pt x="368" y="182"/>
                  </a:lnTo>
                  <a:lnTo>
                    <a:pt x="370" y="181"/>
                  </a:lnTo>
                  <a:lnTo>
                    <a:pt x="372" y="180"/>
                  </a:lnTo>
                  <a:lnTo>
                    <a:pt x="374" y="179"/>
                  </a:lnTo>
                  <a:lnTo>
                    <a:pt x="376" y="179"/>
                  </a:lnTo>
                  <a:lnTo>
                    <a:pt x="378" y="178"/>
                  </a:lnTo>
                  <a:lnTo>
                    <a:pt x="380" y="177"/>
                  </a:lnTo>
                  <a:lnTo>
                    <a:pt x="382" y="176"/>
                  </a:lnTo>
                  <a:lnTo>
                    <a:pt x="384" y="176"/>
                  </a:lnTo>
                  <a:lnTo>
                    <a:pt x="386" y="175"/>
                  </a:lnTo>
                  <a:lnTo>
                    <a:pt x="388" y="174"/>
                  </a:lnTo>
                  <a:lnTo>
                    <a:pt x="390" y="173"/>
                  </a:lnTo>
                  <a:lnTo>
                    <a:pt x="392" y="173"/>
                  </a:lnTo>
                  <a:lnTo>
                    <a:pt x="394" y="172"/>
                  </a:lnTo>
                  <a:lnTo>
                    <a:pt x="396" y="171"/>
                  </a:lnTo>
                  <a:lnTo>
                    <a:pt x="398" y="170"/>
                  </a:lnTo>
                  <a:lnTo>
                    <a:pt x="400" y="170"/>
                  </a:lnTo>
                  <a:lnTo>
                    <a:pt x="402" y="169"/>
                  </a:lnTo>
                  <a:lnTo>
                    <a:pt x="404" y="168"/>
                  </a:lnTo>
                  <a:lnTo>
                    <a:pt x="406" y="168"/>
                  </a:lnTo>
                  <a:lnTo>
                    <a:pt x="408" y="167"/>
                  </a:lnTo>
                  <a:lnTo>
                    <a:pt x="410" y="166"/>
                  </a:lnTo>
                  <a:lnTo>
                    <a:pt x="412" y="165"/>
                  </a:lnTo>
                  <a:lnTo>
                    <a:pt x="414" y="165"/>
                  </a:lnTo>
                  <a:lnTo>
                    <a:pt x="416" y="164"/>
                  </a:lnTo>
                  <a:lnTo>
                    <a:pt x="418" y="163"/>
                  </a:lnTo>
                  <a:lnTo>
                    <a:pt x="420" y="163"/>
                  </a:lnTo>
                  <a:lnTo>
                    <a:pt x="422" y="162"/>
                  </a:lnTo>
                  <a:lnTo>
                    <a:pt x="424" y="161"/>
                  </a:lnTo>
                  <a:lnTo>
                    <a:pt x="426" y="160"/>
                  </a:lnTo>
                  <a:lnTo>
                    <a:pt x="428" y="160"/>
                  </a:lnTo>
                  <a:lnTo>
                    <a:pt x="430" y="159"/>
                  </a:lnTo>
                  <a:lnTo>
                    <a:pt x="432" y="158"/>
                  </a:lnTo>
                  <a:lnTo>
                    <a:pt x="434" y="158"/>
                  </a:lnTo>
                  <a:lnTo>
                    <a:pt x="436" y="157"/>
                  </a:lnTo>
                  <a:lnTo>
                    <a:pt x="438" y="156"/>
                  </a:lnTo>
                  <a:lnTo>
                    <a:pt x="440" y="155"/>
                  </a:lnTo>
                  <a:lnTo>
                    <a:pt x="442" y="155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3"/>
                  </a:lnTo>
                  <a:lnTo>
                    <a:pt x="450" y="152"/>
                  </a:lnTo>
                  <a:lnTo>
                    <a:pt x="452" y="151"/>
                  </a:lnTo>
                  <a:lnTo>
                    <a:pt x="454" y="151"/>
                  </a:lnTo>
                  <a:lnTo>
                    <a:pt x="456" y="150"/>
                  </a:lnTo>
                  <a:lnTo>
                    <a:pt x="458" y="149"/>
                  </a:lnTo>
                  <a:lnTo>
                    <a:pt x="460" y="149"/>
                  </a:lnTo>
                  <a:lnTo>
                    <a:pt x="462" y="148"/>
                  </a:lnTo>
                  <a:lnTo>
                    <a:pt x="464" y="147"/>
                  </a:lnTo>
                  <a:lnTo>
                    <a:pt x="466" y="146"/>
                  </a:lnTo>
                  <a:lnTo>
                    <a:pt x="468" y="146"/>
                  </a:lnTo>
                  <a:lnTo>
                    <a:pt x="470" y="145"/>
                  </a:lnTo>
                  <a:lnTo>
                    <a:pt x="472" y="144"/>
                  </a:lnTo>
                  <a:lnTo>
                    <a:pt x="474" y="144"/>
                  </a:lnTo>
                  <a:lnTo>
                    <a:pt x="476" y="143"/>
                  </a:lnTo>
                  <a:lnTo>
                    <a:pt x="478" y="142"/>
                  </a:lnTo>
                  <a:lnTo>
                    <a:pt x="480" y="142"/>
                  </a:lnTo>
                  <a:lnTo>
                    <a:pt x="482" y="141"/>
                  </a:lnTo>
                  <a:lnTo>
                    <a:pt x="484" y="140"/>
                  </a:lnTo>
                  <a:lnTo>
                    <a:pt x="486" y="140"/>
                  </a:lnTo>
                  <a:lnTo>
                    <a:pt x="488" y="139"/>
                  </a:lnTo>
                  <a:lnTo>
                    <a:pt x="490" y="138"/>
                  </a:lnTo>
                  <a:lnTo>
                    <a:pt x="492" y="138"/>
                  </a:lnTo>
                  <a:lnTo>
                    <a:pt x="494" y="137"/>
                  </a:lnTo>
                  <a:lnTo>
                    <a:pt x="496" y="136"/>
                  </a:lnTo>
                  <a:lnTo>
                    <a:pt x="498" y="136"/>
                  </a:lnTo>
                  <a:lnTo>
                    <a:pt x="500" y="135"/>
                  </a:lnTo>
                  <a:lnTo>
                    <a:pt x="502" y="134"/>
                  </a:lnTo>
                  <a:lnTo>
                    <a:pt x="504" y="134"/>
                  </a:lnTo>
                  <a:lnTo>
                    <a:pt x="506" y="133"/>
                  </a:lnTo>
                  <a:lnTo>
                    <a:pt x="508" y="133"/>
                  </a:lnTo>
                  <a:lnTo>
                    <a:pt x="510" y="132"/>
                  </a:lnTo>
                  <a:lnTo>
                    <a:pt x="512" y="131"/>
                  </a:lnTo>
                  <a:lnTo>
                    <a:pt x="514" y="131"/>
                  </a:lnTo>
                  <a:lnTo>
                    <a:pt x="516" y="130"/>
                  </a:lnTo>
                  <a:lnTo>
                    <a:pt x="518" y="129"/>
                  </a:lnTo>
                  <a:lnTo>
                    <a:pt x="520" y="129"/>
                  </a:lnTo>
                  <a:lnTo>
                    <a:pt x="522" y="128"/>
                  </a:lnTo>
                  <a:lnTo>
                    <a:pt x="524" y="127"/>
                  </a:lnTo>
                  <a:lnTo>
                    <a:pt x="526" y="127"/>
                  </a:lnTo>
                  <a:lnTo>
                    <a:pt x="528" y="126"/>
                  </a:lnTo>
                  <a:lnTo>
                    <a:pt x="530" y="125"/>
                  </a:lnTo>
                  <a:lnTo>
                    <a:pt x="532" y="125"/>
                  </a:lnTo>
                  <a:lnTo>
                    <a:pt x="534" y="124"/>
                  </a:lnTo>
                  <a:lnTo>
                    <a:pt x="536" y="124"/>
                  </a:lnTo>
                  <a:lnTo>
                    <a:pt x="538" y="123"/>
                  </a:lnTo>
                  <a:lnTo>
                    <a:pt x="540" y="122"/>
                  </a:lnTo>
                  <a:lnTo>
                    <a:pt x="542" y="122"/>
                  </a:lnTo>
                  <a:lnTo>
                    <a:pt x="544" y="121"/>
                  </a:lnTo>
                  <a:lnTo>
                    <a:pt x="546" y="120"/>
                  </a:lnTo>
                  <a:lnTo>
                    <a:pt x="548" y="120"/>
                  </a:lnTo>
                  <a:lnTo>
                    <a:pt x="550" y="119"/>
                  </a:lnTo>
                  <a:lnTo>
                    <a:pt x="552" y="119"/>
                  </a:lnTo>
                  <a:lnTo>
                    <a:pt x="554" y="118"/>
                  </a:lnTo>
                  <a:lnTo>
                    <a:pt x="556" y="117"/>
                  </a:lnTo>
                  <a:lnTo>
                    <a:pt x="558" y="117"/>
                  </a:lnTo>
                  <a:lnTo>
                    <a:pt x="560" y="116"/>
                  </a:lnTo>
                  <a:lnTo>
                    <a:pt x="562" y="115"/>
                  </a:lnTo>
                  <a:lnTo>
                    <a:pt x="564" y="115"/>
                  </a:lnTo>
                  <a:lnTo>
                    <a:pt x="566" y="114"/>
                  </a:lnTo>
                  <a:lnTo>
                    <a:pt x="568" y="114"/>
                  </a:lnTo>
                  <a:lnTo>
                    <a:pt x="570" y="113"/>
                  </a:lnTo>
                  <a:lnTo>
                    <a:pt x="572" y="112"/>
                  </a:lnTo>
                  <a:lnTo>
                    <a:pt x="574" y="112"/>
                  </a:lnTo>
                  <a:lnTo>
                    <a:pt x="576" y="111"/>
                  </a:lnTo>
                  <a:lnTo>
                    <a:pt x="578" y="110"/>
                  </a:lnTo>
                  <a:lnTo>
                    <a:pt x="580" y="110"/>
                  </a:lnTo>
                  <a:lnTo>
                    <a:pt x="582" y="109"/>
                  </a:lnTo>
                  <a:lnTo>
                    <a:pt x="584" y="109"/>
                  </a:lnTo>
                  <a:lnTo>
                    <a:pt x="586" y="108"/>
                  </a:lnTo>
                  <a:lnTo>
                    <a:pt x="588" y="107"/>
                  </a:lnTo>
                  <a:lnTo>
                    <a:pt x="590" y="107"/>
                  </a:lnTo>
                  <a:lnTo>
                    <a:pt x="592" y="106"/>
                  </a:lnTo>
                  <a:lnTo>
                    <a:pt x="594" y="106"/>
                  </a:lnTo>
                  <a:lnTo>
                    <a:pt x="596" y="105"/>
                  </a:lnTo>
                  <a:lnTo>
                    <a:pt x="598" y="104"/>
                  </a:lnTo>
                  <a:lnTo>
                    <a:pt x="600" y="104"/>
                  </a:lnTo>
                  <a:lnTo>
                    <a:pt x="602" y="103"/>
                  </a:lnTo>
                  <a:lnTo>
                    <a:pt x="604" y="103"/>
                  </a:lnTo>
                  <a:lnTo>
                    <a:pt x="606" y="102"/>
                  </a:lnTo>
                  <a:lnTo>
                    <a:pt x="608" y="101"/>
                  </a:lnTo>
                  <a:lnTo>
                    <a:pt x="610" y="101"/>
                  </a:lnTo>
                  <a:lnTo>
                    <a:pt x="612" y="100"/>
                  </a:lnTo>
                  <a:lnTo>
                    <a:pt x="614" y="100"/>
                  </a:lnTo>
                  <a:lnTo>
                    <a:pt x="616" y="99"/>
                  </a:lnTo>
                  <a:lnTo>
                    <a:pt x="618" y="98"/>
                  </a:lnTo>
                  <a:lnTo>
                    <a:pt x="620" y="98"/>
                  </a:lnTo>
                  <a:lnTo>
                    <a:pt x="622" y="97"/>
                  </a:lnTo>
                  <a:lnTo>
                    <a:pt x="624" y="97"/>
                  </a:lnTo>
                  <a:lnTo>
                    <a:pt x="626" y="96"/>
                  </a:lnTo>
                  <a:lnTo>
                    <a:pt x="628" y="96"/>
                  </a:lnTo>
                  <a:lnTo>
                    <a:pt x="630" y="95"/>
                  </a:lnTo>
                  <a:lnTo>
                    <a:pt x="632" y="94"/>
                  </a:lnTo>
                  <a:lnTo>
                    <a:pt x="634" y="94"/>
                  </a:lnTo>
                  <a:lnTo>
                    <a:pt x="636" y="93"/>
                  </a:lnTo>
                  <a:lnTo>
                    <a:pt x="638" y="93"/>
                  </a:lnTo>
                  <a:lnTo>
                    <a:pt x="640" y="92"/>
                  </a:lnTo>
                  <a:lnTo>
                    <a:pt x="642" y="91"/>
                  </a:lnTo>
                  <a:lnTo>
                    <a:pt x="644" y="91"/>
                  </a:lnTo>
                  <a:lnTo>
                    <a:pt x="646" y="90"/>
                  </a:lnTo>
                  <a:lnTo>
                    <a:pt x="648" y="90"/>
                  </a:lnTo>
                  <a:lnTo>
                    <a:pt x="650" y="89"/>
                  </a:lnTo>
                  <a:lnTo>
                    <a:pt x="652" y="89"/>
                  </a:lnTo>
                  <a:lnTo>
                    <a:pt x="654" y="88"/>
                  </a:lnTo>
                  <a:lnTo>
                    <a:pt x="656" y="87"/>
                  </a:lnTo>
                  <a:lnTo>
                    <a:pt x="658" y="87"/>
                  </a:lnTo>
                  <a:lnTo>
                    <a:pt x="660" y="86"/>
                  </a:lnTo>
                  <a:lnTo>
                    <a:pt x="662" y="86"/>
                  </a:lnTo>
                  <a:lnTo>
                    <a:pt x="664" y="85"/>
                  </a:lnTo>
                  <a:lnTo>
                    <a:pt x="666" y="85"/>
                  </a:lnTo>
                  <a:lnTo>
                    <a:pt x="668" y="84"/>
                  </a:lnTo>
                  <a:lnTo>
                    <a:pt x="670" y="83"/>
                  </a:lnTo>
                  <a:lnTo>
                    <a:pt x="672" y="83"/>
                  </a:lnTo>
                  <a:lnTo>
                    <a:pt x="674" y="82"/>
                  </a:lnTo>
                  <a:lnTo>
                    <a:pt x="676" y="82"/>
                  </a:lnTo>
                  <a:lnTo>
                    <a:pt x="678" y="81"/>
                  </a:lnTo>
                  <a:lnTo>
                    <a:pt x="680" y="81"/>
                  </a:lnTo>
                  <a:lnTo>
                    <a:pt x="682" y="80"/>
                  </a:lnTo>
                  <a:lnTo>
                    <a:pt x="684" y="79"/>
                  </a:lnTo>
                  <a:lnTo>
                    <a:pt x="686" y="79"/>
                  </a:lnTo>
                  <a:lnTo>
                    <a:pt x="688" y="78"/>
                  </a:lnTo>
                  <a:lnTo>
                    <a:pt x="690" y="78"/>
                  </a:lnTo>
                  <a:lnTo>
                    <a:pt x="692" y="77"/>
                  </a:lnTo>
                  <a:lnTo>
                    <a:pt x="694" y="77"/>
                  </a:lnTo>
                  <a:lnTo>
                    <a:pt x="696" y="76"/>
                  </a:lnTo>
                  <a:lnTo>
                    <a:pt x="698" y="76"/>
                  </a:lnTo>
                  <a:lnTo>
                    <a:pt x="700" y="75"/>
                  </a:lnTo>
                  <a:lnTo>
                    <a:pt x="702" y="74"/>
                  </a:lnTo>
                  <a:lnTo>
                    <a:pt x="704" y="74"/>
                  </a:lnTo>
                  <a:lnTo>
                    <a:pt x="706" y="73"/>
                  </a:lnTo>
                  <a:lnTo>
                    <a:pt x="708" y="73"/>
                  </a:lnTo>
                  <a:lnTo>
                    <a:pt x="710" y="72"/>
                  </a:lnTo>
                  <a:lnTo>
                    <a:pt x="712" y="72"/>
                  </a:lnTo>
                  <a:lnTo>
                    <a:pt x="714" y="71"/>
                  </a:lnTo>
                  <a:lnTo>
                    <a:pt x="716" y="71"/>
                  </a:lnTo>
                  <a:lnTo>
                    <a:pt x="718" y="70"/>
                  </a:lnTo>
                  <a:lnTo>
                    <a:pt x="720" y="69"/>
                  </a:lnTo>
                  <a:lnTo>
                    <a:pt x="722" y="69"/>
                  </a:lnTo>
                  <a:lnTo>
                    <a:pt x="724" y="68"/>
                  </a:lnTo>
                  <a:lnTo>
                    <a:pt x="726" y="68"/>
                  </a:lnTo>
                  <a:lnTo>
                    <a:pt x="728" y="67"/>
                  </a:lnTo>
                  <a:lnTo>
                    <a:pt x="730" y="67"/>
                  </a:lnTo>
                  <a:lnTo>
                    <a:pt x="732" y="66"/>
                  </a:lnTo>
                  <a:lnTo>
                    <a:pt x="734" y="66"/>
                  </a:lnTo>
                  <a:lnTo>
                    <a:pt x="736" y="65"/>
                  </a:lnTo>
                  <a:lnTo>
                    <a:pt x="738" y="65"/>
                  </a:lnTo>
                  <a:lnTo>
                    <a:pt x="740" y="64"/>
                  </a:lnTo>
                  <a:lnTo>
                    <a:pt x="742" y="64"/>
                  </a:lnTo>
                  <a:lnTo>
                    <a:pt x="744" y="63"/>
                  </a:lnTo>
                  <a:lnTo>
                    <a:pt x="746" y="62"/>
                  </a:lnTo>
                  <a:lnTo>
                    <a:pt x="748" y="62"/>
                  </a:lnTo>
                  <a:lnTo>
                    <a:pt x="750" y="61"/>
                  </a:lnTo>
                  <a:lnTo>
                    <a:pt x="752" y="61"/>
                  </a:lnTo>
                  <a:lnTo>
                    <a:pt x="754" y="60"/>
                  </a:lnTo>
                  <a:lnTo>
                    <a:pt x="756" y="60"/>
                  </a:lnTo>
                  <a:lnTo>
                    <a:pt x="758" y="59"/>
                  </a:lnTo>
                  <a:lnTo>
                    <a:pt x="760" y="59"/>
                  </a:lnTo>
                  <a:lnTo>
                    <a:pt x="762" y="58"/>
                  </a:lnTo>
                  <a:lnTo>
                    <a:pt x="764" y="58"/>
                  </a:lnTo>
                  <a:lnTo>
                    <a:pt x="766" y="57"/>
                  </a:lnTo>
                  <a:lnTo>
                    <a:pt x="768" y="57"/>
                  </a:lnTo>
                  <a:lnTo>
                    <a:pt x="770" y="56"/>
                  </a:lnTo>
                  <a:lnTo>
                    <a:pt x="772" y="56"/>
                  </a:lnTo>
                  <a:lnTo>
                    <a:pt x="774" y="55"/>
                  </a:lnTo>
                  <a:lnTo>
                    <a:pt x="776" y="54"/>
                  </a:lnTo>
                  <a:lnTo>
                    <a:pt x="778" y="54"/>
                  </a:lnTo>
                  <a:lnTo>
                    <a:pt x="780" y="53"/>
                  </a:lnTo>
                  <a:lnTo>
                    <a:pt x="782" y="53"/>
                  </a:lnTo>
                  <a:lnTo>
                    <a:pt x="784" y="52"/>
                  </a:lnTo>
                  <a:lnTo>
                    <a:pt x="786" y="52"/>
                  </a:lnTo>
                  <a:lnTo>
                    <a:pt x="788" y="51"/>
                  </a:lnTo>
                  <a:lnTo>
                    <a:pt x="790" y="51"/>
                  </a:lnTo>
                  <a:lnTo>
                    <a:pt x="792" y="50"/>
                  </a:lnTo>
                  <a:lnTo>
                    <a:pt x="794" y="50"/>
                  </a:lnTo>
                  <a:lnTo>
                    <a:pt x="796" y="49"/>
                  </a:lnTo>
                  <a:lnTo>
                    <a:pt x="798" y="49"/>
                  </a:lnTo>
                  <a:lnTo>
                    <a:pt x="800" y="48"/>
                  </a:lnTo>
                  <a:lnTo>
                    <a:pt x="802" y="48"/>
                  </a:lnTo>
                  <a:lnTo>
                    <a:pt x="804" y="47"/>
                  </a:lnTo>
                  <a:lnTo>
                    <a:pt x="806" y="47"/>
                  </a:lnTo>
                  <a:lnTo>
                    <a:pt x="808" y="46"/>
                  </a:lnTo>
                  <a:lnTo>
                    <a:pt x="810" y="46"/>
                  </a:lnTo>
                  <a:lnTo>
                    <a:pt x="812" y="45"/>
                  </a:lnTo>
                  <a:lnTo>
                    <a:pt x="814" y="45"/>
                  </a:lnTo>
                  <a:lnTo>
                    <a:pt x="816" y="44"/>
                  </a:lnTo>
                  <a:lnTo>
                    <a:pt x="818" y="44"/>
                  </a:lnTo>
                  <a:lnTo>
                    <a:pt x="820" y="43"/>
                  </a:lnTo>
                  <a:lnTo>
                    <a:pt x="822" y="42"/>
                  </a:lnTo>
                  <a:lnTo>
                    <a:pt x="824" y="42"/>
                  </a:lnTo>
                  <a:lnTo>
                    <a:pt x="826" y="41"/>
                  </a:lnTo>
                  <a:lnTo>
                    <a:pt x="828" y="41"/>
                  </a:lnTo>
                  <a:lnTo>
                    <a:pt x="830" y="40"/>
                  </a:lnTo>
                  <a:lnTo>
                    <a:pt x="832" y="40"/>
                  </a:lnTo>
                  <a:lnTo>
                    <a:pt x="834" y="39"/>
                  </a:lnTo>
                  <a:lnTo>
                    <a:pt x="836" y="39"/>
                  </a:lnTo>
                  <a:lnTo>
                    <a:pt x="838" y="38"/>
                  </a:lnTo>
                  <a:lnTo>
                    <a:pt x="840" y="38"/>
                  </a:lnTo>
                  <a:lnTo>
                    <a:pt x="842" y="37"/>
                  </a:lnTo>
                  <a:lnTo>
                    <a:pt x="844" y="37"/>
                  </a:lnTo>
                  <a:lnTo>
                    <a:pt x="846" y="36"/>
                  </a:lnTo>
                  <a:lnTo>
                    <a:pt x="848" y="36"/>
                  </a:lnTo>
                  <a:lnTo>
                    <a:pt x="850" y="35"/>
                  </a:lnTo>
                  <a:lnTo>
                    <a:pt x="852" y="35"/>
                  </a:lnTo>
                  <a:lnTo>
                    <a:pt x="854" y="34"/>
                  </a:lnTo>
                  <a:lnTo>
                    <a:pt x="856" y="34"/>
                  </a:lnTo>
                  <a:lnTo>
                    <a:pt x="858" y="33"/>
                  </a:lnTo>
                  <a:lnTo>
                    <a:pt x="860" y="33"/>
                  </a:lnTo>
                  <a:lnTo>
                    <a:pt x="862" y="32"/>
                  </a:lnTo>
                  <a:lnTo>
                    <a:pt x="864" y="32"/>
                  </a:lnTo>
                  <a:lnTo>
                    <a:pt x="866" y="31"/>
                  </a:lnTo>
                  <a:lnTo>
                    <a:pt x="868" y="31"/>
                  </a:lnTo>
                  <a:lnTo>
                    <a:pt x="870" y="30"/>
                  </a:lnTo>
                  <a:lnTo>
                    <a:pt x="872" y="30"/>
                  </a:lnTo>
                  <a:lnTo>
                    <a:pt x="874" y="29"/>
                  </a:lnTo>
                  <a:lnTo>
                    <a:pt x="876" y="29"/>
                  </a:lnTo>
                  <a:lnTo>
                    <a:pt x="878" y="28"/>
                  </a:lnTo>
                  <a:lnTo>
                    <a:pt x="880" y="28"/>
                  </a:lnTo>
                  <a:lnTo>
                    <a:pt x="882" y="27"/>
                  </a:lnTo>
                  <a:lnTo>
                    <a:pt x="884" y="27"/>
                  </a:lnTo>
                  <a:lnTo>
                    <a:pt x="886" y="26"/>
                  </a:lnTo>
                  <a:lnTo>
                    <a:pt x="888" y="26"/>
                  </a:lnTo>
                  <a:lnTo>
                    <a:pt x="890" y="25"/>
                  </a:lnTo>
                  <a:lnTo>
                    <a:pt x="892" y="25"/>
                  </a:lnTo>
                  <a:lnTo>
                    <a:pt x="894" y="24"/>
                  </a:lnTo>
                  <a:lnTo>
                    <a:pt x="896" y="24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2"/>
                  </a:lnTo>
                  <a:lnTo>
                    <a:pt x="904" y="22"/>
                  </a:lnTo>
                  <a:lnTo>
                    <a:pt x="906" y="21"/>
                  </a:lnTo>
                  <a:lnTo>
                    <a:pt x="908" y="21"/>
                  </a:lnTo>
                  <a:lnTo>
                    <a:pt x="910" y="20"/>
                  </a:lnTo>
                  <a:lnTo>
                    <a:pt x="912" y="20"/>
                  </a:lnTo>
                  <a:lnTo>
                    <a:pt x="914" y="20"/>
                  </a:lnTo>
                  <a:lnTo>
                    <a:pt x="916" y="19"/>
                  </a:lnTo>
                  <a:lnTo>
                    <a:pt x="918" y="19"/>
                  </a:lnTo>
                  <a:lnTo>
                    <a:pt x="920" y="18"/>
                  </a:lnTo>
                  <a:lnTo>
                    <a:pt x="922" y="18"/>
                  </a:lnTo>
                  <a:lnTo>
                    <a:pt x="924" y="17"/>
                  </a:lnTo>
                  <a:lnTo>
                    <a:pt x="926" y="17"/>
                  </a:lnTo>
                  <a:lnTo>
                    <a:pt x="928" y="16"/>
                  </a:lnTo>
                  <a:lnTo>
                    <a:pt x="930" y="16"/>
                  </a:lnTo>
                  <a:lnTo>
                    <a:pt x="932" y="15"/>
                  </a:lnTo>
                  <a:lnTo>
                    <a:pt x="934" y="15"/>
                  </a:lnTo>
                  <a:lnTo>
                    <a:pt x="936" y="14"/>
                  </a:lnTo>
                  <a:lnTo>
                    <a:pt x="938" y="14"/>
                  </a:lnTo>
                  <a:lnTo>
                    <a:pt x="940" y="13"/>
                  </a:lnTo>
                  <a:lnTo>
                    <a:pt x="942" y="13"/>
                  </a:lnTo>
                  <a:lnTo>
                    <a:pt x="944" y="12"/>
                  </a:lnTo>
                  <a:lnTo>
                    <a:pt x="946" y="12"/>
                  </a:lnTo>
                  <a:lnTo>
                    <a:pt x="948" y="11"/>
                  </a:lnTo>
                  <a:lnTo>
                    <a:pt x="950" y="11"/>
                  </a:lnTo>
                  <a:lnTo>
                    <a:pt x="952" y="10"/>
                  </a:lnTo>
                  <a:lnTo>
                    <a:pt x="954" y="10"/>
                  </a:lnTo>
                  <a:lnTo>
                    <a:pt x="956" y="9"/>
                  </a:lnTo>
                  <a:lnTo>
                    <a:pt x="958" y="9"/>
                  </a:lnTo>
                  <a:lnTo>
                    <a:pt x="960" y="8"/>
                  </a:lnTo>
                  <a:lnTo>
                    <a:pt x="962" y="8"/>
                  </a:lnTo>
                  <a:lnTo>
                    <a:pt x="964" y="8"/>
                  </a:lnTo>
                  <a:lnTo>
                    <a:pt x="966" y="7"/>
                  </a:lnTo>
                  <a:lnTo>
                    <a:pt x="968" y="7"/>
                  </a:lnTo>
                  <a:lnTo>
                    <a:pt x="970" y="6"/>
                  </a:lnTo>
                  <a:lnTo>
                    <a:pt x="972" y="6"/>
                  </a:lnTo>
                  <a:lnTo>
                    <a:pt x="974" y="5"/>
                  </a:lnTo>
                  <a:lnTo>
                    <a:pt x="976" y="5"/>
                  </a:lnTo>
                  <a:lnTo>
                    <a:pt x="978" y="4"/>
                  </a:lnTo>
                  <a:lnTo>
                    <a:pt x="980" y="4"/>
                  </a:lnTo>
                  <a:lnTo>
                    <a:pt x="982" y="3"/>
                  </a:lnTo>
                  <a:lnTo>
                    <a:pt x="984" y="3"/>
                  </a:lnTo>
                  <a:lnTo>
                    <a:pt x="986" y="2"/>
                  </a:lnTo>
                  <a:lnTo>
                    <a:pt x="988" y="2"/>
                  </a:lnTo>
                  <a:lnTo>
                    <a:pt x="990" y="1"/>
                  </a:lnTo>
                  <a:lnTo>
                    <a:pt x="992" y="1"/>
                  </a:lnTo>
                  <a:lnTo>
                    <a:pt x="994" y="0"/>
                  </a:lnTo>
                  <a:lnTo>
                    <a:pt x="996" y="0"/>
                  </a:lnTo>
                  <a:lnTo>
                    <a:pt x="997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  <p:sp>
          <p:nvSpPr>
            <p:cNvPr id="23" name="Freeform 94">
              <a:extLst>
                <a:ext uri="{FF2B5EF4-FFF2-40B4-BE49-F238E27FC236}">
                  <a16:creationId xmlns:a16="http://schemas.microsoft.com/office/drawing/2014/main" id="{9DC4D58E-75EF-4095-9F6A-A836D12AC8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529" y="4096216"/>
              <a:ext cx="15335" cy="84946"/>
            </a:xfrm>
            <a:custGeom>
              <a:avLst/>
              <a:gdLst>
                <a:gd name="T0" fmla="*/ 6 w 6"/>
                <a:gd name="T1" fmla="*/ 0 h 35"/>
                <a:gd name="T2" fmla="*/ 4 w 6"/>
                <a:gd name="T3" fmla="*/ 6 h 35"/>
                <a:gd name="T4" fmla="*/ 2 w 6"/>
                <a:gd name="T5" fmla="*/ 16 h 35"/>
                <a:gd name="T6" fmla="*/ 1 w 6"/>
                <a:gd name="T7" fmla="*/ 23 h 35"/>
                <a:gd name="T8" fmla="*/ 0 w 6"/>
                <a:gd name="T9" fmla="*/ 28 h 35"/>
                <a:gd name="T10" fmla="*/ 0 w 6"/>
                <a:gd name="T11" fmla="*/ 31 h 35"/>
                <a:gd name="T12" fmla="*/ 0 w 6"/>
                <a:gd name="T13" fmla="*/ 33 h 35"/>
                <a:gd name="T14" fmla="*/ 0 w 6"/>
                <a:gd name="T15" fmla="*/ 34 h 35"/>
                <a:gd name="T16" fmla="*/ 0 w 6"/>
                <a:gd name="T17" fmla="*/ 34 h 35"/>
                <a:gd name="T18" fmla="*/ 0 w 6"/>
                <a:gd name="T1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35">
                  <a:moveTo>
                    <a:pt x="6" y="0"/>
                  </a:moveTo>
                  <a:lnTo>
                    <a:pt x="4" y="6"/>
                  </a:lnTo>
                  <a:lnTo>
                    <a:pt x="2" y="16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5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50E83E7D-93D7-4BC2-A82D-0B62B20F7DFA}"/>
              </a:ext>
            </a:extLst>
          </p:cNvPr>
          <p:cNvSpPr txBox="1">
            <a:spLocks/>
          </p:cNvSpPr>
          <p:nvPr/>
        </p:nvSpPr>
        <p:spPr>
          <a:xfrm>
            <a:off x="233295" y="4214315"/>
            <a:ext cx="3546617" cy="86408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Exponential Function:</a:t>
            </a:r>
          </a:p>
          <a:p>
            <a:endParaRPr lang="en-CA" sz="21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8542E1D-25F6-4DDA-BA93-2834D0CCFF7E}"/>
              </a:ext>
            </a:extLst>
          </p:cNvPr>
          <p:cNvSpPr txBox="1"/>
          <p:nvPr/>
        </p:nvSpPr>
        <p:spPr>
          <a:xfrm>
            <a:off x="224684" y="2597384"/>
            <a:ext cx="3312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“x” is taken to the power of 2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1BCF11E-482A-4E57-9E22-873DBB49DEC6}"/>
              </a:ext>
            </a:extLst>
          </p:cNvPr>
          <p:cNvSpPr txBox="1"/>
          <p:nvPr/>
        </p:nvSpPr>
        <p:spPr>
          <a:xfrm>
            <a:off x="4355976" y="2560830"/>
            <a:ext cx="3312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“x” is inside a radical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7310979-1488-4271-B1B2-946C512F7652}"/>
              </a:ext>
            </a:extLst>
          </p:cNvPr>
          <p:cNvGrpSpPr/>
          <p:nvPr/>
        </p:nvGrpSpPr>
        <p:grpSpPr>
          <a:xfrm>
            <a:off x="413896" y="4952972"/>
            <a:ext cx="1348754" cy="1284340"/>
            <a:chOff x="395536" y="908720"/>
            <a:chExt cx="2376264" cy="2376264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C4F426B4-12F0-42C9-B8BF-2FEC56DC7849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6CFD3B84-3F7E-4AE1-B0D5-94840114AC4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D6C01A2B-D806-4BCD-910F-C7E7C3061541}"/>
              </a:ext>
            </a:extLst>
          </p:cNvPr>
          <p:cNvSpPr/>
          <p:nvPr/>
        </p:nvSpPr>
        <p:spPr bwMode="auto">
          <a:xfrm>
            <a:off x="392449" y="4758263"/>
            <a:ext cx="1137920" cy="773207"/>
          </a:xfrm>
          <a:custGeom>
            <a:avLst/>
            <a:gdLst>
              <a:gd name="connsiteX0" fmla="*/ 0 w 1137920"/>
              <a:gd name="connsiteY0" fmla="*/ 765386 h 773207"/>
              <a:gd name="connsiteX1" fmla="*/ 548640 w 1137920"/>
              <a:gd name="connsiteY1" fmla="*/ 765386 h 773207"/>
              <a:gd name="connsiteX2" fmla="*/ 792480 w 1137920"/>
              <a:gd name="connsiteY2" fmla="*/ 684106 h 773207"/>
              <a:gd name="connsiteX3" fmla="*/ 1009226 w 1137920"/>
              <a:gd name="connsiteY3" fmla="*/ 365760 h 773207"/>
              <a:gd name="connsiteX4" fmla="*/ 1137920 w 1137920"/>
              <a:gd name="connsiteY4" fmla="*/ 0 h 773207"/>
              <a:gd name="connsiteX5" fmla="*/ 1137920 w 1137920"/>
              <a:gd name="connsiteY5" fmla="*/ 0 h 773207"/>
              <a:gd name="connsiteX6" fmla="*/ 1137920 w 1137920"/>
              <a:gd name="connsiteY6" fmla="*/ 0 h 7732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37920" h="773207">
                <a:moveTo>
                  <a:pt x="0" y="765386"/>
                </a:moveTo>
                <a:cubicBezTo>
                  <a:pt x="208280" y="772159"/>
                  <a:pt x="416560" y="778933"/>
                  <a:pt x="548640" y="765386"/>
                </a:cubicBezTo>
                <a:cubicBezTo>
                  <a:pt x="680720" y="751839"/>
                  <a:pt x="715716" y="750710"/>
                  <a:pt x="792480" y="684106"/>
                </a:cubicBezTo>
                <a:cubicBezTo>
                  <a:pt x="869244" y="617502"/>
                  <a:pt x="951653" y="479778"/>
                  <a:pt x="1009226" y="365760"/>
                </a:cubicBezTo>
                <a:cubicBezTo>
                  <a:pt x="1066799" y="251742"/>
                  <a:pt x="1137920" y="0"/>
                  <a:pt x="1137920" y="0"/>
                </a:cubicBezTo>
                <a:lnTo>
                  <a:pt x="1137920" y="0"/>
                </a:lnTo>
                <a:lnTo>
                  <a:pt x="113792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9C71BCD-1978-463E-8B93-2EE019C61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429" y="4847173"/>
          <a:ext cx="9064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9C71BCD-1978-463E-8B93-2EE019C61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3429" y="4847173"/>
                        <a:ext cx="9064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6AA8853-0A61-4834-9004-E4D4C943CBDC}"/>
              </a:ext>
            </a:extLst>
          </p:cNvPr>
          <p:cNvSpPr txBox="1"/>
          <p:nvPr/>
        </p:nvSpPr>
        <p:spPr>
          <a:xfrm>
            <a:off x="1538162" y="5205479"/>
            <a:ext cx="3312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“x” is an “exponent”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3F987E5-FA79-4651-ABE6-3ADCF43B7206}"/>
              </a:ext>
            </a:extLst>
          </p:cNvPr>
          <p:cNvSpPr txBox="1"/>
          <p:nvPr/>
        </p:nvSpPr>
        <p:spPr>
          <a:xfrm>
            <a:off x="251520" y="2987660"/>
            <a:ext cx="386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 limit on domain (input values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295B3FA-7AF2-40E9-86A3-925D9A287C25}"/>
              </a:ext>
            </a:extLst>
          </p:cNvPr>
          <p:cNvSpPr txBox="1"/>
          <p:nvPr/>
        </p:nvSpPr>
        <p:spPr>
          <a:xfrm>
            <a:off x="263542" y="3339696"/>
            <a:ext cx="3863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nge(output) is limited by the max or mi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706CACC-5B40-4E48-BBDD-40DB9755270C}"/>
              </a:ext>
            </a:extLst>
          </p:cNvPr>
          <p:cNvSpPr txBox="1"/>
          <p:nvPr/>
        </p:nvSpPr>
        <p:spPr>
          <a:xfrm>
            <a:off x="4283968" y="2853323"/>
            <a:ext cx="43204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omain(input) is limited by expression inside the radical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88338CA-3632-434C-B326-95DED8F891E9}"/>
              </a:ext>
            </a:extLst>
          </p:cNvPr>
          <p:cNvSpPr txBox="1"/>
          <p:nvPr/>
        </p:nvSpPr>
        <p:spPr>
          <a:xfrm>
            <a:off x="4283968" y="4119777"/>
            <a:ext cx="43204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nge(output) is limited by which way the graph opens (up/down).  Is there a negative sign in front of the function?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3984A9E-06F7-4274-84B0-AAD59D187ED9}"/>
              </a:ext>
            </a:extLst>
          </p:cNvPr>
          <p:cNvSpPr txBox="1"/>
          <p:nvPr/>
        </p:nvSpPr>
        <p:spPr>
          <a:xfrm>
            <a:off x="2006603" y="5590240"/>
            <a:ext cx="518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No restrictions on the domain (input) value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6DA7F7E-CD2E-4795-B2A3-F581DF46582F}"/>
              </a:ext>
            </a:extLst>
          </p:cNvPr>
          <p:cNvSpPr txBox="1"/>
          <p:nvPr/>
        </p:nvSpPr>
        <p:spPr>
          <a:xfrm>
            <a:off x="2148422" y="5990431"/>
            <a:ext cx="51845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nge (output) is restricted by which way the graph opens (up / down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BE193AD-5582-4E55-9793-67D99D5A53B3}"/>
              </a:ext>
            </a:extLst>
          </p:cNvPr>
          <p:cNvSpPr txBox="1"/>
          <p:nvPr/>
        </p:nvSpPr>
        <p:spPr>
          <a:xfrm>
            <a:off x="4283968" y="3430741"/>
            <a:ext cx="43204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expression inside must always be positive</a:t>
            </a:r>
          </a:p>
        </p:txBody>
      </p:sp>
    </p:spTree>
    <p:extLst>
      <p:ext uri="{BB962C8B-B14F-4D97-AF65-F5344CB8AC3E}">
        <p14:creationId xmlns:p14="http://schemas.microsoft.com/office/powerpoint/2010/main" val="63714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0" grpId="0" animBg="1"/>
      <p:bldP spid="32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527D8A-665D-479B-93BE-3F1C275B4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26320"/>
            <a:ext cx="8064896" cy="594367"/>
          </a:xfrm>
        </p:spPr>
        <p:txBody>
          <a:bodyPr>
            <a:normAutofit/>
          </a:bodyPr>
          <a:lstStyle/>
          <a:p>
            <a:r>
              <a:rPr lang="en-CA" sz="2500" dirty="0"/>
              <a:t>Non Linear Functions: </a:t>
            </a:r>
            <a:r>
              <a:rPr lang="en-CA" sz="2500" dirty="0" err="1"/>
              <a:t>i</a:t>
            </a:r>
            <a:r>
              <a:rPr lang="en-CA" sz="2500" dirty="0"/>
              <a:t>) Quadratic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0B350A-3C55-4BC4-8EAB-C11336FBEAE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3009" y="649876"/>
            <a:ext cx="8370787" cy="2313096"/>
          </a:xfrm>
        </p:spPr>
        <p:txBody>
          <a:bodyPr>
            <a:noAutofit/>
          </a:bodyPr>
          <a:lstStyle/>
          <a:p>
            <a:pPr algn="just"/>
            <a:r>
              <a:rPr lang="en-CA" sz="2100" dirty="0"/>
              <a:t>In general, quadratic functions have the shape of a parabola</a:t>
            </a:r>
          </a:p>
          <a:p>
            <a:pPr algn="just"/>
            <a:r>
              <a:rPr lang="en-CA" sz="2100" dirty="0"/>
              <a:t>There is not restriction on the input values, so the domain can be all real values</a:t>
            </a:r>
          </a:p>
          <a:p>
            <a:pPr algn="just"/>
            <a:r>
              <a:rPr lang="en-CA" sz="2100" dirty="0"/>
              <a:t>The maximum or minimum point restricts the output values</a:t>
            </a:r>
          </a:p>
          <a:p>
            <a:pPr algn="just"/>
            <a:r>
              <a:rPr lang="en-CA" sz="2100" dirty="0"/>
              <a:t>Positive sign in front </a:t>
            </a:r>
            <a:r>
              <a:rPr lang="en-CA" sz="2100" dirty="0">
                <a:sym typeface="Wingdings" panose="05000000000000000000" pitchFamily="2" charset="2"/>
              </a:rPr>
              <a:t></a:t>
            </a:r>
            <a:r>
              <a:rPr lang="en-CA" sz="2100" dirty="0"/>
              <a:t> Opens up </a:t>
            </a:r>
            <a:r>
              <a:rPr lang="en-CA" sz="2100" dirty="0">
                <a:sym typeface="Wingdings" panose="05000000000000000000" pitchFamily="2" charset="2"/>
              </a:rPr>
              <a:t> Minimum point</a:t>
            </a:r>
          </a:p>
          <a:p>
            <a:pPr algn="just"/>
            <a:r>
              <a:rPr lang="en-CA" sz="2100" dirty="0">
                <a:sym typeface="Wingdings" panose="05000000000000000000" pitchFamily="2" charset="2"/>
              </a:rPr>
              <a:t>Negative sign in front  Opens down  Maximum point</a:t>
            </a:r>
            <a:endParaRPr lang="en-CA" sz="2100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E32129A-47D0-4377-B4A8-8185F9366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8344" y="26320"/>
          <a:ext cx="11699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317160" progId="Equation.DSMT4">
                  <p:embed/>
                </p:oleObj>
              </mc:Choice>
              <mc:Fallback>
                <p:oleObj name="Equation" r:id="rId3" imgW="545760" imgH="31716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BE32129A-47D0-4377-B4A8-8185F9366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26320"/>
                        <a:ext cx="116998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4CA7B187-3C62-4266-8289-5DC51A37109C}"/>
              </a:ext>
            </a:extLst>
          </p:cNvPr>
          <p:cNvGrpSpPr/>
          <p:nvPr/>
        </p:nvGrpSpPr>
        <p:grpSpPr>
          <a:xfrm>
            <a:off x="170200" y="3037872"/>
            <a:ext cx="1822424" cy="1812052"/>
            <a:chOff x="395536" y="908720"/>
            <a:chExt cx="2376264" cy="2376264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525CBD95-C2D2-4A71-B863-EDEEAEE6E936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E752CF0D-64BA-45AB-B1E1-5FEED39741D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Freeform 135">
            <a:extLst>
              <a:ext uri="{FF2B5EF4-FFF2-40B4-BE49-F238E27FC236}">
                <a16:creationId xmlns:a16="http://schemas.microsoft.com/office/drawing/2014/main" id="{CFB38D58-FDA4-4BC1-AD50-CB4AFE084654}"/>
              </a:ext>
            </a:extLst>
          </p:cNvPr>
          <p:cNvSpPr>
            <a:spLocks/>
          </p:cNvSpPr>
          <p:nvPr/>
        </p:nvSpPr>
        <p:spPr bwMode="auto">
          <a:xfrm>
            <a:off x="800038" y="2924944"/>
            <a:ext cx="1000465" cy="1572260"/>
          </a:xfrm>
          <a:custGeom>
            <a:avLst/>
            <a:gdLst>
              <a:gd name="T0" fmla="*/ 2147483646 w 320"/>
              <a:gd name="T1" fmla="*/ 2147483646 h 330"/>
              <a:gd name="T2" fmla="*/ 2147483646 w 320"/>
              <a:gd name="T3" fmla="*/ 2147483646 h 330"/>
              <a:gd name="T4" fmla="*/ 2147483646 w 320"/>
              <a:gd name="T5" fmla="*/ 2147483646 h 330"/>
              <a:gd name="T6" fmla="*/ 2147483646 w 320"/>
              <a:gd name="T7" fmla="*/ 2147483646 h 330"/>
              <a:gd name="T8" fmla="*/ 2147483646 w 320"/>
              <a:gd name="T9" fmla="*/ 2147483646 h 330"/>
              <a:gd name="T10" fmla="*/ 2147483646 w 320"/>
              <a:gd name="T11" fmla="*/ 2147483646 h 330"/>
              <a:gd name="T12" fmla="*/ 2147483646 w 320"/>
              <a:gd name="T13" fmla="*/ 2147483646 h 330"/>
              <a:gd name="T14" fmla="*/ 2147483646 w 320"/>
              <a:gd name="T15" fmla="*/ 2147483646 h 330"/>
              <a:gd name="T16" fmla="*/ 2147483646 w 320"/>
              <a:gd name="T17" fmla="*/ 2147483646 h 330"/>
              <a:gd name="T18" fmla="*/ 2147483646 w 320"/>
              <a:gd name="T19" fmla="*/ 2147483646 h 330"/>
              <a:gd name="T20" fmla="*/ 2147483646 w 320"/>
              <a:gd name="T21" fmla="*/ 2147483646 h 330"/>
              <a:gd name="T22" fmla="*/ 2147483646 w 320"/>
              <a:gd name="T23" fmla="*/ 2147483646 h 330"/>
              <a:gd name="T24" fmla="*/ 2147483646 w 320"/>
              <a:gd name="T25" fmla="*/ 2147483646 h 330"/>
              <a:gd name="T26" fmla="*/ 2147483646 w 320"/>
              <a:gd name="T27" fmla="*/ 2147483646 h 330"/>
              <a:gd name="T28" fmla="*/ 2147483646 w 320"/>
              <a:gd name="T29" fmla="*/ 2147483646 h 330"/>
              <a:gd name="T30" fmla="*/ 2147483646 w 320"/>
              <a:gd name="T31" fmla="*/ 2147483646 h 330"/>
              <a:gd name="T32" fmla="*/ 2147483646 w 320"/>
              <a:gd name="T33" fmla="*/ 2147483646 h 330"/>
              <a:gd name="T34" fmla="*/ 2147483646 w 320"/>
              <a:gd name="T35" fmla="*/ 2147483646 h 330"/>
              <a:gd name="T36" fmla="*/ 2147483646 w 320"/>
              <a:gd name="T37" fmla="*/ 2147483646 h 330"/>
              <a:gd name="T38" fmla="*/ 2147483646 w 320"/>
              <a:gd name="T39" fmla="*/ 2147483646 h 330"/>
              <a:gd name="T40" fmla="*/ 2147483646 w 320"/>
              <a:gd name="T41" fmla="*/ 2147483646 h 330"/>
              <a:gd name="T42" fmla="*/ 2147483646 w 320"/>
              <a:gd name="T43" fmla="*/ 2147483646 h 330"/>
              <a:gd name="T44" fmla="*/ 2147483646 w 320"/>
              <a:gd name="T45" fmla="*/ 2147483646 h 330"/>
              <a:gd name="T46" fmla="*/ 2147483646 w 320"/>
              <a:gd name="T47" fmla="*/ 2147483646 h 330"/>
              <a:gd name="T48" fmla="*/ 2147483646 w 320"/>
              <a:gd name="T49" fmla="*/ 2147483646 h 330"/>
              <a:gd name="T50" fmla="*/ 2147483646 w 320"/>
              <a:gd name="T51" fmla="*/ 2147483646 h 330"/>
              <a:gd name="T52" fmla="*/ 2147483646 w 320"/>
              <a:gd name="T53" fmla="*/ 2147483646 h 330"/>
              <a:gd name="T54" fmla="*/ 2147483646 w 320"/>
              <a:gd name="T55" fmla="*/ 2147483646 h 330"/>
              <a:gd name="T56" fmla="*/ 2147483646 w 320"/>
              <a:gd name="T57" fmla="*/ 2147483646 h 330"/>
              <a:gd name="T58" fmla="*/ 2147483646 w 320"/>
              <a:gd name="T59" fmla="*/ 2147483646 h 330"/>
              <a:gd name="T60" fmla="*/ 2147483646 w 320"/>
              <a:gd name="T61" fmla="*/ 2147483646 h 330"/>
              <a:gd name="T62" fmla="*/ 2147483646 w 320"/>
              <a:gd name="T63" fmla="*/ 2147483646 h 330"/>
              <a:gd name="T64" fmla="*/ 2147483646 w 320"/>
              <a:gd name="T65" fmla="*/ 2147483646 h 330"/>
              <a:gd name="T66" fmla="*/ 2147483646 w 320"/>
              <a:gd name="T67" fmla="*/ 2147483646 h 330"/>
              <a:gd name="T68" fmla="*/ 2147483646 w 320"/>
              <a:gd name="T69" fmla="*/ 2147483646 h 330"/>
              <a:gd name="T70" fmla="*/ 2147483646 w 320"/>
              <a:gd name="T71" fmla="*/ 2147483646 h 330"/>
              <a:gd name="T72" fmla="*/ 2147483646 w 320"/>
              <a:gd name="T73" fmla="*/ 2147483646 h 330"/>
              <a:gd name="T74" fmla="*/ 2147483646 w 320"/>
              <a:gd name="T75" fmla="*/ 2147483646 h 330"/>
              <a:gd name="T76" fmla="*/ 2147483646 w 320"/>
              <a:gd name="T77" fmla="*/ 2147483646 h 330"/>
              <a:gd name="T78" fmla="*/ 2147483646 w 320"/>
              <a:gd name="T79" fmla="*/ 2147483646 h 330"/>
              <a:gd name="T80" fmla="*/ 2147483646 w 320"/>
              <a:gd name="T81" fmla="*/ 2147483646 h 330"/>
              <a:gd name="T82" fmla="*/ 2147483646 w 320"/>
              <a:gd name="T83" fmla="*/ 2147483646 h 330"/>
              <a:gd name="T84" fmla="*/ 2147483646 w 320"/>
              <a:gd name="T85" fmla="*/ 2147483646 h 330"/>
              <a:gd name="T86" fmla="*/ 2147483646 w 320"/>
              <a:gd name="T87" fmla="*/ 2147483646 h 330"/>
              <a:gd name="T88" fmla="*/ 2147483646 w 320"/>
              <a:gd name="T89" fmla="*/ 2147483646 h 330"/>
              <a:gd name="T90" fmla="*/ 2147483646 w 320"/>
              <a:gd name="T91" fmla="*/ 2147483646 h 330"/>
              <a:gd name="T92" fmla="*/ 2147483646 w 320"/>
              <a:gd name="T93" fmla="*/ 2147483646 h 330"/>
              <a:gd name="T94" fmla="*/ 2147483646 w 320"/>
              <a:gd name="T95" fmla="*/ 2147483646 h 330"/>
              <a:gd name="T96" fmla="*/ 2147483646 w 320"/>
              <a:gd name="T97" fmla="*/ 2147483646 h 330"/>
              <a:gd name="T98" fmla="*/ 2147483646 w 320"/>
              <a:gd name="T99" fmla="*/ 2147483646 h 330"/>
              <a:gd name="T100" fmla="*/ 2147483646 w 320"/>
              <a:gd name="T101" fmla="*/ 2147483646 h 330"/>
              <a:gd name="T102" fmla="*/ 2147483646 w 320"/>
              <a:gd name="T103" fmla="*/ 2147483646 h 330"/>
              <a:gd name="T104" fmla="*/ 2147483646 w 320"/>
              <a:gd name="T105" fmla="*/ 2147483646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4F6564D-7466-41A2-9AE3-3BF6D218FF3E}"/>
              </a:ext>
            </a:extLst>
          </p:cNvPr>
          <p:cNvGrpSpPr/>
          <p:nvPr/>
        </p:nvGrpSpPr>
        <p:grpSpPr>
          <a:xfrm>
            <a:off x="6620404" y="2929523"/>
            <a:ext cx="2128060" cy="1812676"/>
            <a:chOff x="395536" y="908720"/>
            <a:chExt cx="2376264" cy="2376264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9A3A9853-E703-4685-AD3C-7711A9184C70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522BE78B-3077-4380-9DC0-CF27A3A2CF4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Freeform 135">
            <a:extLst>
              <a:ext uri="{FF2B5EF4-FFF2-40B4-BE49-F238E27FC236}">
                <a16:creationId xmlns:a16="http://schemas.microsoft.com/office/drawing/2014/main" id="{1AE6F00C-88D9-4E5F-B1A3-A165ED11A7BA}"/>
              </a:ext>
            </a:extLst>
          </p:cNvPr>
          <p:cNvSpPr>
            <a:spLocks/>
          </p:cNvSpPr>
          <p:nvPr/>
        </p:nvSpPr>
        <p:spPr bwMode="auto">
          <a:xfrm flipV="1">
            <a:off x="6937177" y="3295985"/>
            <a:ext cx="1000465" cy="1489335"/>
          </a:xfrm>
          <a:custGeom>
            <a:avLst/>
            <a:gdLst>
              <a:gd name="T0" fmla="*/ 2147483646 w 320"/>
              <a:gd name="T1" fmla="*/ 2147483646 h 330"/>
              <a:gd name="T2" fmla="*/ 2147483646 w 320"/>
              <a:gd name="T3" fmla="*/ 2147483646 h 330"/>
              <a:gd name="T4" fmla="*/ 2147483646 w 320"/>
              <a:gd name="T5" fmla="*/ 2147483646 h 330"/>
              <a:gd name="T6" fmla="*/ 2147483646 w 320"/>
              <a:gd name="T7" fmla="*/ 2147483646 h 330"/>
              <a:gd name="T8" fmla="*/ 2147483646 w 320"/>
              <a:gd name="T9" fmla="*/ 2147483646 h 330"/>
              <a:gd name="T10" fmla="*/ 2147483646 w 320"/>
              <a:gd name="T11" fmla="*/ 2147483646 h 330"/>
              <a:gd name="T12" fmla="*/ 2147483646 w 320"/>
              <a:gd name="T13" fmla="*/ 2147483646 h 330"/>
              <a:gd name="T14" fmla="*/ 2147483646 w 320"/>
              <a:gd name="T15" fmla="*/ 2147483646 h 330"/>
              <a:gd name="T16" fmla="*/ 2147483646 w 320"/>
              <a:gd name="T17" fmla="*/ 2147483646 h 330"/>
              <a:gd name="T18" fmla="*/ 2147483646 w 320"/>
              <a:gd name="T19" fmla="*/ 2147483646 h 330"/>
              <a:gd name="T20" fmla="*/ 2147483646 w 320"/>
              <a:gd name="T21" fmla="*/ 2147483646 h 330"/>
              <a:gd name="T22" fmla="*/ 2147483646 w 320"/>
              <a:gd name="T23" fmla="*/ 2147483646 h 330"/>
              <a:gd name="T24" fmla="*/ 2147483646 w 320"/>
              <a:gd name="T25" fmla="*/ 2147483646 h 330"/>
              <a:gd name="T26" fmla="*/ 2147483646 w 320"/>
              <a:gd name="T27" fmla="*/ 2147483646 h 330"/>
              <a:gd name="T28" fmla="*/ 2147483646 w 320"/>
              <a:gd name="T29" fmla="*/ 2147483646 h 330"/>
              <a:gd name="T30" fmla="*/ 2147483646 w 320"/>
              <a:gd name="T31" fmla="*/ 2147483646 h 330"/>
              <a:gd name="T32" fmla="*/ 2147483646 w 320"/>
              <a:gd name="T33" fmla="*/ 2147483646 h 330"/>
              <a:gd name="T34" fmla="*/ 2147483646 w 320"/>
              <a:gd name="T35" fmla="*/ 2147483646 h 330"/>
              <a:gd name="T36" fmla="*/ 2147483646 w 320"/>
              <a:gd name="T37" fmla="*/ 2147483646 h 330"/>
              <a:gd name="T38" fmla="*/ 2147483646 w 320"/>
              <a:gd name="T39" fmla="*/ 2147483646 h 330"/>
              <a:gd name="T40" fmla="*/ 2147483646 w 320"/>
              <a:gd name="T41" fmla="*/ 2147483646 h 330"/>
              <a:gd name="T42" fmla="*/ 2147483646 w 320"/>
              <a:gd name="T43" fmla="*/ 2147483646 h 330"/>
              <a:gd name="T44" fmla="*/ 2147483646 w 320"/>
              <a:gd name="T45" fmla="*/ 2147483646 h 330"/>
              <a:gd name="T46" fmla="*/ 2147483646 w 320"/>
              <a:gd name="T47" fmla="*/ 2147483646 h 330"/>
              <a:gd name="T48" fmla="*/ 2147483646 w 320"/>
              <a:gd name="T49" fmla="*/ 2147483646 h 330"/>
              <a:gd name="T50" fmla="*/ 2147483646 w 320"/>
              <a:gd name="T51" fmla="*/ 2147483646 h 330"/>
              <a:gd name="T52" fmla="*/ 2147483646 w 320"/>
              <a:gd name="T53" fmla="*/ 2147483646 h 330"/>
              <a:gd name="T54" fmla="*/ 2147483646 w 320"/>
              <a:gd name="T55" fmla="*/ 2147483646 h 330"/>
              <a:gd name="T56" fmla="*/ 2147483646 w 320"/>
              <a:gd name="T57" fmla="*/ 2147483646 h 330"/>
              <a:gd name="T58" fmla="*/ 2147483646 w 320"/>
              <a:gd name="T59" fmla="*/ 2147483646 h 330"/>
              <a:gd name="T60" fmla="*/ 2147483646 w 320"/>
              <a:gd name="T61" fmla="*/ 2147483646 h 330"/>
              <a:gd name="T62" fmla="*/ 2147483646 w 320"/>
              <a:gd name="T63" fmla="*/ 2147483646 h 330"/>
              <a:gd name="T64" fmla="*/ 2147483646 w 320"/>
              <a:gd name="T65" fmla="*/ 2147483646 h 330"/>
              <a:gd name="T66" fmla="*/ 2147483646 w 320"/>
              <a:gd name="T67" fmla="*/ 2147483646 h 330"/>
              <a:gd name="T68" fmla="*/ 2147483646 w 320"/>
              <a:gd name="T69" fmla="*/ 2147483646 h 330"/>
              <a:gd name="T70" fmla="*/ 2147483646 w 320"/>
              <a:gd name="T71" fmla="*/ 2147483646 h 330"/>
              <a:gd name="T72" fmla="*/ 2147483646 w 320"/>
              <a:gd name="T73" fmla="*/ 2147483646 h 330"/>
              <a:gd name="T74" fmla="*/ 2147483646 w 320"/>
              <a:gd name="T75" fmla="*/ 2147483646 h 330"/>
              <a:gd name="T76" fmla="*/ 2147483646 w 320"/>
              <a:gd name="T77" fmla="*/ 2147483646 h 330"/>
              <a:gd name="T78" fmla="*/ 2147483646 w 320"/>
              <a:gd name="T79" fmla="*/ 2147483646 h 330"/>
              <a:gd name="T80" fmla="*/ 2147483646 w 320"/>
              <a:gd name="T81" fmla="*/ 2147483646 h 330"/>
              <a:gd name="T82" fmla="*/ 2147483646 w 320"/>
              <a:gd name="T83" fmla="*/ 2147483646 h 330"/>
              <a:gd name="T84" fmla="*/ 2147483646 w 320"/>
              <a:gd name="T85" fmla="*/ 2147483646 h 330"/>
              <a:gd name="T86" fmla="*/ 2147483646 w 320"/>
              <a:gd name="T87" fmla="*/ 2147483646 h 330"/>
              <a:gd name="T88" fmla="*/ 2147483646 w 320"/>
              <a:gd name="T89" fmla="*/ 2147483646 h 330"/>
              <a:gd name="T90" fmla="*/ 2147483646 w 320"/>
              <a:gd name="T91" fmla="*/ 2147483646 h 330"/>
              <a:gd name="T92" fmla="*/ 2147483646 w 320"/>
              <a:gd name="T93" fmla="*/ 2147483646 h 330"/>
              <a:gd name="T94" fmla="*/ 2147483646 w 320"/>
              <a:gd name="T95" fmla="*/ 2147483646 h 330"/>
              <a:gd name="T96" fmla="*/ 2147483646 w 320"/>
              <a:gd name="T97" fmla="*/ 2147483646 h 330"/>
              <a:gd name="T98" fmla="*/ 2147483646 w 320"/>
              <a:gd name="T99" fmla="*/ 2147483646 h 330"/>
              <a:gd name="T100" fmla="*/ 2147483646 w 320"/>
              <a:gd name="T101" fmla="*/ 2147483646 h 330"/>
              <a:gd name="T102" fmla="*/ 2147483646 w 320"/>
              <a:gd name="T103" fmla="*/ 2147483646 h 330"/>
              <a:gd name="T104" fmla="*/ 2147483646 w 320"/>
              <a:gd name="T105" fmla="*/ 2147483646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66F37D-B79E-42F3-A645-86F2E3FFE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546" y="4083213"/>
          <a:ext cx="1419563" cy="37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279360" progId="Equation.DSMT4">
                  <p:embed/>
                </p:oleObj>
              </mc:Choice>
              <mc:Fallback>
                <p:oleObj name="Equation" r:id="rId5" imgW="105408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F66F37D-B79E-42F3-A645-86F2E3FFE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8546" y="4083213"/>
                        <a:ext cx="1419563" cy="37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22BC954-7677-414E-90E5-FB7AC7E10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9477" y="4058413"/>
          <a:ext cx="1649313" cy="41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79360" progId="Equation.DSMT4">
                  <p:embed/>
                </p:oleObj>
              </mc:Choice>
              <mc:Fallback>
                <p:oleObj name="Equation" r:id="rId7" imgW="111744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22BC954-7677-414E-90E5-FB7AC7E10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29477" y="4058413"/>
                        <a:ext cx="1649313" cy="41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31147F11-C388-4C20-BCDD-E7CFFA4F0A51}"/>
              </a:ext>
            </a:extLst>
          </p:cNvPr>
          <p:cNvSpPr/>
          <p:nvPr/>
        </p:nvSpPr>
        <p:spPr bwMode="auto">
          <a:xfrm>
            <a:off x="7388458" y="3253444"/>
            <a:ext cx="80056" cy="8508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90516C2-580D-4E48-B95B-E1293DF76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8796" y="2949897"/>
          <a:ext cx="6556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90516C2-580D-4E48-B95B-E1293DF76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8796" y="2949897"/>
                        <a:ext cx="655638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875A701D-30A6-45CE-BC27-3D1F7D29BECD}"/>
              </a:ext>
            </a:extLst>
          </p:cNvPr>
          <p:cNvSpPr/>
          <p:nvPr/>
        </p:nvSpPr>
        <p:spPr bwMode="auto">
          <a:xfrm>
            <a:off x="1267649" y="4459353"/>
            <a:ext cx="80056" cy="8505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E8A1ACD-580E-4E9A-ACB9-019B9B2FC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701" y="4543039"/>
          <a:ext cx="655638" cy="37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E8A1ACD-580E-4E9A-ACB9-019B9B2FC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1701" y="4543039"/>
                        <a:ext cx="655638" cy="376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7F8080DD-48B1-4122-B348-578CF14C25EC}"/>
              </a:ext>
            </a:extLst>
          </p:cNvPr>
          <p:cNvSpPr txBox="1"/>
          <p:nvPr/>
        </p:nvSpPr>
        <p:spPr>
          <a:xfrm>
            <a:off x="1992624" y="3040364"/>
            <a:ext cx="21280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ll output values will be greater or equal to -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55CEB8D-4BFC-4439-BA36-0108A4DF305B}"/>
              </a:ext>
            </a:extLst>
          </p:cNvPr>
          <p:cNvSpPr txBox="1"/>
          <p:nvPr/>
        </p:nvSpPr>
        <p:spPr>
          <a:xfrm>
            <a:off x="4915741" y="3063733"/>
            <a:ext cx="21130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ll output values will be less than or equal to 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E7A04049-76A7-4854-8E32-42A6C2CD49B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3661" y="4992624"/>
                <a:ext cx="8370787" cy="1748742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000" dirty="0"/>
                  <a:t>Quadratic functions are in the form of:  </a:t>
                </a:r>
                <a:br>
                  <a:rPr lang="en-CA" sz="2000" dirty="0"/>
                </a:br>
                <a:r>
                  <a:rPr lang="en-CA" sz="2000" dirty="0"/>
                  <a:t>     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CA" sz="2000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CA" sz="2000" dirty="0"/>
                  <a:t>   or      </a:t>
                </a:r>
                <a14:m>
                  <m:oMath xmlns:m="http://schemas.openxmlformats.org/officeDocument/2006/math">
                    <m:r>
                      <a:rPr lang="en-CA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)2+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CA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CA" sz="2100" dirty="0"/>
              </a:p>
              <a:p>
                <a:r>
                  <a:rPr lang="en-CA" sz="2100" dirty="0"/>
                  <a:t>Note: Don’t worry too much about graphing QF now, you will learn it in the next chapter.  Just understand how to find the restrictions on domain and range for now</a:t>
                </a:r>
              </a:p>
            </p:txBody>
          </p:sp>
        </mc:Choice>
        <mc:Fallback xmlns="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E7A04049-76A7-4854-8E32-42A6C2CD4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61" y="4992624"/>
                <a:ext cx="8370787" cy="1748742"/>
              </a:xfrm>
              <a:prstGeom prst="rect">
                <a:avLst/>
              </a:prstGeom>
              <a:blipFill>
                <a:blip r:embed="rId14"/>
                <a:stretch>
                  <a:fillRect l="-218" t="-1742" b="-592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272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7" grpId="0" animBg="1"/>
      <p:bldP spid="19" grpId="0" animBg="1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71E52-BB7B-4FF2-8DEB-1EDDAF2525A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16632"/>
            <a:ext cx="8424936" cy="82068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Ex: Given the functions, what are the restrictions on the input and output values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98962B4-5744-44F7-91EF-F2CD498AC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176" y="906946"/>
          <a:ext cx="2406000" cy="51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98962B4-5744-44F7-91EF-F2CD498AC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176" y="906946"/>
                        <a:ext cx="2406000" cy="513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C6D2AA-8258-4E42-B449-2A7027AD4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56" y="906499"/>
          <a:ext cx="2149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79360" progId="Equation.DSMT4">
                  <p:embed/>
                </p:oleObj>
              </mc:Choice>
              <mc:Fallback>
                <p:oleObj name="Equation" r:id="rId5" imgW="11682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C6D2AA-8258-4E42-B449-2A7027AD4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856" y="906499"/>
                        <a:ext cx="21494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091353-194D-4287-9A92-6B0662ABC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980728"/>
          <a:ext cx="15414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8091353-194D-4287-9A92-6B0662ABC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980728"/>
                        <a:ext cx="1541462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5369BCC-46BB-40F7-B5D7-CF280A58B0D8}"/>
              </a:ext>
            </a:extLst>
          </p:cNvPr>
          <p:cNvSpPr txBox="1"/>
          <p:nvPr/>
        </p:nvSpPr>
        <p:spPr>
          <a:xfrm>
            <a:off x="107504" y="1446084"/>
            <a:ext cx="28083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is a parabola (QF).  There is no restrictions on the input values.  So the domain can be all real numb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BBC7662-6515-4F43-AA7C-5A98B73FBDF6}"/>
              </a:ext>
            </a:extLst>
          </p:cNvPr>
          <p:cNvSpPr txBox="1"/>
          <p:nvPr/>
        </p:nvSpPr>
        <p:spPr>
          <a:xfrm>
            <a:off x="107504" y="3034387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INPUT numbers: </a:t>
            </a:r>
            <a:br>
              <a:rPr lang="en-CA" b="1" dirty="0">
                <a:solidFill>
                  <a:srgbClr val="FF0000"/>
                </a:solidFill>
              </a:rPr>
            </a:br>
            <a:r>
              <a:rPr lang="en-CA" b="1" dirty="0">
                <a:solidFill>
                  <a:srgbClr val="FF0000"/>
                </a:solidFill>
              </a:rPr>
              <a:t>No restrictio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22311F-36BB-40BC-9A24-04801EC8E9B5}"/>
              </a:ext>
            </a:extLst>
          </p:cNvPr>
          <p:cNvSpPr txBox="1"/>
          <p:nvPr/>
        </p:nvSpPr>
        <p:spPr>
          <a:xfrm>
            <a:off x="35496" y="3789040"/>
            <a:ext cx="2808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parabola will have either a max or min, putting a restriction on the output values.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78621F6-1532-425C-809E-97E724EFD427}"/>
              </a:ext>
            </a:extLst>
          </p:cNvPr>
          <p:cNvSpPr txBox="1"/>
          <p:nvPr/>
        </p:nvSpPr>
        <p:spPr>
          <a:xfrm>
            <a:off x="107504" y="5013176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Lowest value is 3, so OUTPUT values are 3 or greater :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869EB02-4388-4D91-9CE4-DDFA88C095D6}"/>
              </a:ext>
            </a:extLst>
          </p:cNvPr>
          <p:cNvSpPr txBox="1"/>
          <p:nvPr/>
        </p:nvSpPr>
        <p:spPr>
          <a:xfrm>
            <a:off x="3167844" y="1448831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INPUT numbers: </a:t>
            </a:r>
            <a:br>
              <a:rPr lang="en-CA" b="1" dirty="0">
                <a:solidFill>
                  <a:srgbClr val="FF0000"/>
                </a:solidFill>
              </a:rPr>
            </a:br>
            <a:r>
              <a:rPr lang="en-CA" b="1" dirty="0">
                <a:solidFill>
                  <a:srgbClr val="FF0000"/>
                </a:solidFill>
              </a:rPr>
              <a:t>No restriction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2A436E-81B9-4692-8F90-D19329B6D57E}"/>
              </a:ext>
            </a:extLst>
          </p:cNvPr>
          <p:cNvSpPr txBox="1"/>
          <p:nvPr/>
        </p:nvSpPr>
        <p:spPr>
          <a:xfrm>
            <a:off x="2977059" y="2162569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Lowest value is -8, so OUTPUT values are -8 or greater :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B626EDE-22B4-49D6-BDB1-B39701348535}"/>
              </a:ext>
            </a:extLst>
          </p:cNvPr>
          <p:cNvSpPr txBox="1"/>
          <p:nvPr/>
        </p:nvSpPr>
        <p:spPr>
          <a:xfrm>
            <a:off x="5976156" y="1467001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INPUT numbers: </a:t>
            </a:r>
            <a:br>
              <a:rPr lang="en-CA" b="1" dirty="0">
                <a:solidFill>
                  <a:srgbClr val="FF0000"/>
                </a:solidFill>
              </a:rPr>
            </a:br>
            <a:r>
              <a:rPr lang="en-CA" b="1" dirty="0">
                <a:solidFill>
                  <a:srgbClr val="FF0000"/>
                </a:solidFill>
              </a:rPr>
              <a:t>No restriction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EAA18D0-B550-4C19-A3C3-97E8E4CB798A}"/>
              </a:ext>
            </a:extLst>
          </p:cNvPr>
          <p:cNvSpPr txBox="1"/>
          <p:nvPr/>
        </p:nvSpPr>
        <p:spPr>
          <a:xfrm>
            <a:off x="5955020" y="2142472"/>
            <a:ext cx="28083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re is a negative sign in the front of the squared portion.  So that means it will have a max value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FF29038-C4CC-489E-B6A2-C15059629E62}"/>
              </a:ext>
            </a:extLst>
          </p:cNvPr>
          <p:cNvSpPr txBox="1"/>
          <p:nvPr/>
        </p:nvSpPr>
        <p:spPr>
          <a:xfrm>
            <a:off x="5977150" y="361980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x value is 4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6D9ED89-D5B2-4DF5-B5ED-158CCFD41065}"/>
              </a:ext>
            </a:extLst>
          </p:cNvPr>
          <p:cNvSpPr txBox="1"/>
          <p:nvPr/>
        </p:nvSpPr>
        <p:spPr>
          <a:xfrm>
            <a:off x="5983860" y="3989132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so OUTPUT values are 4 or less</a:t>
            </a:r>
          </a:p>
        </p:txBody>
      </p:sp>
    </p:spTree>
    <p:extLst>
      <p:ext uri="{BB962C8B-B14F-4D97-AF65-F5344CB8AC3E}">
        <p14:creationId xmlns:p14="http://schemas.microsoft.com/office/powerpoint/2010/main" val="344049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99C219-A493-43F3-9A57-C3766E6D18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274638"/>
            <a:ext cx="8352928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Non-Linear Functions: ii)Root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B1F69C-3061-47DA-ABFC-677374EF22B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5264" y="801511"/>
            <a:ext cx="8655208" cy="1979417"/>
          </a:xfrm>
        </p:spPr>
        <p:txBody>
          <a:bodyPr>
            <a:normAutofit/>
          </a:bodyPr>
          <a:lstStyle/>
          <a:p>
            <a:r>
              <a:rPr lang="en-CA" sz="2100" dirty="0"/>
              <a:t>Square roots the input numbers, output value is always positive</a:t>
            </a:r>
          </a:p>
          <a:p>
            <a:r>
              <a:rPr lang="en-CA" sz="2100" dirty="0"/>
              <a:t>The expression inside the radical needs to be positive because you can’t square root a negative value (Input values will be restricted)</a:t>
            </a:r>
          </a:p>
          <a:p>
            <a:r>
              <a:rPr lang="en-CA" sz="2100" dirty="0"/>
              <a:t>Suppose you are given the equation below: 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8E28B495-17D9-4AB2-B6D9-C798A207E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2915" y="125282"/>
          <a:ext cx="12795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330120" progId="Equation.DSMT4">
                  <p:embed/>
                </p:oleObj>
              </mc:Choice>
              <mc:Fallback>
                <p:oleObj name="Equation" r:id="rId3" imgW="596880" imgH="33012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8E28B495-17D9-4AB2-B6D9-C798A207E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915" y="125282"/>
                        <a:ext cx="1279525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95A28E-5744-4529-80AF-65CE0FB32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24" y="2495621"/>
          <a:ext cx="1602730" cy="51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A95A28E-5744-4529-80AF-65CE0FB32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24" y="2495621"/>
                        <a:ext cx="1602730" cy="516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0EC9AB-C4B3-48D0-B3F6-B309F0FF4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885" y="3155770"/>
          <a:ext cx="1330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0EC9AB-C4B3-48D0-B3F6-B309F0FF4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885" y="3155770"/>
                        <a:ext cx="13303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AF1B56-9C9E-47B6-B778-813F21DE6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933" y="3536770"/>
          <a:ext cx="1085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CAF1B56-9C9E-47B6-B778-813F21DE6A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933" y="3536770"/>
                        <a:ext cx="1085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82D89C-359C-4703-925E-F7DDF9B0D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554" y="3877288"/>
          <a:ext cx="9779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E82D89C-359C-4703-925E-F7DDF9B0DC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554" y="3877288"/>
                        <a:ext cx="97790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623590-4D18-4929-A305-D6D05091DE64}"/>
                  </a:ext>
                </a:extLst>
              </p:cNvPr>
              <p:cNvSpPr txBox="1"/>
              <p:nvPr/>
            </p:nvSpPr>
            <p:spPr>
              <a:xfrm>
                <a:off x="103924" y="4919598"/>
                <a:ext cx="4060618" cy="15973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All input values must be equal to or greater than -5/3 .  So the graph opens to the right becau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CA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CA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.  Since the graph opens up, all output values will be positive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623590-4D18-4929-A305-D6D05091D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24" y="4919598"/>
                <a:ext cx="4060618" cy="1597360"/>
              </a:xfrm>
              <a:prstGeom prst="rect">
                <a:avLst/>
              </a:prstGeom>
              <a:blipFill>
                <a:blip r:embed="rId14"/>
                <a:stretch>
                  <a:fillRect l="-1201" t="-1908" r="-1802" b="-496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2F809F6-3B9B-4E52-A7BB-F3D516D50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2215" y="2380403"/>
          <a:ext cx="1790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2F809F6-3B9B-4E52-A7BB-F3D516D50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62215" y="2380403"/>
                        <a:ext cx="17907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" name="Picture 116">
            <a:extLst>
              <a:ext uri="{FF2B5EF4-FFF2-40B4-BE49-F238E27FC236}">
                <a16:creationId xmlns:a16="http://schemas.microsoft.com/office/drawing/2014/main" id="{3497C85A-879A-45AB-A234-FEF6EBDCB19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881886" y="2526163"/>
            <a:ext cx="2953557" cy="2356628"/>
          </a:xfrm>
          <a:prstGeom prst="rect">
            <a:avLst/>
          </a:prstGeom>
        </p:spPr>
      </p:pic>
      <p:grpSp>
        <p:nvGrpSpPr>
          <p:cNvPr id="118" name="Group 117">
            <a:extLst>
              <a:ext uri="{FF2B5EF4-FFF2-40B4-BE49-F238E27FC236}">
                <a16:creationId xmlns:a16="http://schemas.microsoft.com/office/drawing/2014/main" id="{B502AE92-F47F-4BD5-9880-ADAA1FB66023}"/>
              </a:ext>
            </a:extLst>
          </p:cNvPr>
          <p:cNvGrpSpPr/>
          <p:nvPr/>
        </p:nvGrpSpPr>
        <p:grpSpPr>
          <a:xfrm>
            <a:off x="2267744" y="3101663"/>
            <a:ext cx="2567699" cy="1133629"/>
            <a:chOff x="2488529" y="3047533"/>
            <a:chExt cx="2567699" cy="1133629"/>
          </a:xfrm>
        </p:grpSpPr>
        <p:sp>
          <p:nvSpPr>
            <p:cNvPr id="119" name="Freeform 95">
              <a:extLst>
                <a:ext uri="{FF2B5EF4-FFF2-40B4-BE49-F238E27FC236}">
                  <a16:creationId xmlns:a16="http://schemas.microsoft.com/office/drawing/2014/main" id="{6D1BEEFF-CE3B-4C2F-9AE4-98E22EC490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864" y="3047533"/>
              <a:ext cx="2552364" cy="1048682"/>
            </a:xfrm>
            <a:custGeom>
              <a:avLst/>
              <a:gdLst>
                <a:gd name="T0" fmla="*/ 14 w 997"/>
                <a:gd name="T1" fmla="*/ 401 h 432"/>
                <a:gd name="T2" fmla="*/ 30 w 997"/>
                <a:gd name="T3" fmla="*/ 379 h 432"/>
                <a:gd name="T4" fmla="*/ 46 w 997"/>
                <a:gd name="T5" fmla="*/ 361 h 432"/>
                <a:gd name="T6" fmla="*/ 62 w 997"/>
                <a:gd name="T7" fmla="*/ 345 h 432"/>
                <a:gd name="T8" fmla="*/ 78 w 997"/>
                <a:gd name="T9" fmla="*/ 332 h 432"/>
                <a:gd name="T10" fmla="*/ 94 w 997"/>
                <a:gd name="T11" fmla="*/ 320 h 432"/>
                <a:gd name="T12" fmla="*/ 110 w 997"/>
                <a:gd name="T13" fmla="*/ 308 h 432"/>
                <a:gd name="T14" fmla="*/ 126 w 997"/>
                <a:gd name="T15" fmla="*/ 298 h 432"/>
                <a:gd name="T16" fmla="*/ 142 w 997"/>
                <a:gd name="T17" fmla="*/ 288 h 432"/>
                <a:gd name="T18" fmla="*/ 158 w 997"/>
                <a:gd name="T19" fmla="*/ 278 h 432"/>
                <a:gd name="T20" fmla="*/ 174 w 997"/>
                <a:gd name="T21" fmla="*/ 269 h 432"/>
                <a:gd name="T22" fmla="*/ 190 w 997"/>
                <a:gd name="T23" fmla="*/ 260 h 432"/>
                <a:gd name="T24" fmla="*/ 206 w 997"/>
                <a:gd name="T25" fmla="*/ 252 h 432"/>
                <a:gd name="T26" fmla="*/ 222 w 997"/>
                <a:gd name="T27" fmla="*/ 244 h 432"/>
                <a:gd name="T28" fmla="*/ 238 w 997"/>
                <a:gd name="T29" fmla="*/ 237 h 432"/>
                <a:gd name="T30" fmla="*/ 254 w 997"/>
                <a:gd name="T31" fmla="*/ 229 h 432"/>
                <a:gd name="T32" fmla="*/ 270 w 997"/>
                <a:gd name="T33" fmla="*/ 222 h 432"/>
                <a:gd name="T34" fmla="*/ 286 w 997"/>
                <a:gd name="T35" fmla="*/ 215 h 432"/>
                <a:gd name="T36" fmla="*/ 302 w 997"/>
                <a:gd name="T37" fmla="*/ 208 h 432"/>
                <a:gd name="T38" fmla="*/ 318 w 997"/>
                <a:gd name="T39" fmla="*/ 201 h 432"/>
                <a:gd name="T40" fmla="*/ 334 w 997"/>
                <a:gd name="T41" fmla="*/ 195 h 432"/>
                <a:gd name="T42" fmla="*/ 350 w 997"/>
                <a:gd name="T43" fmla="*/ 189 h 432"/>
                <a:gd name="T44" fmla="*/ 366 w 997"/>
                <a:gd name="T45" fmla="*/ 182 h 432"/>
                <a:gd name="T46" fmla="*/ 382 w 997"/>
                <a:gd name="T47" fmla="*/ 176 h 432"/>
                <a:gd name="T48" fmla="*/ 398 w 997"/>
                <a:gd name="T49" fmla="*/ 170 h 432"/>
                <a:gd name="T50" fmla="*/ 414 w 997"/>
                <a:gd name="T51" fmla="*/ 165 h 432"/>
                <a:gd name="T52" fmla="*/ 430 w 997"/>
                <a:gd name="T53" fmla="*/ 159 h 432"/>
                <a:gd name="T54" fmla="*/ 446 w 997"/>
                <a:gd name="T55" fmla="*/ 153 h 432"/>
                <a:gd name="T56" fmla="*/ 462 w 997"/>
                <a:gd name="T57" fmla="*/ 148 h 432"/>
                <a:gd name="T58" fmla="*/ 478 w 997"/>
                <a:gd name="T59" fmla="*/ 142 h 432"/>
                <a:gd name="T60" fmla="*/ 494 w 997"/>
                <a:gd name="T61" fmla="*/ 137 h 432"/>
                <a:gd name="T62" fmla="*/ 510 w 997"/>
                <a:gd name="T63" fmla="*/ 132 h 432"/>
                <a:gd name="T64" fmla="*/ 526 w 997"/>
                <a:gd name="T65" fmla="*/ 127 h 432"/>
                <a:gd name="T66" fmla="*/ 542 w 997"/>
                <a:gd name="T67" fmla="*/ 122 h 432"/>
                <a:gd name="T68" fmla="*/ 558 w 997"/>
                <a:gd name="T69" fmla="*/ 117 h 432"/>
                <a:gd name="T70" fmla="*/ 574 w 997"/>
                <a:gd name="T71" fmla="*/ 112 h 432"/>
                <a:gd name="T72" fmla="*/ 590 w 997"/>
                <a:gd name="T73" fmla="*/ 107 h 432"/>
                <a:gd name="T74" fmla="*/ 606 w 997"/>
                <a:gd name="T75" fmla="*/ 102 h 432"/>
                <a:gd name="T76" fmla="*/ 622 w 997"/>
                <a:gd name="T77" fmla="*/ 97 h 432"/>
                <a:gd name="T78" fmla="*/ 638 w 997"/>
                <a:gd name="T79" fmla="*/ 93 h 432"/>
                <a:gd name="T80" fmla="*/ 654 w 997"/>
                <a:gd name="T81" fmla="*/ 88 h 432"/>
                <a:gd name="T82" fmla="*/ 670 w 997"/>
                <a:gd name="T83" fmla="*/ 83 h 432"/>
                <a:gd name="T84" fmla="*/ 686 w 997"/>
                <a:gd name="T85" fmla="*/ 79 h 432"/>
                <a:gd name="T86" fmla="*/ 702 w 997"/>
                <a:gd name="T87" fmla="*/ 74 h 432"/>
                <a:gd name="T88" fmla="*/ 718 w 997"/>
                <a:gd name="T89" fmla="*/ 70 h 432"/>
                <a:gd name="T90" fmla="*/ 734 w 997"/>
                <a:gd name="T91" fmla="*/ 66 h 432"/>
                <a:gd name="T92" fmla="*/ 750 w 997"/>
                <a:gd name="T93" fmla="*/ 61 h 432"/>
                <a:gd name="T94" fmla="*/ 766 w 997"/>
                <a:gd name="T95" fmla="*/ 57 h 432"/>
                <a:gd name="T96" fmla="*/ 782 w 997"/>
                <a:gd name="T97" fmla="*/ 53 h 432"/>
                <a:gd name="T98" fmla="*/ 798 w 997"/>
                <a:gd name="T99" fmla="*/ 49 h 432"/>
                <a:gd name="T100" fmla="*/ 814 w 997"/>
                <a:gd name="T101" fmla="*/ 45 h 432"/>
                <a:gd name="T102" fmla="*/ 830 w 997"/>
                <a:gd name="T103" fmla="*/ 40 h 432"/>
                <a:gd name="T104" fmla="*/ 846 w 997"/>
                <a:gd name="T105" fmla="*/ 36 h 432"/>
                <a:gd name="T106" fmla="*/ 862 w 997"/>
                <a:gd name="T107" fmla="*/ 32 h 432"/>
                <a:gd name="T108" fmla="*/ 878 w 997"/>
                <a:gd name="T109" fmla="*/ 28 h 432"/>
                <a:gd name="T110" fmla="*/ 894 w 997"/>
                <a:gd name="T111" fmla="*/ 24 h 432"/>
                <a:gd name="T112" fmla="*/ 910 w 997"/>
                <a:gd name="T113" fmla="*/ 20 h 432"/>
                <a:gd name="T114" fmla="*/ 926 w 997"/>
                <a:gd name="T115" fmla="*/ 17 h 432"/>
                <a:gd name="T116" fmla="*/ 942 w 997"/>
                <a:gd name="T117" fmla="*/ 13 h 432"/>
                <a:gd name="T118" fmla="*/ 958 w 997"/>
                <a:gd name="T119" fmla="*/ 9 h 432"/>
                <a:gd name="T120" fmla="*/ 974 w 997"/>
                <a:gd name="T121" fmla="*/ 5 h 432"/>
                <a:gd name="T122" fmla="*/ 990 w 997"/>
                <a:gd name="T123" fmla="*/ 1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97" h="432">
                  <a:moveTo>
                    <a:pt x="0" y="432"/>
                  </a:moveTo>
                  <a:lnTo>
                    <a:pt x="2" y="426"/>
                  </a:lnTo>
                  <a:lnTo>
                    <a:pt x="4" y="421"/>
                  </a:lnTo>
                  <a:lnTo>
                    <a:pt x="6" y="416"/>
                  </a:lnTo>
                  <a:lnTo>
                    <a:pt x="8" y="412"/>
                  </a:lnTo>
                  <a:lnTo>
                    <a:pt x="10" y="408"/>
                  </a:lnTo>
                  <a:lnTo>
                    <a:pt x="12" y="405"/>
                  </a:lnTo>
                  <a:lnTo>
                    <a:pt x="14" y="401"/>
                  </a:lnTo>
                  <a:lnTo>
                    <a:pt x="16" y="398"/>
                  </a:lnTo>
                  <a:lnTo>
                    <a:pt x="18" y="395"/>
                  </a:lnTo>
                  <a:lnTo>
                    <a:pt x="20" y="392"/>
                  </a:lnTo>
                  <a:lnTo>
                    <a:pt x="22" y="389"/>
                  </a:lnTo>
                  <a:lnTo>
                    <a:pt x="24" y="386"/>
                  </a:lnTo>
                  <a:lnTo>
                    <a:pt x="26" y="384"/>
                  </a:lnTo>
                  <a:lnTo>
                    <a:pt x="28" y="381"/>
                  </a:lnTo>
                  <a:lnTo>
                    <a:pt x="30" y="379"/>
                  </a:lnTo>
                  <a:lnTo>
                    <a:pt x="32" y="376"/>
                  </a:lnTo>
                  <a:lnTo>
                    <a:pt x="34" y="374"/>
                  </a:lnTo>
                  <a:lnTo>
                    <a:pt x="36" y="372"/>
                  </a:lnTo>
                  <a:lnTo>
                    <a:pt x="38" y="369"/>
                  </a:lnTo>
                  <a:lnTo>
                    <a:pt x="40" y="367"/>
                  </a:lnTo>
                  <a:lnTo>
                    <a:pt x="42" y="365"/>
                  </a:lnTo>
                  <a:lnTo>
                    <a:pt x="44" y="363"/>
                  </a:lnTo>
                  <a:lnTo>
                    <a:pt x="46" y="361"/>
                  </a:lnTo>
                  <a:lnTo>
                    <a:pt x="48" y="359"/>
                  </a:lnTo>
                  <a:lnTo>
                    <a:pt x="50" y="357"/>
                  </a:lnTo>
                  <a:lnTo>
                    <a:pt x="52" y="355"/>
                  </a:lnTo>
                  <a:lnTo>
                    <a:pt x="54" y="353"/>
                  </a:lnTo>
                  <a:lnTo>
                    <a:pt x="56" y="351"/>
                  </a:lnTo>
                  <a:lnTo>
                    <a:pt x="58" y="349"/>
                  </a:lnTo>
                  <a:lnTo>
                    <a:pt x="60" y="347"/>
                  </a:lnTo>
                  <a:lnTo>
                    <a:pt x="62" y="345"/>
                  </a:lnTo>
                  <a:lnTo>
                    <a:pt x="64" y="344"/>
                  </a:lnTo>
                  <a:lnTo>
                    <a:pt x="66" y="342"/>
                  </a:lnTo>
                  <a:lnTo>
                    <a:pt x="68" y="340"/>
                  </a:lnTo>
                  <a:lnTo>
                    <a:pt x="70" y="338"/>
                  </a:lnTo>
                  <a:lnTo>
                    <a:pt x="72" y="337"/>
                  </a:lnTo>
                  <a:lnTo>
                    <a:pt x="74" y="335"/>
                  </a:lnTo>
                  <a:lnTo>
                    <a:pt x="76" y="334"/>
                  </a:lnTo>
                  <a:lnTo>
                    <a:pt x="78" y="332"/>
                  </a:lnTo>
                  <a:lnTo>
                    <a:pt x="80" y="330"/>
                  </a:lnTo>
                  <a:lnTo>
                    <a:pt x="82" y="329"/>
                  </a:lnTo>
                  <a:lnTo>
                    <a:pt x="84" y="327"/>
                  </a:lnTo>
                  <a:lnTo>
                    <a:pt x="86" y="326"/>
                  </a:lnTo>
                  <a:lnTo>
                    <a:pt x="88" y="324"/>
                  </a:lnTo>
                  <a:lnTo>
                    <a:pt x="90" y="323"/>
                  </a:lnTo>
                  <a:lnTo>
                    <a:pt x="92" y="321"/>
                  </a:lnTo>
                  <a:lnTo>
                    <a:pt x="94" y="320"/>
                  </a:lnTo>
                  <a:lnTo>
                    <a:pt x="96" y="318"/>
                  </a:lnTo>
                  <a:lnTo>
                    <a:pt x="98" y="317"/>
                  </a:lnTo>
                  <a:lnTo>
                    <a:pt x="100" y="315"/>
                  </a:lnTo>
                  <a:lnTo>
                    <a:pt x="102" y="314"/>
                  </a:lnTo>
                  <a:lnTo>
                    <a:pt x="104" y="312"/>
                  </a:lnTo>
                  <a:lnTo>
                    <a:pt x="106" y="311"/>
                  </a:lnTo>
                  <a:lnTo>
                    <a:pt x="108" y="310"/>
                  </a:lnTo>
                  <a:lnTo>
                    <a:pt x="110" y="308"/>
                  </a:lnTo>
                  <a:lnTo>
                    <a:pt x="112" y="307"/>
                  </a:lnTo>
                  <a:lnTo>
                    <a:pt x="114" y="305"/>
                  </a:lnTo>
                  <a:lnTo>
                    <a:pt x="116" y="304"/>
                  </a:lnTo>
                  <a:lnTo>
                    <a:pt x="118" y="303"/>
                  </a:lnTo>
                  <a:lnTo>
                    <a:pt x="120" y="301"/>
                  </a:lnTo>
                  <a:lnTo>
                    <a:pt x="122" y="300"/>
                  </a:lnTo>
                  <a:lnTo>
                    <a:pt x="124" y="299"/>
                  </a:lnTo>
                  <a:lnTo>
                    <a:pt x="126" y="298"/>
                  </a:lnTo>
                  <a:lnTo>
                    <a:pt x="128" y="296"/>
                  </a:lnTo>
                  <a:lnTo>
                    <a:pt x="130" y="295"/>
                  </a:lnTo>
                  <a:lnTo>
                    <a:pt x="132" y="294"/>
                  </a:lnTo>
                  <a:lnTo>
                    <a:pt x="134" y="292"/>
                  </a:lnTo>
                  <a:lnTo>
                    <a:pt x="136" y="291"/>
                  </a:lnTo>
                  <a:lnTo>
                    <a:pt x="138" y="290"/>
                  </a:lnTo>
                  <a:lnTo>
                    <a:pt x="140" y="289"/>
                  </a:lnTo>
                  <a:lnTo>
                    <a:pt x="142" y="288"/>
                  </a:lnTo>
                  <a:lnTo>
                    <a:pt x="144" y="286"/>
                  </a:lnTo>
                  <a:lnTo>
                    <a:pt x="146" y="285"/>
                  </a:lnTo>
                  <a:lnTo>
                    <a:pt x="148" y="284"/>
                  </a:lnTo>
                  <a:lnTo>
                    <a:pt x="150" y="283"/>
                  </a:lnTo>
                  <a:lnTo>
                    <a:pt x="152" y="282"/>
                  </a:lnTo>
                  <a:lnTo>
                    <a:pt x="154" y="280"/>
                  </a:lnTo>
                  <a:lnTo>
                    <a:pt x="156" y="279"/>
                  </a:lnTo>
                  <a:lnTo>
                    <a:pt x="158" y="278"/>
                  </a:lnTo>
                  <a:lnTo>
                    <a:pt x="160" y="277"/>
                  </a:lnTo>
                  <a:lnTo>
                    <a:pt x="162" y="276"/>
                  </a:lnTo>
                  <a:lnTo>
                    <a:pt x="164" y="275"/>
                  </a:lnTo>
                  <a:lnTo>
                    <a:pt x="166" y="274"/>
                  </a:lnTo>
                  <a:lnTo>
                    <a:pt x="168" y="272"/>
                  </a:lnTo>
                  <a:lnTo>
                    <a:pt x="170" y="271"/>
                  </a:lnTo>
                  <a:lnTo>
                    <a:pt x="172" y="270"/>
                  </a:lnTo>
                  <a:lnTo>
                    <a:pt x="174" y="269"/>
                  </a:lnTo>
                  <a:lnTo>
                    <a:pt x="176" y="268"/>
                  </a:lnTo>
                  <a:lnTo>
                    <a:pt x="178" y="267"/>
                  </a:lnTo>
                  <a:lnTo>
                    <a:pt x="180" y="266"/>
                  </a:lnTo>
                  <a:lnTo>
                    <a:pt x="182" y="265"/>
                  </a:lnTo>
                  <a:lnTo>
                    <a:pt x="184" y="264"/>
                  </a:lnTo>
                  <a:lnTo>
                    <a:pt x="186" y="263"/>
                  </a:lnTo>
                  <a:lnTo>
                    <a:pt x="188" y="262"/>
                  </a:lnTo>
                  <a:lnTo>
                    <a:pt x="190" y="260"/>
                  </a:lnTo>
                  <a:lnTo>
                    <a:pt x="192" y="259"/>
                  </a:lnTo>
                  <a:lnTo>
                    <a:pt x="194" y="258"/>
                  </a:lnTo>
                  <a:lnTo>
                    <a:pt x="196" y="257"/>
                  </a:lnTo>
                  <a:lnTo>
                    <a:pt x="198" y="256"/>
                  </a:lnTo>
                  <a:lnTo>
                    <a:pt x="200" y="255"/>
                  </a:lnTo>
                  <a:lnTo>
                    <a:pt x="202" y="254"/>
                  </a:lnTo>
                  <a:lnTo>
                    <a:pt x="204" y="253"/>
                  </a:lnTo>
                  <a:lnTo>
                    <a:pt x="206" y="252"/>
                  </a:lnTo>
                  <a:lnTo>
                    <a:pt x="208" y="251"/>
                  </a:lnTo>
                  <a:lnTo>
                    <a:pt x="210" y="250"/>
                  </a:lnTo>
                  <a:lnTo>
                    <a:pt x="212" y="249"/>
                  </a:lnTo>
                  <a:lnTo>
                    <a:pt x="214" y="248"/>
                  </a:lnTo>
                  <a:lnTo>
                    <a:pt x="216" y="247"/>
                  </a:lnTo>
                  <a:lnTo>
                    <a:pt x="218" y="246"/>
                  </a:lnTo>
                  <a:lnTo>
                    <a:pt x="220" y="245"/>
                  </a:lnTo>
                  <a:lnTo>
                    <a:pt x="222" y="244"/>
                  </a:lnTo>
                  <a:lnTo>
                    <a:pt x="224" y="243"/>
                  </a:lnTo>
                  <a:lnTo>
                    <a:pt x="226" y="242"/>
                  </a:lnTo>
                  <a:lnTo>
                    <a:pt x="228" y="241"/>
                  </a:lnTo>
                  <a:lnTo>
                    <a:pt x="230" y="240"/>
                  </a:lnTo>
                  <a:lnTo>
                    <a:pt x="232" y="239"/>
                  </a:lnTo>
                  <a:lnTo>
                    <a:pt x="234" y="238"/>
                  </a:lnTo>
                  <a:lnTo>
                    <a:pt x="236" y="238"/>
                  </a:lnTo>
                  <a:lnTo>
                    <a:pt x="238" y="237"/>
                  </a:lnTo>
                  <a:lnTo>
                    <a:pt x="240" y="236"/>
                  </a:lnTo>
                  <a:lnTo>
                    <a:pt x="242" y="235"/>
                  </a:lnTo>
                  <a:lnTo>
                    <a:pt x="244" y="234"/>
                  </a:lnTo>
                  <a:lnTo>
                    <a:pt x="246" y="233"/>
                  </a:lnTo>
                  <a:lnTo>
                    <a:pt x="248" y="232"/>
                  </a:lnTo>
                  <a:lnTo>
                    <a:pt x="250" y="231"/>
                  </a:lnTo>
                  <a:lnTo>
                    <a:pt x="252" y="230"/>
                  </a:lnTo>
                  <a:lnTo>
                    <a:pt x="254" y="229"/>
                  </a:lnTo>
                  <a:lnTo>
                    <a:pt x="256" y="228"/>
                  </a:lnTo>
                  <a:lnTo>
                    <a:pt x="258" y="227"/>
                  </a:lnTo>
                  <a:lnTo>
                    <a:pt x="260" y="226"/>
                  </a:lnTo>
                  <a:lnTo>
                    <a:pt x="262" y="225"/>
                  </a:lnTo>
                  <a:lnTo>
                    <a:pt x="264" y="225"/>
                  </a:lnTo>
                  <a:lnTo>
                    <a:pt x="266" y="224"/>
                  </a:lnTo>
                  <a:lnTo>
                    <a:pt x="268" y="223"/>
                  </a:lnTo>
                  <a:lnTo>
                    <a:pt x="270" y="222"/>
                  </a:lnTo>
                  <a:lnTo>
                    <a:pt x="272" y="221"/>
                  </a:lnTo>
                  <a:lnTo>
                    <a:pt x="274" y="220"/>
                  </a:lnTo>
                  <a:lnTo>
                    <a:pt x="276" y="219"/>
                  </a:lnTo>
                  <a:lnTo>
                    <a:pt x="278" y="218"/>
                  </a:lnTo>
                  <a:lnTo>
                    <a:pt x="280" y="218"/>
                  </a:lnTo>
                  <a:lnTo>
                    <a:pt x="282" y="217"/>
                  </a:lnTo>
                  <a:lnTo>
                    <a:pt x="284" y="216"/>
                  </a:lnTo>
                  <a:lnTo>
                    <a:pt x="286" y="215"/>
                  </a:lnTo>
                  <a:lnTo>
                    <a:pt x="288" y="214"/>
                  </a:lnTo>
                  <a:lnTo>
                    <a:pt x="290" y="213"/>
                  </a:lnTo>
                  <a:lnTo>
                    <a:pt x="292" y="212"/>
                  </a:lnTo>
                  <a:lnTo>
                    <a:pt x="294" y="211"/>
                  </a:lnTo>
                  <a:lnTo>
                    <a:pt x="296" y="211"/>
                  </a:lnTo>
                  <a:lnTo>
                    <a:pt x="298" y="210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7"/>
                  </a:lnTo>
                  <a:lnTo>
                    <a:pt x="306" y="206"/>
                  </a:lnTo>
                  <a:lnTo>
                    <a:pt x="308" y="206"/>
                  </a:lnTo>
                  <a:lnTo>
                    <a:pt x="310" y="205"/>
                  </a:lnTo>
                  <a:lnTo>
                    <a:pt x="312" y="204"/>
                  </a:lnTo>
                  <a:lnTo>
                    <a:pt x="314" y="203"/>
                  </a:lnTo>
                  <a:lnTo>
                    <a:pt x="316" y="202"/>
                  </a:lnTo>
                  <a:lnTo>
                    <a:pt x="318" y="201"/>
                  </a:lnTo>
                  <a:lnTo>
                    <a:pt x="320" y="201"/>
                  </a:lnTo>
                  <a:lnTo>
                    <a:pt x="322" y="200"/>
                  </a:lnTo>
                  <a:lnTo>
                    <a:pt x="324" y="199"/>
                  </a:lnTo>
                  <a:lnTo>
                    <a:pt x="326" y="198"/>
                  </a:lnTo>
                  <a:lnTo>
                    <a:pt x="328" y="197"/>
                  </a:lnTo>
                  <a:lnTo>
                    <a:pt x="330" y="197"/>
                  </a:lnTo>
                  <a:lnTo>
                    <a:pt x="332" y="196"/>
                  </a:lnTo>
                  <a:lnTo>
                    <a:pt x="334" y="195"/>
                  </a:lnTo>
                  <a:lnTo>
                    <a:pt x="336" y="194"/>
                  </a:lnTo>
                  <a:lnTo>
                    <a:pt x="338" y="193"/>
                  </a:lnTo>
                  <a:lnTo>
                    <a:pt x="340" y="193"/>
                  </a:lnTo>
                  <a:lnTo>
                    <a:pt x="342" y="192"/>
                  </a:lnTo>
                  <a:lnTo>
                    <a:pt x="344" y="191"/>
                  </a:lnTo>
                  <a:lnTo>
                    <a:pt x="346" y="190"/>
                  </a:lnTo>
                  <a:lnTo>
                    <a:pt x="348" y="189"/>
                  </a:lnTo>
                  <a:lnTo>
                    <a:pt x="350" y="189"/>
                  </a:lnTo>
                  <a:lnTo>
                    <a:pt x="352" y="188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6"/>
                  </a:lnTo>
                  <a:lnTo>
                    <a:pt x="360" y="185"/>
                  </a:lnTo>
                  <a:lnTo>
                    <a:pt x="362" y="184"/>
                  </a:lnTo>
                  <a:lnTo>
                    <a:pt x="364" y="183"/>
                  </a:lnTo>
                  <a:lnTo>
                    <a:pt x="366" y="182"/>
                  </a:lnTo>
                  <a:lnTo>
                    <a:pt x="368" y="182"/>
                  </a:lnTo>
                  <a:lnTo>
                    <a:pt x="370" y="181"/>
                  </a:lnTo>
                  <a:lnTo>
                    <a:pt x="372" y="180"/>
                  </a:lnTo>
                  <a:lnTo>
                    <a:pt x="374" y="179"/>
                  </a:lnTo>
                  <a:lnTo>
                    <a:pt x="376" y="179"/>
                  </a:lnTo>
                  <a:lnTo>
                    <a:pt x="378" y="178"/>
                  </a:lnTo>
                  <a:lnTo>
                    <a:pt x="380" y="177"/>
                  </a:lnTo>
                  <a:lnTo>
                    <a:pt x="382" y="176"/>
                  </a:lnTo>
                  <a:lnTo>
                    <a:pt x="384" y="176"/>
                  </a:lnTo>
                  <a:lnTo>
                    <a:pt x="386" y="175"/>
                  </a:lnTo>
                  <a:lnTo>
                    <a:pt x="388" y="174"/>
                  </a:lnTo>
                  <a:lnTo>
                    <a:pt x="390" y="173"/>
                  </a:lnTo>
                  <a:lnTo>
                    <a:pt x="392" y="173"/>
                  </a:lnTo>
                  <a:lnTo>
                    <a:pt x="394" y="172"/>
                  </a:lnTo>
                  <a:lnTo>
                    <a:pt x="396" y="171"/>
                  </a:lnTo>
                  <a:lnTo>
                    <a:pt x="398" y="170"/>
                  </a:lnTo>
                  <a:lnTo>
                    <a:pt x="400" y="170"/>
                  </a:lnTo>
                  <a:lnTo>
                    <a:pt x="402" y="169"/>
                  </a:lnTo>
                  <a:lnTo>
                    <a:pt x="404" y="168"/>
                  </a:lnTo>
                  <a:lnTo>
                    <a:pt x="406" y="168"/>
                  </a:lnTo>
                  <a:lnTo>
                    <a:pt x="408" y="167"/>
                  </a:lnTo>
                  <a:lnTo>
                    <a:pt x="410" y="166"/>
                  </a:lnTo>
                  <a:lnTo>
                    <a:pt x="412" y="165"/>
                  </a:lnTo>
                  <a:lnTo>
                    <a:pt x="414" y="165"/>
                  </a:lnTo>
                  <a:lnTo>
                    <a:pt x="416" y="164"/>
                  </a:lnTo>
                  <a:lnTo>
                    <a:pt x="418" y="163"/>
                  </a:lnTo>
                  <a:lnTo>
                    <a:pt x="420" y="163"/>
                  </a:lnTo>
                  <a:lnTo>
                    <a:pt x="422" y="162"/>
                  </a:lnTo>
                  <a:lnTo>
                    <a:pt x="424" y="161"/>
                  </a:lnTo>
                  <a:lnTo>
                    <a:pt x="426" y="160"/>
                  </a:lnTo>
                  <a:lnTo>
                    <a:pt x="428" y="160"/>
                  </a:lnTo>
                  <a:lnTo>
                    <a:pt x="430" y="159"/>
                  </a:lnTo>
                  <a:lnTo>
                    <a:pt x="432" y="158"/>
                  </a:lnTo>
                  <a:lnTo>
                    <a:pt x="434" y="158"/>
                  </a:lnTo>
                  <a:lnTo>
                    <a:pt x="436" y="157"/>
                  </a:lnTo>
                  <a:lnTo>
                    <a:pt x="438" y="156"/>
                  </a:lnTo>
                  <a:lnTo>
                    <a:pt x="440" y="155"/>
                  </a:lnTo>
                  <a:lnTo>
                    <a:pt x="442" y="155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3"/>
                  </a:lnTo>
                  <a:lnTo>
                    <a:pt x="450" y="152"/>
                  </a:lnTo>
                  <a:lnTo>
                    <a:pt x="452" y="151"/>
                  </a:lnTo>
                  <a:lnTo>
                    <a:pt x="454" y="151"/>
                  </a:lnTo>
                  <a:lnTo>
                    <a:pt x="456" y="150"/>
                  </a:lnTo>
                  <a:lnTo>
                    <a:pt x="458" y="149"/>
                  </a:lnTo>
                  <a:lnTo>
                    <a:pt x="460" y="149"/>
                  </a:lnTo>
                  <a:lnTo>
                    <a:pt x="462" y="148"/>
                  </a:lnTo>
                  <a:lnTo>
                    <a:pt x="464" y="147"/>
                  </a:lnTo>
                  <a:lnTo>
                    <a:pt x="466" y="146"/>
                  </a:lnTo>
                  <a:lnTo>
                    <a:pt x="468" y="146"/>
                  </a:lnTo>
                  <a:lnTo>
                    <a:pt x="470" y="145"/>
                  </a:lnTo>
                  <a:lnTo>
                    <a:pt x="472" y="144"/>
                  </a:lnTo>
                  <a:lnTo>
                    <a:pt x="474" y="144"/>
                  </a:lnTo>
                  <a:lnTo>
                    <a:pt x="476" y="143"/>
                  </a:lnTo>
                  <a:lnTo>
                    <a:pt x="478" y="142"/>
                  </a:lnTo>
                  <a:lnTo>
                    <a:pt x="480" y="142"/>
                  </a:lnTo>
                  <a:lnTo>
                    <a:pt x="482" y="141"/>
                  </a:lnTo>
                  <a:lnTo>
                    <a:pt x="484" y="140"/>
                  </a:lnTo>
                  <a:lnTo>
                    <a:pt x="486" y="140"/>
                  </a:lnTo>
                  <a:lnTo>
                    <a:pt x="488" y="139"/>
                  </a:lnTo>
                  <a:lnTo>
                    <a:pt x="490" y="138"/>
                  </a:lnTo>
                  <a:lnTo>
                    <a:pt x="492" y="138"/>
                  </a:lnTo>
                  <a:lnTo>
                    <a:pt x="494" y="137"/>
                  </a:lnTo>
                  <a:lnTo>
                    <a:pt x="496" y="136"/>
                  </a:lnTo>
                  <a:lnTo>
                    <a:pt x="498" y="136"/>
                  </a:lnTo>
                  <a:lnTo>
                    <a:pt x="500" y="135"/>
                  </a:lnTo>
                  <a:lnTo>
                    <a:pt x="502" y="134"/>
                  </a:lnTo>
                  <a:lnTo>
                    <a:pt x="504" y="134"/>
                  </a:lnTo>
                  <a:lnTo>
                    <a:pt x="506" y="133"/>
                  </a:lnTo>
                  <a:lnTo>
                    <a:pt x="508" y="133"/>
                  </a:lnTo>
                  <a:lnTo>
                    <a:pt x="510" y="132"/>
                  </a:lnTo>
                  <a:lnTo>
                    <a:pt x="512" y="131"/>
                  </a:lnTo>
                  <a:lnTo>
                    <a:pt x="514" y="131"/>
                  </a:lnTo>
                  <a:lnTo>
                    <a:pt x="516" y="130"/>
                  </a:lnTo>
                  <a:lnTo>
                    <a:pt x="518" y="129"/>
                  </a:lnTo>
                  <a:lnTo>
                    <a:pt x="520" y="129"/>
                  </a:lnTo>
                  <a:lnTo>
                    <a:pt x="522" y="128"/>
                  </a:lnTo>
                  <a:lnTo>
                    <a:pt x="524" y="127"/>
                  </a:lnTo>
                  <a:lnTo>
                    <a:pt x="526" y="127"/>
                  </a:lnTo>
                  <a:lnTo>
                    <a:pt x="528" y="126"/>
                  </a:lnTo>
                  <a:lnTo>
                    <a:pt x="530" y="125"/>
                  </a:lnTo>
                  <a:lnTo>
                    <a:pt x="532" y="125"/>
                  </a:lnTo>
                  <a:lnTo>
                    <a:pt x="534" y="124"/>
                  </a:lnTo>
                  <a:lnTo>
                    <a:pt x="536" y="124"/>
                  </a:lnTo>
                  <a:lnTo>
                    <a:pt x="538" y="123"/>
                  </a:lnTo>
                  <a:lnTo>
                    <a:pt x="540" y="122"/>
                  </a:lnTo>
                  <a:lnTo>
                    <a:pt x="542" y="122"/>
                  </a:lnTo>
                  <a:lnTo>
                    <a:pt x="544" y="121"/>
                  </a:lnTo>
                  <a:lnTo>
                    <a:pt x="546" y="120"/>
                  </a:lnTo>
                  <a:lnTo>
                    <a:pt x="548" y="120"/>
                  </a:lnTo>
                  <a:lnTo>
                    <a:pt x="550" y="119"/>
                  </a:lnTo>
                  <a:lnTo>
                    <a:pt x="552" y="119"/>
                  </a:lnTo>
                  <a:lnTo>
                    <a:pt x="554" y="118"/>
                  </a:lnTo>
                  <a:lnTo>
                    <a:pt x="556" y="117"/>
                  </a:lnTo>
                  <a:lnTo>
                    <a:pt x="558" y="117"/>
                  </a:lnTo>
                  <a:lnTo>
                    <a:pt x="560" y="116"/>
                  </a:lnTo>
                  <a:lnTo>
                    <a:pt x="562" y="115"/>
                  </a:lnTo>
                  <a:lnTo>
                    <a:pt x="564" y="115"/>
                  </a:lnTo>
                  <a:lnTo>
                    <a:pt x="566" y="114"/>
                  </a:lnTo>
                  <a:lnTo>
                    <a:pt x="568" y="114"/>
                  </a:lnTo>
                  <a:lnTo>
                    <a:pt x="570" y="113"/>
                  </a:lnTo>
                  <a:lnTo>
                    <a:pt x="572" y="112"/>
                  </a:lnTo>
                  <a:lnTo>
                    <a:pt x="574" y="112"/>
                  </a:lnTo>
                  <a:lnTo>
                    <a:pt x="576" y="111"/>
                  </a:lnTo>
                  <a:lnTo>
                    <a:pt x="578" y="110"/>
                  </a:lnTo>
                  <a:lnTo>
                    <a:pt x="580" y="110"/>
                  </a:lnTo>
                  <a:lnTo>
                    <a:pt x="582" y="109"/>
                  </a:lnTo>
                  <a:lnTo>
                    <a:pt x="584" y="109"/>
                  </a:lnTo>
                  <a:lnTo>
                    <a:pt x="586" y="108"/>
                  </a:lnTo>
                  <a:lnTo>
                    <a:pt x="588" y="107"/>
                  </a:lnTo>
                  <a:lnTo>
                    <a:pt x="590" y="107"/>
                  </a:lnTo>
                  <a:lnTo>
                    <a:pt x="592" y="106"/>
                  </a:lnTo>
                  <a:lnTo>
                    <a:pt x="594" y="106"/>
                  </a:lnTo>
                  <a:lnTo>
                    <a:pt x="596" y="105"/>
                  </a:lnTo>
                  <a:lnTo>
                    <a:pt x="598" y="104"/>
                  </a:lnTo>
                  <a:lnTo>
                    <a:pt x="600" y="104"/>
                  </a:lnTo>
                  <a:lnTo>
                    <a:pt x="602" y="103"/>
                  </a:lnTo>
                  <a:lnTo>
                    <a:pt x="604" y="103"/>
                  </a:lnTo>
                  <a:lnTo>
                    <a:pt x="606" y="102"/>
                  </a:lnTo>
                  <a:lnTo>
                    <a:pt x="608" y="101"/>
                  </a:lnTo>
                  <a:lnTo>
                    <a:pt x="610" y="101"/>
                  </a:lnTo>
                  <a:lnTo>
                    <a:pt x="612" y="100"/>
                  </a:lnTo>
                  <a:lnTo>
                    <a:pt x="614" y="100"/>
                  </a:lnTo>
                  <a:lnTo>
                    <a:pt x="616" y="99"/>
                  </a:lnTo>
                  <a:lnTo>
                    <a:pt x="618" y="98"/>
                  </a:lnTo>
                  <a:lnTo>
                    <a:pt x="620" y="98"/>
                  </a:lnTo>
                  <a:lnTo>
                    <a:pt x="622" y="97"/>
                  </a:lnTo>
                  <a:lnTo>
                    <a:pt x="624" y="97"/>
                  </a:lnTo>
                  <a:lnTo>
                    <a:pt x="626" y="96"/>
                  </a:lnTo>
                  <a:lnTo>
                    <a:pt x="628" y="96"/>
                  </a:lnTo>
                  <a:lnTo>
                    <a:pt x="630" y="95"/>
                  </a:lnTo>
                  <a:lnTo>
                    <a:pt x="632" y="94"/>
                  </a:lnTo>
                  <a:lnTo>
                    <a:pt x="634" y="94"/>
                  </a:lnTo>
                  <a:lnTo>
                    <a:pt x="636" y="93"/>
                  </a:lnTo>
                  <a:lnTo>
                    <a:pt x="638" y="93"/>
                  </a:lnTo>
                  <a:lnTo>
                    <a:pt x="640" y="92"/>
                  </a:lnTo>
                  <a:lnTo>
                    <a:pt x="642" y="91"/>
                  </a:lnTo>
                  <a:lnTo>
                    <a:pt x="644" y="91"/>
                  </a:lnTo>
                  <a:lnTo>
                    <a:pt x="646" y="90"/>
                  </a:lnTo>
                  <a:lnTo>
                    <a:pt x="648" y="90"/>
                  </a:lnTo>
                  <a:lnTo>
                    <a:pt x="650" y="89"/>
                  </a:lnTo>
                  <a:lnTo>
                    <a:pt x="652" y="89"/>
                  </a:lnTo>
                  <a:lnTo>
                    <a:pt x="654" y="88"/>
                  </a:lnTo>
                  <a:lnTo>
                    <a:pt x="656" y="87"/>
                  </a:lnTo>
                  <a:lnTo>
                    <a:pt x="658" y="87"/>
                  </a:lnTo>
                  <a:lnTo>
                    <a:pt x="660" y="86"/>
                  </a:lnTo>
                  <a:lnTo>
                    <a:pt x="662" y="86"/>
                  </a:lnTo>
                  <a:lnTo>
                    <a:pt x="664" y="85"/>
                  </a:lnTo>
                  <a:lnTo>
                    <a:pt x="666" y="85"/>
                  </a:lnTo>
                  <a:lnTo>
                    <a:pt x="668" y="84"/>
                  </a:lnTo>
                  <a:lnTo>
                    <a:pt x="670" y="83"/>
                  </a:lnTo>
                  <a:lnTo>
                    <a:pt x="672" y="83"/>
                  </a:lnTo>
                  <a:lnTo>
                    <a:pt x="674" y="82"/>
                  </a:lnTo>
                  <a:lnTo>
                    <a:pt x="676" y="82"/>
                  </a:lnTo>
                  <a:lnTo>
                    <a:pt x="678" y="81"/>
                  </a:lnTo>
                  <a:lnTo>
                    <a:pt x="680" y="81"/>
                  </a:lnTo>
                  <a:lnTo>
                    <a:pt x="682" y="80"/>
                  </a:lnTo>
                  <a:lnTo>
                    <a:pt x="684" y="79"/>
                  </a:lnTo>
                  <a:lnTo>
                    <a:pt x="686" y="79"/>
                  </a:lnTo>
                  <a:lnTo>
                    <a:pt x="688" y="78"/>
                  </a:lnTo>
                  <a:lnTo>
                    <a:pt x="690" y="78"/>
                  </a:lnTo>
                  <a:lnTo>
                    <a:pt x="692" y="77"/>
                  </a:lnTo>
                  <a:lnTo>
                    <a:pt x="694" y="77"/>
                  </a:lnTo>
                  <a:lnTo>
                    <a:pt x="696" y="76"/>
                  </a:lnTo>
                  <a:lnTo>
                    <a:pt x="698" y="76"/>
                  </a:lnTo>
                  <a:lnTo>
                    <a:pt x="700" y="75"/>
                  </a:lnTo>
                  <a:lnTo>
                    <a:pt x="702" y="74"/>
                  </a:lnTo>
                  <a:lnTo>
                    <a:pt x="704" y="74"/>
                  </a:lnTo>
                  <a:lnTo>
                    <a:pt x="706" y="73"/>
                  </a:lnTo>
                  <a:lnTo>
                    <a:pt x="708" y="73"/>
                  </a:lnTo>
                  <a:lnTo>
                    <a:pt x="710" y="72"/>
                  </a:lnTo>
                  <a:lnTo>
                    <a:pt x="712" y="72"/>
                  </a:lnTo>
                  <a:lnTo>
                    <a:pt x="714" y="71"/>
                  </a:lnTo>
                  <a:lnTo>
                    <a:pt x="716" y="71"/>
                  </a:lnTo>
                  <a:lnTo>
                    <a:pt x="718" y="70"/>
                  </a:lnTo>
                  <a:lnTo>
                    <a:pt x="720" y="69"/>
                  </a:lnTo>
                  <a:lnTo>
                    <a:pt x="722" y="69"/>
                  </a:lnTo>
                  <a:lnTo>
                    <a:pt x="724" y="68"/>
                  </a:lnTo>
                  <a:lnTo>
                    <a:pt x="726" y="68"/>
                  </a:lnTo>
                  <a:lnTo>
                    <a:pt x="728" y="67"/>
                  </a:lnTo>
                  <a:lnTo>
                    <a:pt x="730" y="67"/>
                  </a:lnTo>
                  <a:lnTo>
                    <a:pt x="732" y="66"/>
                  </a:lnTo>
                  <a:lnTo>
                    <a:pt x="734" y="66"/>
                  </a:lnTo>
                  <a:lnTo>
                    <a:pt x="736" y="65"/>
                  </a:lnTo>
                  <a:lnTo>
                    <a:pt x="738" y="65"/>
                  </a:lnTo>
                  <a:lnTo>
                    <a:pt x="740" y="64"/>
                  </a:lnTo>
                  <a:lnTo>
                    <a:pt x="742" y="64"/>
                  </a:lnTo>
                  <a:lnTo>
                    <a:pt x="744" y="63"/>
                  </a:lnTo>
                  <a:lnTo>
                    <a:pt x="746" y="62"/>
                  </a:lnTo>
                  <a:lnTo>
                    <a:pt x="748" y="62"/>
                  </a:lnTo>
                  <a:lnTo>
                    <a:pt x="750" y="61"/>
                  </a:lnTo>
                  <a:lnTo>
                    <a:pt x="752" y="61"/>
                  </a:lnTo>
                  <a:lnTo>
                    <a:pt x="754" y="60"/>
                  </a:lnTo>
                  <a:lnTo>
                    <a:pt x="756" y="60"/>
                  </a:lnTo>
                  <a:lnTo>
                    <a:pt x="758" y="59"/>
                  </a:lnTo>
                  <a:lnTo>
                    <a:pt x="760" y="59"/>
                  </a:lnTo>
                  <a:lnTo>
                    <a:pt x="762" y="58"/>
                  </a:lnTo>
                  <a:lnTo>
                    <a:pt x="764" y="58"/>
                  </a:lnTo>
                  <a:lnTo>
                    <a:pt x="766" y="57"/>
                  </a:lnTo>
                  <a:lnTo>
                    <a:pt x="768" y="57"/>
                  </a:lnTo>
                  <a:lnTo>
                    <a:pt x="770" y="56"/>
                  </a:lnTo>
                  <a:lnTo>
                    <a:pt x="772" y="56"/>
                  </a:lnTo>
                  <a:lnTo>
                    <a:pt x="774" y="55"/>
                  </a:lnTo>
                  <a:lnTo>
                    <a:pt x="776" y="54"/>
                  </a:lnTo>
                  <a:lnTo>
                    <a:pt x="778" y="54"/>
                  </a:lnTo>
                  <a:lnTo>
                    <a:pt x="780" y="53"/>
                  </a:lnTo>
                  <a:lnTo>
                    <a:pt x="782" y="53"/>
                  </a:lnTo>
                  <a:lnTo>
                    <a:pt x="784" y="52"/>
                  </a:lnTo>
                  <a:lnTo>
                    <a:pt x="786" y="52"/>
                  </a:lnTo>
                  <a:lnTo>
                    <a:pt x="788" y="51"/>
                  </a:lnTo>
                  <a:lnTo>
                    <a:pt x="790" y="51"/>
                  </a:lnTo>
                  <a:lnTo>
                    <a:pt x="792" y="50"/>
                  </a:lnTo>
                  <a:lnTo>
                    <a:pt x="794" y="50"/>
                  </a:lnTo>
                  <a:lnTo>
                    <a:pt x="796" y="49"/>
                  </a:lnTo>
                  <a:lnTo>
                    <a:pt x="798" y="49"/>
                  </a:lnTo>
                  <a:lnTo>
                    <a:pt x="800" y="48"/>
                  </a:lnTo>
                  <a:lnTo>
                    <a:pt x="802" y="48"/>
                  </a:lnTo>
                  <a:lnTo>
                    <a:pt x="804" y="47"/>
                  </a:lnTo>
                  <a:lnTo>
                    <a:pt x="806" y="47"/>
                  </a:lnTo>
                  <a:lnTo>
                    <a:pt x="808" y="46"/>
                  </a:lnTo>
                  <a:lnTo>
                    <a:pt x="810" y="46"/>
                  </a:lnTo>
                  <a:lnTo>
                    <a:pt x="812" y="45"/>
                  </a:lnTo>
                  <a:lnTo>
                    <a:pt x="814" y="45"/>
                  </a:lnTo>
                  <a:lnTo>
                    <a:pt x="816" y="44"/>
                  </a:lnTo>
                  <a:lnTo>
                    <a:pt x="818" y="44"/>
                  </a:lnTo>
                  <a:lnTo>
                    <a:pt x="820" y="43"/>
                  </a:lnTo>
                  <a:lnTo>
                    <a:pt x="822" y="42"/>
                  </a:lnTo>
                  <a:lnTo>
                    <a:pt x="824" y="42"/>
                  </a:lnTo>
                  <a:lnTo>
                    <a:pt x="826" y="41"/>
                  </a:lnTo>
                  <a:lnTo>
                    <a:pt x="828" y="41"/>
                  </a:lnTo>
                  <a:lnTo>
                    <a:pt x="830" y="40"/>
                  </a:lnTo>
                  <a:lnTo>
                    <a:pt x="832" y="40"/>
                  </a:lnTo>
                  <a:lnTo>
                    <a:pt x="834" y="39"/>
                  </a:lnTo>
                  <a:lnTo>
                    <a:pt x="836" y="39"/>
                  </a:lnTo>
                  <a:lnTo>
                    <a:pt x="838" y="38"/>
                  </a:lnTo>
                  <a:lnTo>
                    <a:pt x="840" y="38"/>
                  </a:lnTo>
                  <a:lnTo>
                    <a:pt x="842" y="37"/>
                  </a:lnTo>
                  <a:lnTo>
                    <a:pt x="844" y="37"/>
                  </a:lnTo>
                  <a:lnTo>
                    <a:pt x="846" y="36"/>
                  </a:lnTo>
                  <a:lnTo>
                    <a:pt x="848" y="36"/>
                  </a:lnTo>
                  <a:lnTo>
                    <a:pt x="850" y="35"/>
                  </a:lnTo>
                  <a:lnTo>
                    <a:pt x="852" y="35"/>
                  </a:lnTo>
                  <a:lnTo>
                    <a:pt x="854" y="34"/>
                  </a:lnTo>
                  <a:lnTo>
                    <a:pt x="856" y="34"/>
                  </a:lnTo>
                  <a:lnTo>
                    <a:pt x="858" y="33"/>
                  </a:lnTo>
                  <a:lnTo>
                    <a:pt x="860" y="33"/>
                  </a:lnTo>
                  <a:lnTo>
                    <a:pt x="862" y="32"/>
                  </a:lnTo>
                  <a:lnTo>
                    <a:pt x="864" y="32"/>
                  </a:lnTo>
                  <a:lnTo>
                    <a:pt x="866" y="31"/>
                  </a:lnTo>
                  <a:lnTo>
                    <a:pt x="868" y="31"/>
                  </a:lnTo>
                  <a:lnTo>
                    <a:pt x="870" y="30"/>
                  </a:lnTo>
                  <a:lnTo>
                    <a:pt x="872" y="30"/>
                  </a:lnTo>
                  <a:lnTo>
                    <a:pt x="874" y="29"/>
                  </a:lnTo>
                  <a:lnTo>
                    <a:pt x="876" y="29"/>
                  </a:lnTo>
                  <a:lnTo>
                    <a:pt x="878" y="28"/>
                  </a:lnTo>
                  <a:lnTo>
                    <a:pt x="880" y="28"/>
                  </a:lnTo>
                  <a:lnTo>
                    <a:pt x="882" y="27"/>
                  </a:lnTo>
                  <a:lnTo>
                    <a:pt x="884" y="27"/>
                  </a:lnTo>
                  <a:lnTo>
                    <a:pt x="886" y="26"/>
                  </a:lnTo>
                  <a:lnTo>
                    <a:pt x="888" y="26"/>
                  </a:lnTo>
                  <a:lnTo>
                    <a:pt x="890" y="25"/>
                  </a:lnTo>
                  <a:lnTo>
                    <a:pt x="892" y="25"/>
                  </a:lnTo>
                  <a:lnTo>
                    <a:pt x="894" y="24"/>
                  </a:lnTo>
                  <a:lnTo>
                    <a:pt x="896" y="24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2"/>
                  </a:lnTo>
                  <a:lnTo>
                    <a:pt x="904" y="22"/>
                  </a:lnTo>
                  <a:lnTo>
                    <a:pt x="906" y="21"/>
                  </a:lnTo>
                  <a:lnTo>
                    <a:pt x="908" y="21"/>
                  </a:lnTo>
                  <a:lnTo>
                    <a:pt x="910" y="20"/>
                  </a:lnTo>
                  <a:lnTo>
                    <a:pt x="912" y="20"/>
                  </a:lnTo>
                  <a:lnTo>
                    <a:pt x="914" y="20"/>
                  </a:lnTo>
                  <a:lnTo>
                    <a:pt x="916" y="19"/>
                  </a:lnTo>
                  <a:lnTo>
                    <a:pt x="918" y="19"/>
                  </a:lnTo>
                  <a:lnTo>
                    <a:pt x="920" y="18"/>
                  </a:lnTo>
                  <a:lnTo>
                    <a:pt x="922" y="18"/>
                  </a:lnTo>
                  <a:lnTo>
                    <a:pt x="924" y="17"/>
                  </a:lnTo>
                  <a:lnTo>
                    <a:pt x="926" y="17"/>
                  </a:lnTo>
                  <a:lnTo>
                    <a:pt x="928" y="16"/>
                  </a:lnTo>
                  <a:lnTo>
                    <a:pt x="930" y="16"/>
                  </a:lnTo>
                  <a:lnTo>
                    <a:pt x="932" y="15"/>
                  </a:lnTo>
                  <a:lnTo>
                    <a:pt x="934" y="15"/>
                  </a:lnTo>
                  <a:lnTo>
                    <a:pt x="936" y="14"/>
                  </a:lnTo>
                  <a:lnTo>
                    <a:pt x="938" y="14"/>
                  </a:lnTo>
                  <a:lnTo>
                    <a:pt x="940" y="13"/>
                  </a:lnTo>
                  <a:lnTo>
                    <a:pt x="942" y="13"/>
                  </a:lnTo>
                  <a:lnTo>
                    <a:pt x="944" y="12"/>
                  </a:lnTo>
                  <a:lnTo>
                    <a:pt x="946" y="12"/>
                  </a:lnTo>
                  <a:lnTo>
                    <a:pt x="948" y="11"/>
                  </a:lnTo>
                  <a:lnTo>
                    <a:pt x="950" y="11"/>
                  </a:lnTo>
                  <a:lnTo>
                    <a:pt x="952" y="10"/>
                  </a:lnTo>
                  <a:lnTo>
                    <a:pt x="954" y="10"/>
                  </a:lnTo>
                  <a:lnTo>
                    <a:pt x="956" y="9"/>
                  </a:lnTo>
                  <a:lnTo>
                    <a:pt x="958" y="9"/>
                  </a:lnTo>
                  <a:lnTo>
                    <a:pt x="960" y="8"/>
                  </a:lnTo>
                  <a:lnTo>
                    <a:pt x="962" y="8"/>
                  </a:lnTo>
                  <a:lnTo>
                    <a:pt x="964" y="8"/>
                  </a:lnTo>
                  <a:lnTo>
                    <a:pt x="966" y="7"/>
                  </a:lnTo>
                  <a:lnTo>
                    <a:pt x="968" y="7"/>
                  </a:lnTo>
                  <a:lnTo>
                    <a:pt x="970" y="6"/>
                  </a:lnTo>
                  <a:lnTo>
                    <a:pt x="972" y="6"/>
                  </a:lnTo>
                  <a:lnTo>
                    <a:pt x="974" y="5"/>
                  </a:lnTo>
                  <a:lnTo>
                    <a:pt x="976" y="5"/>
                  </a:lnTo>
                  <a:lnTo>
                    <a:pt x="978" y="4"/>
                  </a:lnTo>
                  <a:lnTo>
                    <a:pt x="980" y="4"/>
                  </a:lnTo>
                  <a:lnTo>
                    <a:pt x="982" y="3"/>
                  </a:lnTo>
                  <a:lnTo>
                    <a:pt x="984" y="3"/>
                  </a:lnTo>
                  <a:lnTo>
                    <a:pt x="986" y="2"/>
                  </a:lnTo>
                  <a:lnTo>
                    <a:pt x="988" y="2"/>
                  </a:lnTo>
                  <a:lnTo>
                    <a:pt x="990" y="1"/>
                  </a:lnTo>
                  <a:lnTo>
                    <a:pt x="992" y="1"/>
                  </a:lnTo>
                  <a:lnTo>
                    <a:pt x="994" y="0"/>
                  </a:lnTo>
                  <a:lnTo>
                    <a:pt x="996" y="0"/>
                  </a:lnTo>
                  <a:lnTo>
                    <a:pt x="997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  <p:sp>
          <p:nvSpPr>
            <p:cNvPr id="120" name="Freeform 94">
              <a:extLst>
                <a:ext uri="{FF2B5EF4-FFF2-40B4-BE49-F238E27FC236}">
                  <a16:creationId xmlns:a16="http://schemas.microsoft.com/office/drawing/2014/main" id="{87905952-2E46-4953-BE09-10EFC03A47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529" y="4096216"/>
              <a:ext cx="15335" cy="84946"/>
            </a:xfrm>
            <a:custGeom>
              <a:avLst/>
              <a:gdLst>
                <a:gd name="T0" fmla="*/ 6 w 6"/>
                <a:gd name="T1" fmla="*/ 0 h 35"/>
                <a:gd name="T2" fmla="*/ 4 w 6"/>
                <a:gd name="T3" fmla="*/ 6 h 35"/>
                <a:gd name="T4" fmla="*/ 2 w 6"/>
                <a:gd name="T5" fmla="*/ 16 h 35"/>
                <a:gd name="T6" fmla="*/ 1 w 6"/>
                <a:gd name="T7" fmla="*/ 23 h 35"/>
                <a:gd name="T8" fmla="*/ 0 w 6"/>
                <a:gd name="T9" fmla="*/ 28 h 35"/>
                <a:gd name="T10" fmla="*/ 0 w 6"/>
                <a:gd name="T11" fmla="*/ 31 h 35"/>
                <a:gd name="T12" fmla="*/ 0 w 6"/>
                <a:gd name="T13" fmla="*/ 33 h 35"/>
                <a:gd name="T14" fmla="*/ 0 w 6"/>
                <a:gd name="T15" fmla="*/ 34 h 35"/>
                <a:gd name="T16" fmla="*/ 0 w 6"/>
                <a:gd name="T17" fmla="*/ 34 h 35"/>
                <a:gd name="T18" fmla="*/ 0 w 6"/>
                <a:gd name="T1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35">
                  <a:moveTo>
                    <a:pt x="6" y="0"/>
                  </a:moveTo>
                  <a:lnTo>
                    <a:pt x="4" y="6"/>
                  </a:lnTo>
                  <a:lnTo>
                    <a:pt x="2" y="16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5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</p:grpSp>
      <p:pic>
        <p:nvPicPr>
          <p:cNvPr id="216" name="Picture 215">
            <a:extLst>
              <a:ext uri="{FF2B5EF4-FFF2-40B4-BE49-F238E27FC236}">
                <a16:creationId xmlns:a16="http://schemas.microsoft.com/office/drawing/2014/main" id="{19357176-3ADC-4686-A99B-940CC682618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007391" y="3007332"/>
            <a:ext cx="3503321" cy="2936608"/>
          </a:xfrm>
          <a:prstGeom prst="rect">
            <a:avLst/>
          </a:prstGeom>
        </p:spPr>
      </p:pic>
      <p:grpSp>
        <p:nvGrpSpPr>
          <p:cNvPr id="217" name="Group 216">
            <a:extLst>
              <a:ext uri="{FF2B5EF4-FFF2-40B4-BE49-F238E27FC236}">
                <a16:creationId xmlns:a16="http://schemas.microsoft.com/office/drawing/2014/main" id="{DE33B0B3-166D-498E-BFD6-6DB5DF222556}"/>
              </a:ext>
            </a:extLst>
          </p:cNvPr>
          <p:cNvGrpSpPr/>
          <p:nvPr/>
        </p:nvGrpSpPr>
        <p:grpSpPr>
          <a:xfrm flipV="1">
            <a:off x="5580112" y="4077072"/>
            <a:ext cx="2567699" cy="1133629"/>
            <a:chOff x="2488529" y="3047533"/>
            <a:chExt cx="2567699" cy="1133629"/>
          </a:xfrm>
        </p:grpSpPr>
        <p:sp>
          <p:nvSpPr>
            <p:cNvPr id="218" name="Freeform 95">
              <a:extLst>
                <a:ext uri="{FF2B5EF4-FFF2-40B4-BE49-F238E27FC236}">
                  <a16:creationId xmlns:a16="http://schemas.microsoft.com/office/drawing/2014/main" id="{EC04760E-9F82-495A-9E4B-218C24D2B2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864" y="3047533"/>
              <a:ext cx="2552364" cy="1048682"/>
            </a:xfrm>
            <a:custGeom>
              <a:avLst/>
              <a:gdLst>
                <a:gd name="T0" fmla="*/ 14 w 997"/>
                <a:gd name="T1" fmla="*/ 401 h 432"/>
                <a:gd name="T2" fmla="*/ 30 w 997"/>
                <a:gd name="T3" fmla="*/ 379 h 432"/>
                <a:gd name="T4" fmla="*/ 46 w 997"/>
                <a:gd name="T5" fmla="*/ 361 h 432"/>
                <a:gd name="T6" fmla="*/ 62 w 997"/>
                <a:gd name="T7" fmla="*/ 345 h 432"/>
                <a:gd name="T8" fmla="*/ 78 w 997"/>
                <a:gd name="T9" fmla="*/ 332 h 432"/>
                <a:gd name="T10" fmla="*/ 94 w 997"/>
                <a:gd name="T11" fmla="*/ 320 h 432"/>
                <a:gd name="T12" fmla="*/ 110 w 997"/>
                <a:gd name="T13" fmla="*/ 308 h 432"/>
                <a:gd name="T14" fmla="*/ 126 w 997"/>
                <a:gd name="T15" fmla="*/ 298 h 432"/>
                <a:gd name="T16" fmla="*/ 142 w 997"/>
                <a:gd name="T17" fmla="*/ 288 h 432"/>
                <a:gd name="T18" fmla="*/ 158 w 997"/>
                <a:gd name="T19" fmla="*/ 278 h 432"/>
                <a:gd name="T20" fmla="*/ 174 w 997"/>
                <a:gd name="T21" fmla="*/ 269 h 432"/>
                <a:gd name="T22" fmla="*/ 190 w 997"/>
                <a:gd name="T23" fmla="*/ 260 h 432"/>
                <a:gd name="T24" fmla="*/ 206 w 997"/>
                <a:gd name="T25" fmla="*/ 252 h 432"/>
                <a:gd name="T26" fmla="*/ 222 w 997"/>
                <a:gd name="T27" fmla="*/ 244 h 432"/>
                <a:gd name="T28" fmla="*/ 238 w 997"/>
                <a:gd name="T29" fmla="*/ 237 h 432"/>
                <a:gd name="T30" fmla="*/ 254 w 997"/>
                <a:gd name="T31" fmla="*/ 229 h 432"/>
                <a:gd name="T32" fmla="*/ 270 w 997"/>
                <a:gd name="T33" fmla="*/ 222 h 432"/>
                <a:gd name="T34" fmla="*/ 286 w 997"/>
                <a:gd name="T35" fmla="*/ 215 h 432"/>
                <a:gd name="T36" fmla="*/ 302 w 997"/>
                <a:gd name="T37" fmla="*/ 208 h 432"/>
                <a:gd name="T38" fmla="*/ 318 w 997"/>
                <a:gd name="T39" fmla="*/ 201 h 432"/>
                <a:gd name="T40" fmla="*/ 334 w 997"/>
                <a:gd name="T41" fmla="*/ 195 h 432"/>
                <a:gd name="T42" fmla="*/ 350 w 997"/>
                <a:gd name="T43" fmla="*/ 189 h 432"/>
                <a:gd name="T44" fmla="*/ 366 w 997"/>
                <a:gd name="T45" fmla="*/ 182 h 432"/>
                <a:gd name="T46" fmla="*/ 382 w 997"/>
                <a:gd name="T47" fmla="*/ 176 h 432"/>
                <a:gd name="T48" fmla="*/ 398 w 997"/>
                <a:gd name="T49" fmla="*/ 170 h 432"/>
                <a:gd name="T50" fmla="*/ 414 w 997"/>
                <a:gd name="T51" fmla="*/ 165 h 432"/>
                <a:gd name="T52" fmla="*/ 430 w 997"/>
                <a:gd name="T53" fmla="*/ 159 h 432"/>
                <a:gd name="T54" fmla="*/ 446 w 997"/>
                <a:gd name="T55" fmla="*/ 153 h 432"/>
                <a:gd name="T56" fmla="*/ 462 w 997"/>
                <a:gd name="T57" fmla="*/ 148 h 432"/>
                <a:gd name="T58" fmla="*/ 478 w 997"/>
                <a:gd name="T59" fmla="*/ 142 h 432"/>
                <a:gd name="T60" fmla="*/ 494 w 997"/>
                <a:gd name="T61" fmla="*/ 137 h 432"/>
                <a:gd name="T62" fmla="*/ 510 w 997"/>
                <a:gd name="T63" fmla="*/ 132 h 432"/>
                <a:gd name="T64" fmla="*/ 526 w 997"/>
                <a:gd name="T65" fmla="*/ 127 h 432"/>
                <a:gd name="T66" fmla="*/ 542 w 997"/>
                <a:gd name="T67" fmla="*/ 122 h 432"/>
                <a:gd name="T68" fmla="*/ 558 w 997"/>
                <a:gd name="T69" fmla="*/ 117 h 432"/>
                <a:gd name="T70" fmla="*/ 574 w 997"/>
                <a:gd name="T71" fmla="*/ 112 h 432"/>
                <a:gd name="T72" fmla="*/ 590 w 997"/>
                <a:gd name="T73" fmla="*/ 107 h 432"/>
                <a:gd name="T74" fmla="*/ 606 w 997"/>
                <a:gd name="T75" fmla="*/ 102 h 432"/>
                <a:gd name="T76" fmla="*/ 622 w 997"/>
                <a:gd name="T77" fmla="*/ 97 h 432"/>
                <a:gd name="T78" fmla="*/ 638 w 997"/>
                <a:gd name="T79" fmla="*/ 93 h 432"/>
                <a:gd name="T80" fmla="*/ 654 w 997"/>
                <a:gd name="T81" fmla="*/ 88 h 432"/>
                <a:gd name="T82" fmla="*/ 670 w 997"/>
                <a:gd name="T83" fmla="*/ 83 h 432"/>
                <a:gd name="T84" fmla="*/ 686 w 997"/>
                <a:gd name="T85" fmla="*/ 79 h 432"/>
                <a:gd name="T86" fmla="*/ 702 w 997"/>
                <a:gd name="T87" fmla="*/ 74 h 432"/>
                <a:gd name="T88" fmla="*/ 718 w 997"/>
                <a:gd name="T89" fmla="*/ 70 h 432"/>
                <a:gd name="T90" fmla="*/ 734 w 997"/>
                <a:gd name="T91" fmla="*/ 66 h 432"/>
                <a:gd name="T92" fmla="*/ 750 w 997"/>
                <a:gd name="T93" fmla="*/ 61 h 432"/>
                <a:gd name="T94" fmla="*/ 766 w 997"/>
                <a:gd name="T95" fmla="*/ 57 h 432"/>
                <a:gd name="T96" fmla="*/ 782 w 997"/>
                <a:gd name="T97" fmla="*/ 53 h 432"/>
                <a:gd name="T98" fmla="*/ 798 w 997"/>
                <a:gd name="T99" fmla="*/ 49 h 432"/>
                <a:gd name="T100" fmla="*/ 814 w 997"/>
                <a:gd name="T101" fmla="*/ 45 h 432"/>
                <a:gd name="T102" fmla="*/ 830 w 997"/>
                <a:gd name="T103" fmla="*/ 40 h 432"/>
                <a:gd name="T104" fmla="*/ 846 w 997"/>
                <a:gd name="T105" fmla="*/ 36 h 432"/>
                <a:gd name="T106" fmla="*/ 862 w 997"/>
                <a:gd name="T107" fmla="*/ 32 h 432"/>
                <a:gd name="T108" fmla="*/ 878 w 997"/>
                <a:gd name="T109" fmla="*/ 28 h 432"/>
                <a:gd name="T110" fmla="*/ 894 w 997"/>
                <a:gd name="T111" fmla="*/ 24 h 432"/>
                <a:gd name="T112" fmla="*/ 910 w 997"/>
                <a:gd name="T113" fmla="*/ 20 h 432"/>
                <a:gd name="T114" fmla="*/ 926 w 997"/>
                <a:gd name="T115" fmla="*/ 17 h 432"/>
                <a:gd name="T116" fmla="*/ 942 w 997"/>
                <a:gd name="T117" fmla="*/ 13 h 432"/>
                <a:gd name="T118" fmla="*/ 958 w 997"/>
                <a:gd name="T119" fmla="*/ 9 h 432"/>
                <a:gd name="T120" fmla="*/ 974 w 997"/>
                <a:gd name="T121" fmla="*/ 5 h 432"/>
                <a:gd name="T122" fmla="*/ 990 w 997"/>
                <a:gd name="T123" fmla="*/ 1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97" h="432">
                  <a:moveTo>
                    <a:pt x="0" y="432"/>
                  </a:moveTo>
                  <a:lnTo>
                    <a:pt x="2" y="426"/>
                  </a:lnTo>
                  <a:lnTo>
                    <a:pt x="4" y="421"/>
                  </a:lnTo>
                  <a:lnTo>
                    <a:pt x="6" y="416"/>
                  </a:lnTo>
                  <a:lnTo>
                    <a:pt x="8" y="412"/>
                  </a:lnTo>
                  <a:lnTo>
                    <a:pt x="10" y="408"/>
                  </a:lnTo>
                  <a:lnTo>
                    <a:pt x="12" y="405"/>
                  </a:lnTo>
                  <a:lnTo>
                    <a:pt x="14" y="401"/>
                  </a:lnTo>
                  <a:lnTo>
                    <a:pt x="16" y="398"/>
                  </a:lnTo>
                  <a:lnTo>
                    <a:pt x="18" y="395"/>
                  </a:lnTo>
                  <a:lnTo>
                    <a:pt x="20" y="392"/>
                  </a:lnTo>
                  <a:lnTo>
                    <a:pt x="22" y="389"/>
                  </a:lnTo>
                  <a:lnTo>
                    <a:pt x="24" y="386"/>
                  </a:lnTo>
                  <a:lnTo>
                    <a:pt x="26" y="384"/>
                  </a:lnTo>
                  <a:lnTo>
                    <a:pt x="28" y="381"/>
                  </a:lnTo>
                  <a:lnTo>
                    <a:pt x="30" y="379"/>
                  </a:lnTo>
                  <a:lnTo>
                    <a:pt x="32" y="376"/>
                  </a:lnTo>
                  <a:lnTo>
                    <a:pt x="34" y="374"/>
                  </a:lnTo>
                  <a:lnTo>
                    <a:pt x="36" y="372"/>
                  </a:lnTo>
                  <a:lnTo>
                    <a:pt x="38" y="369"/>
                  </a:lnTo>
                  <a:lnTo>
                    <a:pt x="40" y="367"/>
                  </a:lnTo>
                  <a:lnTo>
                    <a:pt x="42" y="365"/>
                  </a:lnTo>
                  <a:lnTo>
                    <a:pt x="44" y="363"/>
                  </a:lnTo>
                  <a:lnTo>
                    <a:pt x="46" y="361"/>
                  </a:lnTo>
                  <a:lnTo>
                    <a:pt x="48" y="359"/>
                  </a:lnTo>
                  <a:lnTo>
                    <a:pt x="50" y="357"/>
                  </a:lnTo>
                  <a:lnTo>
                    <a:pt x="52" y="355"/>
                  </a:lnTo>
                  <a:lnTo>
                    <a:pt x="54" y="353"/>
                  </a:lnTo>
                  <a:lnTo>
                    <a:pt x="56" y="351"/>
                  </a:lnTo>
                  <a:lnTo>
                    <a:pt x="58" y="349"/>
                  </a:lnTo>
                  <a:lnTo>
                    <a:pt x="60" y="347"/>
                  </a:lnTo>
                  <a:lnTo>
                    <a:pt x="62" y="345"/>
                  </a:lnTo>
                  <a:lnTo>
                    <a:pt x="64" y="344"/>
                  </a:lnTo>
                  <a:lnTo>
                    <a:pt x="66" y="342"/>
                  </a:lnTo>
                  <a:lnTo>
                    <a:pt x="68" y="340"/>
                  </a:lnTo>
                  <a:lnTo>
                    <a:pt x="70" y="338"/>
                  </a:lnTo>
                  <a:lnTo>
                    <a:pt x="72" y="337"/>
                  </a:lnTo>
                  <a:lnTo>
                    <a:pt x="74" y="335"/>
                  </a:lnTo>
                  <a:lnTo>
                    <a:pt x="76" y="334"/>
                  </a:lnTo>
                  <a:lnTo>
                    <a:pt x="78" y="332"/>
                  </a:lnTo>
                  <a:lnTo>
                    <a:pt x="80" y="330"/>
                  </a:lnTo>
                  <a:lnTo>
                    <a:pt x="82" y="329"/>
                  </a:lnTo>
                  <a:lnTo>
                    <a:pt x="84" y="327"/>
                  </a:lnTo>
                  <a:lnTo>
                    <a:pt x="86" y="326"/>
                  </a:lnTo>
                  <a:lnTo>
                    <a:pt x="88" y="324"/>
                  </a:lnTo>
                  <a:lnTo>
                    <a:pt x="90" y="323"/>
                  </a:lnTo>
                  <a:lnTo>
                    <a:pt x="92" y="321"/>
                  </a:lnTo>
                  <a:lnTo>
                    <a:pt x="94" y="320"/>
                  </a:lnTo>
                  <a:lnTo>
                    <a:pt x="96" y="318"/>
                  </a:lnTo>
                  <a:lnTo>
                    <a:pt x="98" y="317"/>
                  </a:lnTo>
                  <a:lnTo>
                    <a:pt x="100" y="315"/>
                  </a:lnTo>
                  <a:lnTo>
                    <a:pt x="102" y="314"/>
                  </a:lnTo>
                  <a:lnTo>
                    <a:pt x="104" y="312"/>
                  </a:lnTo>
                  <a:lnTo>
                    <a:pt x="106" y="311"/>
                  </a:lnTo>
                  <a:lnTo>
                    <a:pt x="108" y="310"/>
                  </a:lnTo>
                  <a:lnTo>
                    <a:pt x="110" y="308"/>
                  </a:lnTo>
                  <a:lnTo>
                    <a:pt x="112" y="307"/>
                  </a:lnTo>
                  <a:lnTo>
                    <a:pt x="114" y="305"/>
                  </a:lnTo>
                  <a:lnTo>
                    <a:pt x="116" y="304"/>
                  </a:lnTo>
                  <a:lnTo>
                    <a:pt x="118" y="303"/>
                  </a:lnTo>
                  <a:lnTo>
                    <a:pt x="120" y="301"/>
                  </a:lnTo>
                  <a:lnTo>
                    <a:pt x="122" y="300"/>
                  </a:lnTo>
                  <a:lnTo>
                    <a:pt x="124" y="299"/>
                  </a:lnTo>
                  <a:lnTo>
                    <a:pt x="126" y="298"/>
                  </a:lnTo>
                  <a:lnTo>
                    <a:pt x="128" y="296"/>
                  </a:lnTo>
                  <a:lnTo>
                    <a:pt x="130" y="295"/>
                  </a:lnTo>
                  <a:lnTo>
                    <a:pt x="132" y="294"/>
                  </a:lnTo>
                  <a:lnTo>
                    <a:pt x="134" y="292"/>
                  </a:lnTo>
                  <a:lnTo>
                    <a:pt x="136" y="291"/>
                  </a:lnTo>
                  <a:lnTo>
                    <a:pt x="138" y="290"/>
                  </a:lnTo>
                  <a:lnTo>
                    <a:pt x="140" y="289"/>
                  </a:lnTo>
                  <a:lnTo>
                    <a:pt x="142" y="288"/>
                  </a:lnTo>
                  <a:lnTo>
                    <a:pt x="144" y="286"/>
                  </a:lnTo>
                  <a:lnTo>
                    <a:pt x="146" y="285"/>
                  </a:lnTo>
                  <a:lnTo>
                    <a:pt x="148" y="284"/>
                  </a:lnTo>
                  <a:lnTo>
                    <a:pt x="150" y="283"/>
                  </a:lnTo>
                  <a:lnTo>
                    <a:pt x="152" y="282"/>
                  </a:lnTo>
                  <a:lnTo>
                    <a:pt x="154" y="280"/>
                  </a:lnTo>
                  <a:lnTo>
                    <a:pt x="156" y="279"/>
                  </a:lnTo>
                  <a:lnTo>
                    <a:pt x="158" y="278"/>
                  </a:lnTo>
                  <a:lnTo>
                    <a:pt x="160" y="277"/>
                  </a:lnTo>
                  <a:lnTo>
                    <a:pt x="162" y="276"/>
                  </a:lnTo>
                  <a:lnTo>
                    <a:pt x="164" y="275"/>
                  </a:lnTo>
                  <a:lnTo>
                    <a:pt x="166" y="274"/>
                  </a:lnTo>
                  <a:lnTo>
                    <a:pt x="168" y="272"/>
                  </a:lnTo>
                  <a:lnTo>
                    <a:pt x="170" y="271"/>
                  </a:lnTo>
                  <a:lnTo>
                    <a:pt x="172" y="270"/>
                  </a:lnTo>
                  <a:lnTo>
                    <a:pt x="174" y="269"/>
                  </a:lnTo>
                  <a:lnTo>
                    <a:pt x="176" y="268"/>
                  </a:lnTo>
                  <a:lnTo>
                    <a:pt x="178" y="267"/>
                  </a:lnTo>
                  <a:lnTo>
                    <a:pt x="180" y="266"/>
                  </a:lnTo>
                  <a:lnTo>
                    <a:pt x="182" y="265"/>
                  </a:lnTo>
                  <a:lnTo>
                    <a:pt x="184" y="264"/>
                  </a:lnTo>
                  <a:lnTo>
                    <a:pt x="186" y="263"/>
                  </a:lnTo>
                  <a:lnTo>
                    <a:pt x="188" y="262"/>
                  </a:lnTo>
                  <a:lnTo>
                    <a:pt x="190" y="260"/>
                  </a:lnTo>
                  <a:lnTo>
                    <a:pt x="192" y="259"/>
                  </a:lnTo>
                  <a:lnTo>
                    <a:pt x="194" y="258"/>
                  </a:lnTo>
                  <a:lnTo>
                    <a:pt x="196" y="257"/>
                  </a:lnTo>
                  <a:lnTo>
                    <a:pt x="198" y="256"/>
                  </a:lnTo>
                  <a:lnTo>
                    <a:pt x="200" y="255"/>
                  </a:lnTo>
                  <a:lnTo>
                    <a:pt x="202" y="254"/>
                  </a:lnTo>
                  <a:lnTo>
                    <a:pt x="204" y="253"/>
                  </a:lnTo>
                  <a:lnTo>
                    <a:pt x="206" y="252"/>
                  </a:lnTo>
                  <a:lnTo>
                    <a:pt x="208" y="251"/>
                  </a:lnTo>
                  <a:lnTo>
                    <a:pt x="210" y="250"/>
                  </a:lnTo>
                  <a:lnTo>
                    <a:pt x="212" y="249"/>
                  </a:lnTo>
                  <a:lnTo>
                    <a:pt x="214" y="248"/>
                  </a:lnTo>
                  <a:lnTo>
                    <a:pt x="216" y="247"/>
                  </a:lnTo>
                  <a:lnTo>
                    <a:pt x="218" y="246"/>
                  </a:lnTo>
                  <a:lnTo>
                    <a:pt x="220" y="245"/>
                  </a:lnTo>
                  <a:lnTo>
                    <a:pt x="222" y="244"/>
                  </a:lnTo>
                  <a:lnTo>
                    <a:pt x="224" y="243"/>
                  </a:lnTo>
                  <a:lnTo>
                    <a:pt x="226" y="242"/>
                  </a:lnTo>
                  <a:lnTo>
                    <a:pt x="228" y="241"/>
                  </a:lnTo>
                  <a:lnTo>
                    <a:pt x="230" y="240"/>
                  </a:lnTo>
                  <a:lnTo>
                    <a:pt x="232" y="239"/>
                  </a:lnTo>
                  <a:lnTo>
                    <a:pt x="234" y="238"/>
                  </a:lnTo>
                  <a:lnTo>
                    <a:pt x="236" y="238"/>
                  </a:lnTo>
                  <a:lnTo>
                    <a:pt x="238" y="237"/>
                  </a:lnTo>
                  <a:lnTo>
                    <a:pt x="240" y="236"/>
                  </a:lnTo>
                  <a:lnTo>
                    <a:pt x="242" y="235"/>
                  </a:lnTo>
                  <a:lnTo>
                    <a:pt x="244" y="234"/>
                  </a:lnTo>
                  <a:lnTo>
                    <a:pt x="246" y="233"/>
                  </a:lnTo>
                  <a:lnTo>
                    <a:pt x="248" y="232"/>
                  </a:lnTo>
                  <a:lnTo>
                    <a:pt x="250" y="231"/>
                  </a:lnTo>
                  <a:lnTo>
                    <a:pt x="252" y="230"/>
                  </a:lnTo>
                  <a:lnTo>
                    <a:pt x="254" y="229"/>
                  </a:lnTo>
                  <a:lnTo>
                    <a:pt x="256" y="228"/>
                  </a:lnTo>
                  <a:lnTo>
                    <a:pt x="258" y="227"/>
                  </a:lnTo>
                  <a:lnTo>
                    <a:pt x="260" y="226"/>
                  </a:lnTo>
                  <a:lnTo>
                    <a:pt x="262" y="225"/>
                  </a:lnTo>
                  <a:lnTo>
                    <a:pt x="264" y="225"/>
                  </a:lnTo>
                  <a:lnTo>
                    <a:pt x="266" y="224"/>
                  </a:lnTo>
                  <a:lnTo>
                    <a:pt x="268" y="223"/>
                  </a:lnTo>
                  <a:lnTo>
                    <a:pt x="270" y="222"/>
                  </a:lnTo>
                  <a:lnTo>
                    <a:pt x="272" y="221"/>
                  </a:lnTo>
                  <a:lnTo>
                    <a:pt x="274" y="220"/>
                  </a:lnTo>
                  <a:lnTo>
                    <a:pt x="276" y="219"/>
                  </a:lnTo>
                  <a:lnTo>
                    <a:pt x="278" y="218"/>
                  </a:lnTo>
                  <a:lnTo>
                    <a:pt x="280" y="218"/>
                  </a:lnTo>
                  <a:lnTo>
                    <a:pt x="282" y="217"/>
                  </a:lnTo>
                  <a:lnTo>
                    <a:pt x="284" y="216"/>
                  </a:lnTo>
                  <a:lnTo>
                    <a:pt x="286" y="215"/>
                  </a:lnTo>
                  <a:lnTo>
                    <a:pt x="288" y="214"/>
                  </a:lnTo>
                  <a:lnTo>
                    <a:pt x="290" y="213"/>
                  </a:lnTo>
                  <a:lnTo>
                    <a:pt x="292" y="212"/>
                  </a:lnTo>
                  <a:lnTo>
                    <a:pt x="294" y="211"/>
                  </a:lnTo>
                  <a:lnTo>
                    <a:pt x="296" y="211"/>
                  </a:lnTo>
                  <a:lnTo>
                    <a:pt x="298" y="210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7"/>
                  </a:lnTo>
                  <a:lnTo>
                    <a:pt x="306" y="206"/>
                  </a:lnTo>
                  <a:lnTo>
                    <a:pt x="308" y="206"/>
                  </a:lnTo>
                  <a:lnTo>
                    <a:pt x="310" y="205"/>
                  </a:lnTo>
                  <a:lnTo>
                    <a:pt x="312" y="204"/>
                  </a:lnTo>
                  <a:lnTo>
                    <a:pt x="314" y="203"/>
                  </a:lnTo>
                  <a:lnTo>
                    <a:pt x="316" y="202"/>
                  </a:lnTo>
                  <a:lnTo>
                    <a:pt x="318" y="201"/>
                  </a:lnTo>
                  <a:lnTo>
                    <a:pt x="320" y="201"/>
                  </a:lnTo>
                  <a:lnTo>
                    <a:pt x="322" y="200"/>
                  </a:lnTo>
                  <a:lnTo>
                    <a:pt x="324" y="199"/>
                  </a:lnTo>
                  <a:lnTo>
                    <a:pt x="326" y="198"/>
                  </a:lnTo>
                  <a:lnTo>
                    <a:pt x="328" y="197"/>
                  </a:lnTo>
                  <a:lnTo>
                    <a:pt x="330" y="197"/>
                  </a:lnTo>
                  <a:lnTo>
                    <a:pt x="332" y="196"/>
                  </a:lnTo>
                  <a:lnTo>
                    <a:pt x="334" y="195"/>
                  </a:lnTo>
                  <a:lnTo>
                    <a:pt x="336" y="194"/>
                  </a:lnTo>
                  <a:lnTo>
                    <a:pt x="338" y="193"/>
                  </a:lnTo>
                  <a:lnTo>
                    <a:pt x="340" y="193"/>
                  </a:lnTo>
                  <a:lnTo>
                    <a:pt x="342" y="192"/>
                  </a:lnTo>
                  <a:lnTo>
                    <a:pt x="344" y="191"/>
                  </a:lnTo>
                  <a:lnTo>
                    <a:pt x="346" y="190"/>
                  </a:lnTo>
                  <a:lnTo>
                    <a:pt x="348" y="189"/>
                  </a:lnTo>
                  <a:lnTo>
                    <a:pt x="350" y="189"/>
                  </a:lnTo>
                  <a:lnTo>
                    <a:pt x="352" y="188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6"/>
                  </a:lnTo>
                  <a:lnTo>
                    <a:pt x="360" y="185"/>
                  </a:lnTo>
                  <a:lnTo>
                    <a:pt x="362" y="184"/>
                  </a:lnTo>
                  <a:lnTo>
                    <a:pt x="364" y="183"/>
                  </a:lnTo>
                  <a:lnTo>
                    <a:pt x="366" y="182"/>
                  </a:lnTo>
                  <a:lnTo>
                    <a:pt x="368" y="182"/>
                  </a:lnTo>
                  <a:lnTo>
                    <a:pt x="370" y="181"/>
                  </a:lnTo>
                  <a:lnTo>
                    <a:pt x="372" y="180"/>
                  </a:lnTo>
                  <a:lnTo>
                    <a:pt x="374" y="179"/>
                  </a:lnTo>
                  <a:lnTo>
                    <a:pt x="376" y="179"/>
                  </a:lnTo>
                  <a:lnTo>
                    <a:pt x="378" y="178"/>
                  </a:lnTo>
                  <a:lnTo>
                    <a:pt x="380" y="177"/>
                  </a:lnTo>
                  <a:lnTo>
                    <a:pt x="382" y="176"/>
                  </a:lnTo>
                  <a:lnTo>
                    <a:pt x="384" y="176"/>
                  </a:lnTo>
                  <a:lnTo>
                    <a:pt x="386" y="175"/>
                  </a:lnTo>
                  <a:lnTo>
                    <a:pt x="388" y="174"/>
                  </a:lnTo>
                  <a:lnTo>
                    <a:pt x="390" y="173"/>
                  </a:lnTo>
                  <a:lnTo>
                    <a:pt x="392" y="173"/>
                  </a:lnTo>
                  <a:lnTo>
                    <a:pt x="394" y="172"/>
                  </a:lnTo>
                  <a:lnTo>
                    <a:pt x="396" y="171"/>
                  </a:lnTo>
                  <a:lnTo>
                    <a:pt x="398" y="170"/>
                  </a:lnTo>
                  <a:lnTo>
                    <a:pt x="400" y="170"/>
                  </a:lnTo>
                  <a:lnTo>
                    <a:pt x="402" y="169"/>
                  </a:lnTo>
                  <a:lnTo>
                    <a:pt x="404" y="168"/>
                  </a:lnTo>
                  <a:lnTo>
                    <a:pt x="406" y="168"/>
                  </a:lnTo>
                  <a:lnTo>
                    <a:pt x="408" y="167"/>
                  </a:lnTo>
                  <a:lnTo>
                    <a:pt x="410" y="166"/>
                  </a:lnTo>
                  <a:lnTo>
                    <a:pt x="412" y="165"/>
                  </a:lnTo>
                  <a:lnTo>
                    <a:pt x="414" y="165"/>
                  </a:lnTo>
                  <a:lnTo>
                    <a:pt x="416" y="164"/>
                  </a:lnTo>
                  <a:lnTo>
                    <a:pt x="418" y="163"/>
                  </a:lnTo>
                  <a:lnTo>
                    <a:pt x="420" y="163"/>
                  </a:lnTo>
                  <a:lnTo>
                    <a:pt x="422" y="162"/>
                  </a:lnTo>
                  <a:lnTo>
                    <a:pt x="424" y="161"/>
                  </a:lnTo>
                  <a:lnTo>
                    <a:pt x="426" y="160"/>
                  </a:lnTo>
                  <a:lnTo>
                    <a:pt x="428" y="160"/>
                  </a:lnTo>
                  <a:lnTo>
                    <a:pt x="430" y="159"/>
                  </a:lnTo>
                  <a:lnTo>
                    <a:pt x="432" y="158"/>
                  </a:lnTo>
                  <a:lnTo>
                    <a:pt x="434" y="158"/>
                  </a:lnTo>
                  <a:lnTo>
                    <a:pt x="436" y="157"/>
                  </a:lnTo>
                  <a:lnTo>
                    <a:pt x="438" y="156"/>
                  </a:lnTo>
                  <a:lnTo>
                    <a:pt x="440" y="155"/>
                  </a:lnTo>
                  <a:lnTo>
                    <a:pt x="442" y="155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3"/>
                  </a:lnTo>
                  <a:lnTo>
                    <a:pt x="450" y="152"/>
                  </a:lnTo>
                  <a:lnTo>
                    <a:pt x="452" y="151"/>
                  </a:lnTo>
                  <a:lnTo>
                    <a:pt x="454" y="151"/>
                  </a:lnTo>
                  <a:lnTo>
                    <a:pt x="456" y="150"/>
                  </a:lnTo>
                  <a:lnTo>
                    <a:pt x="458" y="149"/>
                  </a:lnTo>
                  <a:lnTo>
                    <a:pt x="460" y="149"/>
                  </a:lnTo>
                  <a:lnTo>
                    <a:pt x="462" y="148"/>
                  </a:lnTo>
                  <a:lnTo>
                    <a:pt x="464" y="147"/>
                  </a:lnTo>
                  <a:lnTo>
                    <a:pt x="466" y="146"/>
                  </a:lnTo>
                  <a:lnTo>
                    <a:pt x="468" y="146"/>
                  </a:lnTo>
                  <a:lnTo>
                    <a:pt x="470" y="145"/>
                  </a:lnTo>
                  <a:lnTo>
                    <a:pt x="472" y="144"/>
                  </a:lnTo>
                  <a:lnTo>
                    <a:pt x="474" y="144"/>
                  </a:lnTo>
                  <a:lnTo>
                    <a:pt x="476" y="143"/>
                  </a:lnTo>
                  <a:lnTo>
                    <a:pt x="478" y="142"/>
                  </a:lnTo>
                  <a:lnTo>
                    <a:pt x="480" y="142"/>
                  </a:lnTo>
                  <a:lnTo>
                    <a:pt x="482" y="141"/>
                  </a:lnTo>
                  <a:lnTo>
                    <a:pt x="484" y="140"/>
                  </a:lnTo>
                  <a:lnTo>
                    <a:pt x="486" y="140"/>
                  </a:lnTo>
                  <a:lnTo>
                    <a:pt x="488" y="139"/>
                  </a:lnTo>
                  <a:lnTo>
                    <a:pt x="490" y="138"/>
                  </a:lnTo>
                  <a:lnTo>
                    <a:pt x="492" y="138"/>
                  </a:lnTo>
                  <a:lnTo>
                    <a:pt x="494" y="137"/>
                  </a:lnTo>
                  <a:lnTo>
                    <a:pt x="496" y="136"/>
                  </a:lnTo>
                  <a:lnTo>
                    <a:pt x="498" y="136"/>
                  </a:lnTo>
                  <a:lnTo>
                    <a:pt x="500" y="135"/>
                  </a:lnTo>
                  <a:lnTo>
                    <a:pt x="502" y="134"/>
                  </a:lnTo>
                  <a:lnTo>
                    <a:pt x="504" y="134"/>
                  </a:lnTo>
                  <a:lnTo>
                    <a:pt x="506" y="133"/>
                  </a:lnTo>
                  <a:lnTo>
                    <a:pt x="508" y="133"/>
                  </a:lnTo>
                  <a:lnTo>
                    <a:pt x="510" y="132"/>
                  </a:lnTo>
                  <a:lnTo>
                    <a:pt x="512" y="131"/>
                  </a:lnTo>
                  <a:lnTo>
                    <a:pt x="514" y="131"/>
                  </a:lnTo>
                  <a:lnTo>
                    <a:pt x="516" y="130"/>
                  </a:lnTo>
                  <a:lnTo>
                    <a:pt x="518" y="129"/>
                  </a:lnTo>
                  <a:lnTo>
                    <a:pt x="520" y="129"/>
                  </a:lnTo>
                  <a:lnTo>
                    <a:pt x="522" y="128"/>
                  </a:lnTo>
                  <a:lnTo>
                    <a:pt x="524" y="127"/>
                  </a:lnTo>
                  <a:lnTo>
                    <a:pt x="526" y="127"/>
                  </a:lnTo>
                  <a:lnTo>
                    <a:pt x="528" y="126"/>
                  </a:lnTo>
                  <a:lnTo>
                    <a:pt x="530" y="125"/>
                  </a:lnTo>
                  <a:lnTo>
                    <a:pt x="532" y="125"/>
                  </a:lnTo>
                  <a:lnTo>
                    <a:pt x="534" y="124"/>
                  </a:lnTo>
                  <a:lnTo>
                    <a:pt x="536" y="124"/>
                  </a:lnTo>
                  <a:lnTo>
                    <a:pt x="538" y="123"/>
                  </a:lnTo>
                  <a:lnTo>
                    <a:pt x="540" y="122"/>
                  </a:lnTo>
                  <a:lnTo>
                    <a:pt x="542" y="122"/>
                  </a:lnTo>
                  <a:lnTo>
                    <a:pt x="544" y="121"/>
                  </a:lnTo>
                  <a:lnTo>
                    <a:pt x="546" y="120"/>
                  </a:lnTo>
                  <a:lnTo>
                    <a:pt x="548" y="120"/>
                  </a:lnTo>
                  <a:lnTo>
                    <a:pt x="550" y="119"/>
                  </a:lnTo>
                  <a:lnTo>
                    <a:pt x="552" y="119"/>
                  </a:lnTo>
                  <a:lnTo>
                    <a:pt x="554" y="118"/>
                  </a:lnTo>
                  <a:lnTo>
                    <a:pt x="556" y="117"/>
                  </a:lnTo>
                  <a:lnTo>
                    <a:pt x="558" y="117"/>
                  </a:lnTo>
                  <a:lnTo>
                    <a:pt x="560" y="116"/>
                  </a:lnTo>
                  <a:lnTo>
                    <a:pt x="562" y="115"/>
                  </a:lnTo>
                  <a:lnTo>
                    <a:pt x="564" y="115"/>
                  </a:lnTo>
                  <a:lnTo>
                    <a:pt x="566" y="114"/>
                  </a:lnTo>
                  <a:lnTo>
                    <a:pt x="568" y="114"/>
                  </a:lnTo>
                  <a:lnTo>
                    <a:pt x="570" y="113"/>
                  </a:lnTo>
                  <a:lnTo>
                    <a:pt x="572" y="112"/>
                  </a:lnTo>
                  <a:lnTo>
                    <a:pt x="574" y="112"/>
                  </a:lnTo>
                  <a:lnTo>
                    <a:pt x="576" y="111"/>
                  </a:lnTo>
                  <a:lnTo>
                    <a:pt x="578" y="110"/>
                  </a:lnTo>
                  <a:lnTo>
                    <a:pt x="580" y="110"/>
                  </a:lnTo>
                  <a:lnTo>
                    <a:pt x="582" y="109"/>
                  </a:lnTo>
                  <a:lnTo>
                    <a:pt x="584" y="109"/>
                  </a:lnTo>
                  <a:lnTo>
                    <a:pt x="586" y="108"/>
                  </a:lnTo>
                  <a:lnTo>
                    <a:pt x="588" y="107"/>
                  </a:lnTo>
                  <a:lnTo>
                    <a:pt x="590" y="107"/>
                  </a:lnTo>
                  <a:lnTo>
                    <a:pt x="592" y="106"/>
                  </a:lnTo>
                  <a:lnTo>
                    <a:pt x="594" y="106"/>
                  </a:lnTo>
                  <a:lnTo>
                    <a:pt x="596" y="105"/>
                  </a:lnTo>
                  <a:lnTo>
                    <a:pt x="598" y="104"/>
                  </a:lnTo>
                  <a:lnTo>
                    <a:pt x="600" y="104"/>
                  </a:lnTo>
                  <a:lnTo>
                    <a:pt x="602" y="103"/>
                  </a:lnTo>
                  <a:lnTo>
                    <a:pt x="604" y="103"/>
                  </a:lnTo>
                  <a:lnTo>
                    <a:pt x="606" y="102"/>
                  </a:lnTo>
                  <a:lnTo>
                    <a:pt x="608" y="101"/>
                  </a:lnTo>
                  <a:lnTo>
                    <a:pt x="610" y="101"/>
                  </a:lnTo>
                  <a:lnTo>
                    <a:pt x="612" y="100"/>
                  </a:lnTo>
                  <a:lnTo>
                    <a:pt x="614" y="100"/>
                  </a:lnTo>
                  <a:lnTo>
                    <a:pt x="616" y="99"/>
                  </a:lnTo>
                  <a:lnTo>
                    <a:pt x="618" y="98"/>
                  </a:lnTo>
                  <a:lnTo>
                    <a:pt x="620" y="98"/>
                  </a:lnTo>
                  <a:lnTo>
                    <a:pt x="622" y="97"/>
                  </a:lnTo>
                  <a:lnTo>
                    <a:pt x="624" y="97"/>
                  </a:lnTo>
                  <a:lnTo>
                    <a:pt x="626" y="96"/>
                  </a:lnTo>
                  <a:lnTo>
                    <a:pt x="628" y="96"/>
                  </a:lnTo>
                  <a:lnTo>
                    <a:pt x="630" y="95"/>
                  </a:lnTo>
                  <a:lnTo>
                    <a:pt x="632" y="94"/>
                  </a:lnTo>
                  <a:lnTo>
                    <a:pt x="634" y="94"/>
                  </a:lnTo>
                  <a:lnTo>
                    <a:pt x="636" y="93"/>
                  </a:lnTo>
                  <a:lnTo>
                    <a:pt x="638" y="93"/>
                  </a:lnTo>
                  <a:lnTo>
                    <a:pt x="640" y="92"/>
                  </a:lnTo>
                  <a:lnTo>
                    <a:pt x="642" y="91"/>
                  </a:lnTo>
                  <a:lnTo>
                    <a:pt x="644" y="91"/>
                  </a:lnTo>
                  <a:lnTo>
                    <a:pt x="646" y="90"/>
                  </a:lnTo>
                  <a:lnTo>
                    <a:pt x="648" y="90"/>
                  </a:lnTo>
                  <a:lnTo>
                    <a:pt x="650" y="89"/>
                  </a:lnTo>
                  <a:lnTo>
                    <a:pt x="652" y="89"/>
                  </a:lnTo>
                  <a:lnTo>
                    <a:pt x="654" y="88"/>
                  </a:lnTo>
                  <a:lnTo>
                    <a:pt x="656" y="87"/>
                  </a:lnTo>
                  <a:lnTo>
                    <a:pt x="658" y="87"/>
                  </a:lnTo>
                  <a:lnTo>
                    <a:pt x="660" y="86"/>
                  </a:lnTo>
                  <a:lnTo>
                    <a:pt x="662" y="86"/>
                  </a:lnTo>
                  <a:lnTo>
                    <a:pt x="664" y="85"/>
                  </a:lnTo>
                  <a:lnTo>
                    <a:pt x="666" y="85"/>
                  </a:lnTo>
                  <a:lnTo>
                    <a:pt x="668" y="84"/>
                  </a:lnTo>
                  <a:lnTo>
                    <a:pt x="670" y="83"/>
                  </a:lnTo>
                  <a:lnTo>
                    <a:pt x="672" y="83"/>
                  </a:lnTo>
                  <a:lnTo>
                    <a:pt x="674" y="82"/>
                  </a:lnTo>
                  <a:lnTo>
                    <a:pt x="676" y="82"/>
                  </a:lnTo>
                  <a:lnTo>
                    <a:pt x="678" y="81"/>
                  </a:lnTo>
                  <a:lnTo>
                    <a:pt x="680" y="81"/>
                  </a:lnTo>
                  <a:lnTo>
                    <a:pt x="682" y="80"/>
                  </a:lnTo>
                  <a:lnTo>
                    <a:pt x="684" y="79"/>
                  </a:lnTo>
                  <a:lnTo>
                    <a:pt x="686" y="79"/>
                  </a:lnTo>
                  <a:lnTo>
                    <a:pt x="688" y="78"/>
                  </a:lnTo>
                  <a:lnTo>
                    <a:pt x="690" y="78"/>
                  </a:lnTo>
                  <a:lnTo>
                    <a:pt x="692" y="77"/>
                  </a:lnTo>
                  <a:lnTo>
                    <a:pt x="694" y="77"/>
                  </a:lnTo>
                  <a:lnTo>
                    <a:pt x="696" y="76"/>
                  </a:lnTo>
                  <a:lnTo>
                    <a:pt x="698" y="76"/>
                  </a:lnTo>
                  <a:lnTo>
                    <a:pt x="700" y="75"/>
                  </a:lnTo>
                  <a:lnTo>
                    <a:pt x="702" y="74"/>
                  </a:lnTo>
                  <a:lnTo>
                    <a:pt x="704" y="74"/>
                  </a:lnTo>
                  <a:lnTo>
                    <a:pt x="706" y="73"/>
                  </a:lnTo>
                  <a:lnTo>
                    <a:pt x="708" y="73"/>
                  </a:lnTo>
                  <a:lnTo>
                    <a:pt x="710" y="72"/>
                  </a:lnTo>
                  <a:lnTo>
                    <a:pt x="712" y="72"/>
                  </a:lnTo>
                  <a:lnTo>
                    <a:pt x="714" y="71"/>
                  </a:lnTo>
                  <a:lnTo>
                    <a:pt x="716" y="71"/>
                  </a:lnTo>
                  <a:lnTo>
                    <a:pt x="718" y="70"/>
                  </a:lnTo>
                  <a:lnTo>
                    <a:pt x="720" y="69"/>
                  </a:lnTo>
                  <a:lnTo>
                    <a:pt x="722" y="69"/>
                  </a:lnTo>
                  <a:lnTo>
                    <a:pt x="724" y="68"/>
                  </a:lnTo>
                  <a:lnTo>
                    <a:pt x="726" y="68"/>
                  </a:lnTo>
                  <a:lnTo>
                    <a:pt x="728" y="67"/>
                  </a:lnTo>
                  <a:lnTo>
                    <a:pt x="730" y="67"/>
                  </a:lnTo>
                  <a:lnTo>
                    <a:pt x="732" y="66"/>
                  </a:lnTo>
                  <a:lnTo>
                    <a:pt x="734" y="66"/>
                  </a:lnTo>
                  <a:lnTo>
                    <a:pt x="736" y="65"/>
                  </a:lnTo>
                  <a:lnTo>
                    <a:pt x="738" y="65"/>
                  </a:lnTo>
                  <a:lnTo>
                    <a:pt x="740" y="64"/>
                  </a:lnTo>
                  <a:lnTo>
                    <a:pt x="742" y="64"/>
                  </a:lnTo>
                  <a:lnTo>
                    <a:pt x="744" y="63"/>
                  </a:lnTo>
                  <a:lnTo>
                    <a:pt x="746" y="62"/>
                  </a:lnTo>
                  <a:lnTo>
                    <a:pt x="748" y="62"/>
                  </a:lnTo>
                  <a:lnTo>
                    <a:pt x="750" y="61"/>
                  </a:lnTo>
                  <a:lnTo>
                    <a:pt x="752" y="61"/>
                  </a:lnTo>
                  <a:lnTo>
                    <a:pt x="754" y="60"/>
                  </a:lnTo>
                  <a:lnTo>
                    <a:pt x="756" y="60"/>
                  </a:lnTo>
                  <a:lnTo>
                    <a:pt x="758" y="59"/>
                  </a:lnTo>
                  <a:lnTo>
                    <a:pt x="760" y="59"/>
                  </a:lnTo>
                  <a:lnTo>
                    <a:pt x="762" y="58"/>
                  </a:lnTo>
                  <a:lnTo>
                    <a:pt x="764" y="58"/>
                  </a:lnTo>
                  <a:lnTo>
                    <a:pt x="766" y="57"/>
                  </a:lnTo>
                  <a:lnTo>
                    <a:pt x="768" y="57"/>
                  </a:lnTo>
                  <a:lnTo>
                    <a:pt x="770" y="56"/>
                  </a:lnTo>
                  <a:lnTo>
                    <a:pt x="772" y="56"/>
                  </a:lnTo>
                  <a:lnTo>
                    <a:pt x="774" y="55"/>
                  </a:lnTo>
                  <a:lnTo>
                    <a:pt x="776" y="54"/>
                  </a:lnTo>
                  <a:lnTo>
                    <a:pt x="778" y="54"/>
                  </a:lnTo>
                  <a:lnTo>
                    <a:pt x="780" y="53"/>
                  </a:lnTo>
                  <a:lnTo>
                    <a:pt x="782" y="53"/>
                  </a:lnTo>
                  <a:lnTo>
                    <a:pt x="784" y="52"/>
                  </a:lnTo>
                  <a:lnTo>
                    <a:pt x="786" y="52"/>
                  </a:lnTo>
                  <a:lnTo>
                    <a:pt x="788" y="51"/>
                  </a:lnTo>
                  <a:lnTo>
                    <a:pt x="790" y="51"/>
                  </a:lnTo>
                  <a:lnTo>
                    <a:pt x="792" y="50"/>
                  </a:lnTo>
                  <a:lnTo>
                    <a:pt x="794" y="50"/>
                  </a:lnTo>
                  <a:lnTo>
                    <a:pt x="796" y="49"/>
                  </a:lnTo>
                  <a:lnTo>
                    <a:pt x="798" y="49"/>
                  </a:lnTo>
                  <a:lnTo>
                    <a:pt x="800" y="48"/>
                  </a:lnTo>
                  <a:lnTo>
                    <a:pt x="802" y="48"/>
                  </a:lnTo>
                  <a:lnTo>
                    <a:pt x="804" y="47"/>
                  </a:lnTo>
                  <a:lnTo>
                    <a:pt x="806" y="47"/>
                  </a:lnTo>
                  <a:lnTo>
                    <a:pt x="808" y="46"/>
                  </a:lnTo>
                  <a:lnTo>
                    <a:pt x="810" y="46"/>
                  </a:lnTo>
                  <a:lnTo>
                    <a:pt x="812" y="45"/>
                  </a:lnTo>
                  <a:lnTo>
                    <a:pt x="814" y="45"/>
                  </a:lnTo>
                  <a:lnTo>
                    <a:pt x="816" y="44"/>
                  </a:lnTo>
                  <a:lnTo>
                    <a:pt x="818" y="44"/>
                  </a:lnTo>
                  <a:lnTo>
                    <a:pt x="820" y="43"/>
                  </a:lnTo>
                  <a:lnTo>
                    <a:pt x="822" y="42"/>
                  </a:lnTo>
                  <a:lnTo>
                    <a:pt x="824" y="42"/>
                  </a:lnTo>
                  <a:lnTo>
                    <a:pt x="826" y="41"/>
                  </a:lnTo>
                  <a:lnTo>
                    <a:pt x="828" y="41"/>
                  </a:lnTo>
                  <a:lnTo>
                    <a:pt x="830" y="40"/>
                  </a:lnTo>
                  <a:lnTo>
                    <a:pt x="832" y="40"/>
                  </a:lnTo>
                  <a:lnTo>
                    <a:pt x="834" y="39"/>
                  </a:lnTo>
                  <a:lnTo>
                    <a:pt x="836" y="39"/>
                  </a:lnTo>
                  <a:lnTo>
                    <a:pt x="838" y="38"/>
                  </a:lnTo>
                  <a:lnTo>
                    <a:pt x="840" y="38"/>
                  </a:lnTo>
                  <a:lnTo>
                    <a:pt x="842" y="37"/>
                  </a:lnTo>
                  <a:lnTo>
                    <a:pt x="844" y="37"/>
                  </a:lnTo>
                  <a:lnTo>
                    <a:pt x="846" y="36"/>
                  </a:lnTo>
                  <a:lnTo>
                    <a:pt x="848" y="36"/>
                  </a:lnTo>
                  <a:lnTo>
                    <a:pt x="850" y="35"/>
                  </a:lnTo>
                  <a:lnTo>
                    <a:pt x="852" y="35"/>
                  </a:lnTo>
                  <a:lnTo>
                    <a:pt x="854" y="34"/>
                  </a:lnTo>
                  <a:lnTo>
                    <a:pt x="856" y="34"/>
                  </a:lnTo>
                  <a:lnTo>
                    <a:pt x="858" y="33"/>
                  </a:lnTo>
                  <a:lnTo>
                    <a:pt x="860" y="33"/>
                  </a:lnTo>
                  <a:lnTo>
                    <a:pt x="862" y="32"/>
                  </a:lnTo>
                  <a:lnTo>
                    <a:pt x="864" y="32"/>
                  </a:lnTo>
                  <a:lnTo>
                    <a:pt x="866" y="31"/>
                  </a:lnTo>
                  <a:lnTo>
                    <a:pt x="868" y="31"/>
                  </a:lnTo>
                  <a:lnTo>
                    <a:pt x="870" y="30"/>
                  </a:lnTo>
                  <a:lnTo>
                    <a:pt x="872" y="30"/>
                  </a:lnTo>
                  <a:lnTo>
                    <a:pt x="874" y="29"/>
                  </a:lnTo>
                  <a:lnTo>
                    <a:pt x="876" y="29"/>
                  </a:lnTo>
                  <a:lnTo>
                    <a:pt x="878" y="28"/>
                  </a:lnTo>
                  <a:lnTo>
                    <a:pt x="880" y="28"/>
                  </a:lnTo>
                  <a:lnTo>
                    <a:pt x="882" y="27"/>
                  </a:lnTo>
                  <a:lnTo>
                    <a:pt x="884" y="27"/>
                  </a:lnTo>
                  <a:lnTo>
                    <a:pt x="886" y="26"/>
                  </a:lnTo>
                  <a:lnTo>
                    <a:pt x="888" y="26"/>
                  </a:lnTo>
                  <a:lnTo>
                    <a:pt x="890" y="25"/>
                  </a:lnTo>
                  <a:lnTo>
                    <a:pt x="892" y="25"/>
                  </a:lnTo>
                  <a:lnTo>
                    <a:pt x="894" y="24"/>
                  </a:lnTo>
                  <a:lnTo>
                    <a:pt x="896" y="24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2"/>
                  </a:lnTo>
                  <a:lnTo>
                    <a:pt x="904" y="22"/>
                  </a:lnTo>
                  <a:lnTo>
                    <a:pt x="906" y="21"/>
                  </a:lnTo>
                  <a:lnTo>
                    <a:pt x="908" y="21"/>
                  </a:lnTo>
                  <a:lnTo>
                    <a:pt x="910" y="20"/>
                  </a:lnTo>
                  <a:lnTo>
                    <a:pt x="912" y="20"/>
                  </a:lnTo>
                  <a:lnTo>
                    <a:pt x="914" y="20"/>
                  </a:lnTo>
                  <a:lnTo>
                    <a:pt x="916" y="19"/>
                  </a:lnTo>
                  <a:lnTo>
                    <a:pt x="918" y="19"/>
                  </a:lnTo>
                  <a:lnTo>
                    <a:pt x="920" y="18"/>
                  </a:lnTo>
                  <a:lnTo>
                    <a:pt x="922" y="18"/>
                  </a:lnTo>
                  <a:lnTo>
                    <a:pt x="924" y="17"/>
                  </a:lnTo>
                  <a:lnTo>
                    <a:pt x="926" y="17"/>
                  </a:lnTo>
                  <a:lnTo>
                    <a:pt x="928" y="16"/>
                  </a:lnTo>
                  <a:lnTo>
                    <a:pt x="930" y="16"/>
                  </a:lnTo>
                  <a:lnTo>
                    <a:pt x="932" y="15"/>
                  </a:lnTo>
                  <a:lnTo>
                    <a:pt x="934" y="15"/>
                  </a:lnTo>
                  <a:lnTo>
                    <a:pt x="936" y="14"/>
                  </a:lnTo>
                  <a:lnTo>
                    <a:pt x="938" y="14"/>
                  </a:lnTo>
                  <a:lnTo>
                    <a:pt x="940" y="13"/>
                  </a:lnTo>
                  <a:lnTo>
                    <a:pt x="942" y="13"/>
                  </a:lnTo>
                  <a:lnTo>
                    <a:pt x="944" y="12"/>
                  </a:lnTo>
                  <a:lnTo>
                    <a:pt x="946" y="12"/>
                  </a:lnTo>
                  <a:lnTo>
                    <a:pt x="948" y="11"/>
                  </a:lnTo>
                  <a:lnTo>
                    <a:pt x="950" y="11"/>
                  </a:lnTo>
                  <a:lnTo>
                    <a:pt x="952" y="10"/>
                  </a:lnTo>
                  <a:lnTo>
                    <a:pt x="954" y="10"/>
                  </a:lnTo>
                  <a:lnTo>
                    <a:pt x="956" y="9"/>
                  </a:lnTo>
                  <a:lnTo>
                    <a:pt x="958" y="9"/>
                  </a:lnTo>
                  <a:lnTo>
                    <a:pt x="960" y="8"/>
                  </a:lnTo>
                  <a:lnTo>
                    <a:pt x="962" y="8"/>
                  </a:lnTo>
                  <a:lnTo>
                    <a:pt x="964" y="8"/>
                  </a:lnTo>
                  <a:lnTo>
                    <a:pt x="966" y="7"/>
                  </a:lnTo>
                  <a:lnTo>
                    <a:pt x="968" y="7"/>
                  </a:lnTo>
                  <a:lnTo>
                    <a:pt x="970" y="6"/>
                  </a:lnTo>
                  <a:lnTo>
                    <a:pt x="972" y="6"/>
                  </a:lnTo>
                  <a:lnTo>
                    <a:pt x="974" y="5"/>
                  </a:lnTo>
                  <a:lnTo>
                    <a:pt x="976" y="5"/>
                  </a:lnTo>
                  <a:lnTo>
                    <a:pt x="978" y="4"/>
                  </a:lnTo>
                  <a:lnTo>
                    <a:pt x="980" y="4"/>
                  </a:lnTo>
                  <a:lnTo>
                    <a:pt x="982" y="3"/>
                  </a:lnTo>
                  <a:lnTo>
                    <a:pt x="984" y="3"/>
                  </a:lnTo>
                  <a:lnTo>
                    <a:pt x="986" y="2"/>
                  </a:lnTo>
                  <a:lnTo>
                    <a:pt x="988" y="2"/>
                  </a:lnTo>
                  <a:lnTo>
                    <a:pt x="990" y="1"/>
                  </a:lnTo>
                  <a:lnTo>
                    <a:pt x="992" y="1"/>
                  </a:lnTo>
                  <a:lnTo>
                    <a:pt x="994" y="0"/>
                  </a:lnTo>
                  <a:lnTo>
                    <a:pt x="996" y="0"/>
                  </a:lnTo>
                  <a:lnTo>
                    <a:pt x="997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  <p:sp>
          <p:nvSpPr>
            <p:cNvPr id="219" name="Freeform 94">
              <a:extLst>
                <a:ext uri="{FF2B5EF4-FFF2-40B4-BE49-F238E27FC236}">
                  <a16:creationId xmlns:a16="http://schemas.microsoft.com/office/drawing/2014/main" id="{9F4BAE39-793F-4F06-A33F-1C8FB0A4BF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529" y="4096216"/>
              <a:ext cx="15335" cy="84946"/>
            </a:xfrm>
            <a:custGeom>
              <a:avLst/>
              <a:gdLst>
                <a:gd name="T0" fmla="*/ 6 w 6"/>
                <a:gd name="T1" fmla="*/ 0 h 35"/>
                <a:gd name="T2" fmla="*/ 4 w 6"/>
                <a:gd name="T3" fmla="*/ 6 h 35"/>
                <a:gd name="T4" fmla="*/ 2 w 6"/>
                <a:gd name="T5" fmla="*/ 16 h 35"/>
                <a:gd name="T6" fmla="*/ 1 w 6"/>
                <a:gd name="T7" fmla="*/ 23 h 35"/>
                <a:gd name="T8" fmla="*/ 0 w 6"/>
                <a:gd name="T9" fmla="*/ 28 h 35"/>
                <a:gd name="T10" fmla="*/ 0 w 6"/>
                <a:gd name="T11" fmla="*/ 31 h 35"/>
                <a:gd name="T12" fmla="*/ 0 w 6"/>
                <a:gd name="T13" fmla="*/ 33 h 35"/>
                <a:gd name="T14" fmla="*/ 0 w 6"/>
                <a:gd name="T15" fmla="*/ 34 h 35"/>
                <a:gd name="T16" fmla="*/ 0 w 6"/>
                <a:gd name="T17" fmla="*/ 34 h 35"/>
                <a:gd name="T18" fmla="*/ 0 w 6"/>
                <a:gd name="T1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35">
                  <a:moveTo>
                    <a:pt x="6" y="0"/>
                  </a:moveTo>
                  <a:lnTo>
                    <a:pt x="4" y="6"/>
                  </a:lnTo>
                  <a:lnTo>
                    <a:pt x="2" y="16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5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</p:grpSp>
      <p:sp>
        <p:nvSpPr>
          <p:cNvPr id="220" name="TextBox 219">
            <a:extLst>
              <a:ext uri="{FF2B5EF4-FFF2-40B4-BE49-F238E27FC236}">
                <a16:creationId xmlns:a16="http://schemas.microsoft.com/office/drawing/2014/main" id="{7552B309-A2B1-4D94-9F08-9BEBFD0E8BAC}"/>
              </a:ext>
            </a:extLst>
          </p:cNvPr>
          <p:cNvSpPr txBox="1"/>
          <p:nvPr/>
        </p:nvSpPr>
        <p:spPr>
          <a:xfrm>
            <a:off x="5036706" y="5634571"/>
            <a:ext cx="3795986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negative sign in front will make this graph open downwards.  All output values will be negative</a:t>
            </a:r>
          </a:p>
        </p:txBody>
      </p:sp>
    </p:spTree>
    <p:extLst>
      <p:ext uri="{BB962C8B-B14F-4D97-AF65-F5344CB8AC3E}">
        <p14:creationId xmlns:p14="http://schemas.microsoft.com/office/powerpoint/2010/main" val="108873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717878-79F3-4455-8A48-7EDA44140D5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784976" cy="72008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CA" sz="2200" dirty="0"/>
              <a:t>Ex: For each of the root functions below, indicate the restrictions on the input/output values.  Then match it with the corresponding graph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5D18EF-F457-4D71-86F3-CE2AE0261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817" y="836712"/>
          <a:ext cx="17891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15D18EF-F457-4D71-86F3-CE2AE0261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817" y="836712"/>
                        <a:ext cx="178911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D90464-B8F8-4331-AE98-7DB98BD40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0743" y="793750"/>
          <a:ext cx="1865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6D90464-B8F8-4331-AE98-7DB98BD40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0743" y="793750"/>
                        <a:ext cx="18653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3D7983-C614-476B-BE4B-A004F5614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192" y="782638"/>
          <a:ext cx="24018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3D7983-C614-476B-BE4B-A004F5614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0192" y="782638"/>
                        <a:ext cx="24018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03C876FC-B9D8-49F8-96ED-CF4327EDE1B3}"/>
              </a:ext>
            </a:extLst>
          </p:cNvPr>
          <p:cNvGrpSpPr/>
          <p:nvPr/>
        </p:nvGrpSpPr>
        <p:grpSpPr>
          <a:xfrm>
            <a:off x="6735105" y="4869160"/>
            <a:ext cx="1944216" cy="1872208"/>
            <a:chOff x="395536" y="908720"/>
            <a:chExt cx="2376264" cy="2376264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7F51F064-89C8-4FAF-B974-7C30235A8BE4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1FAE996B-6F79-4A53-ABBA-3DF05D6B4F8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FC07001-70CB-45E0-B5F6-A9D05DC3BDC1}"/>
              </a:ext>
            </a:extLst>
          </p:cNvPr>
          <p:cNvGrpSpPr/>
          <p:nvPr/>
        </p:nvGrpSpPr>
        <p:grpSpPr>
          <a:xfrm>
            <a:off x="4613629" y="4869160"/>
            <a:ext cx="1944216" cy="1872208"/>
            <a:chOff x="395536" y="908720"/>
            <a:chExt cx="2376264" cy="2376264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0A43B2AB-A5CA-49B3-B969-CF82A193A48D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875019A-421F-4C09-B9EC-0846A981653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83EE4F3-E543-457F-9C61-82866604AE9E}"/>
              </a:ext>
            </a:extLst>
          </p:cNvPr>
          <p:cNvGrpSpPr/>
          <p:nvPr/>
        </p:nvGrpSpPr>
        <p:grpSpPr>
          <a:xfrm>
            <a:off x="341217" y="4888832"/>
            <a:ext cx="1944216" cy="1872208"/>
            <a:chOff x="395536" y="908720"/>
            <a:chExt cx="2376264" cy="237626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DF3682CA-9672-4A8E-8674-C7819725C9AB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9364F1C3-667D-4602-B38E-0DAF9B98542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24EAEF5-955F-4985-9309-0745311F0B88}"/>
              </a:ext>
            </a:extLst>
          </p:cNvPr>
          <p:cNvGrpSpPr/>
          <p:nvPr/>
        </p:nvGrpSpPr>
        <p:grpSpPr>
          <a:xfrm>
            <a:off x="2492152" y="4877544"/>
            <a:ext cx="1944216" cy="1872208"/>
            <a:chOff x="395536" y="908720"/>
            <a:chExt cx="2376264" cy="2376264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1CD1C34-C988-41BB-B89B-53B43FD5C341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A1A0EF89-F045-4F3C-9A14-D3E938917C2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F9EA162-3320-496B-81F7-FFCD1DC88CD9}"/>
              </a:ext>
            </a:extLst>
          </p:cNvPr>
          <p:cNvGrpSpPr/>
          <p:nvPr/>
        </p:nvGrpSpPr>
        <p:grpSpPr>
          <a:xfrm>
            <a:off x="1031043" y="5304008"/>
            <a:ext cx="946886" cy="485775"/>
            <a:chOff x="2488529" y="3047533"/>
            <a:chExt cx="2567699" cy="1133629"/>
          </a:xfrm>
        </p:grpSpPr>
        <p:sp>
          <p:nvSpPr>
            <p:cNvPr id="20" name="Freeform 95">
              <a:extLst>
                <a:ext uri="{FF2B5EF4-FFF2-40B4-BE49-F238E27FC236}">
                  <a16:creationId xmlns:a16="http://schemas.microsoft.com/office/drawing/2014/main" id="{4FEA0C0E-AB27-47D6-953B-B7D08BB00A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864" y="3047533"/>
              <a:ext cx="2552364" cy="1048682"/>
            </a:xfrm>
            <a:custGeom>
              <a:avLst/>
              <a:gdLst>
                <a:gd name="T0" fmla="*/ 14 w 997"/>
                <a:gd name="T1" fmla="*/ 401 h 432"/>
                <a:gd name="T2" fmla="*/ 30 w 997"/>
                <a:gd name="T3" fmla="*/ 379 h 432"/>
                <a:gd name="T4" fmla="*/ 46 w 997"/>
                <a:gd name="T5" fmla="*/ 361 h 432"/>
                <a:gd name="T6" fmla="*/ 62 w 997"/>
                <a:gd name="T7" fmla="*/ 345 h 432"/>
                <a:gd name="T8" fmla="*/ 78 w 997"/>
                <a:gd name="T9" fmla="*/ 332 h 432"/>
                <a:gd name="T10" fmla="*/ 94 w 997"/>
                <a:gd name="T11" fmla="*/ 320 h 432"/>
                <a:gd name="T12" fmla="*/ 110 w 997"/>
                <a:gd name="T13" fmla="*/ 308 h 432"/>
                <a:gd name="T14" fmla="*/ 126 w 997"/>
                <a:gd name="T15" fmla="*/ 298 h 432"/>
                <a:gd name="T16" fmla="*/ 142 w 997"/>
                <a:gd name="T17" fmla="*/ 288 h 432"/>
                <a:gd name="T18" fmla="*/ 158 w 997"/>
                <a:gd name="T19" fmla="*/ 278 h 432"/>
                <a:gd name="T20" fmla="*/ 174 w 997"/>
                <a:gd name="T21" fmla="*/ 269 h 432"/>
                <a:gd name="T22" fmla="*/ 190 w 997"/>
                <a:gd name="T23" fmla="*/ 260 h 432"/>
                <a:gd name="T24" fmla="*/ 206 w 997"/>
                <a:gd name="T25" fmla="*/ 252 h 432"/>
                <a:gd name="T26" fmla="*/ 222 w 997"/>
                <a:gd name="T27" fmla="*/ 244 h 432"/>
                <a:gd name="T28" fmla="*/ 238 w 997"/>
                <a:gd name="T29" fmla="*/ 237 h 432"/>
                <a:gd name="T30" fmla="*/ 254 w 997"/>
                <a:gd name="T31" fmla="*/ 229 h 432"/>
                <a:gd name="T32" fmla="*/ 270 w 997"/>
                <a:gd name="T33" fmla="*/ 222 h 432"/>
                <a:gd name="T34" fmla="*/ 286 w 997"/>
                <a:gd name="T35" fmla="*/ 215 h 432"/>
                <a:gd name="T36" fmla="*/ 302 w 997"/>
                <a:gd name="T37" fmla="*/ 208 h 432"/>
                <a:gd name="T38" fmla="*/ 318 w 997"/>
                <a:gd name="T39" fmla="*/ 201 h 432"/>
                <a:gd name="T40" fmla="*/ 334 w 997"/>
                <a:gd name="T41" fmla="*/ 195 h 432"/>
                <a:gd name="T42" fmla="*/ 350 w 997"/>
                <a:gd name="T43" fmla="*/ 189 h 432"/>
                <a:gd name="T44" fmla="*/ 366 w 997"/>
                <a:gd name="T45" fmla="*/ 182 h 432"/>
                <a:gd name="T46" fmla="*/ 382 w 997"/>
                <a:gd name="T47" fmla="*/ 176 h 432"/>
                <a:gd name="T48" fmla="*/ 398 w 997"/>
                <a:gd name="T49" fmla="*/ 170 h 432"/>
                <a:gd name="T50" fmla="*/ 414 w 997"/>
                <a:gd name="T51" fmla="*/ 165 h 432"/>
                <a:gd name="T52" fmla="*/ 430 w 997"/>
                <a:gd name="T53" fmla="*/ 159 h 432"/>
                <a:gd name="T54" fmla="*/ 446 w 997"/>
                <a:gd name="T55" fmla="*/ 153 h 432"/>
                <a:gd name="T56" fmla="*/ 462 w 997"/>
                <a:gd name="T57" fmla="*/ 148 h 432"/>
                <a:gd name="T58" fmla="*/ 478 w 997"/>
                <a:gd name="T59" fmla="*/ 142 h 432"/>
                <a:gd name="T60" fmla="*/ 494 w 997"/>
                <a:gd name="T61" fmla="*/ 137 h 432"/>
                <a:gd name="T62" fmla="*/ 510 w 997"/>
                <a:gd name="T63" fmla="*/ 132 h 432"/>
                <a:gd name="T64" fmla="*/ 526 w 997"/>
                <a:gd name="T65" fmla="*/ 127 h 432"/>
                <a:gd name="T66" fmla="*/ 542 w 997"/>
                <a:gd name="T67" fmla="*/ 122 h 432"/>
                <a:gd name="T68" fmla="*/ 558 w 997"/>
                <a:gd name="T69" fmla="*/ 117 h 432"/>
                <a:gd name="T70" fmla="*/ 574 w 997"/>
                <a:gd name="T71" fmla="*/ 112 h 432"/>
                <a:gd name="T72" fmla="*/ 590 w 997"/>
                <a:gd name="T73" fmla="*/ 107 h 432"/>
                <a:gd name="T74" fmla="*/ 606 w 997"/>
                <a:gd name="T75" fmla="*/ 102 h 432"/>
                <a:gd name="T76" fmla="*/ 622 w 997"/>
                <a:gd name="T77" fmla="*/ 97 h 432"/>
                <a:gd name="T78" fmla="*/ 638 w 997"/>
                <a:gd name="T79" fmla="*/ 93 h 432"/>
                <a:gd name="T80" fmla="*/ 654 w 997"/>
                <a:gd name="T81" fmla="*/ 88 h 432"/>
                <a:gd name="T82" fmla="*/ 670 w 997"/>
                <a:gd name="T83" fmla="*/ 83 h 432"/>
                <a:gd name="T84" fmla="*/ 686 w 997"/>
                <a:gd name="T85" fmla="*/ 79 h 432"/>
                <a:gd name="T86" fmla="*/ 702 w 997"/>
                <a:gd name="T87" fmla="*/ 74 h 432"/>
                <a:gd name="T88" fmla="*/ 718 w 997"/>
                <a:gd name="T89" fmla="*/ 70 h 432"/>
                <a:gd name="T90" fmla="*/ 734 w 997"/>
                <a:gd name="T91" fmla="*/ 66 h 432"/>
                <a:gd name="T92" fmla="*/ 750 w 997"/>
                <a:gd name="T93" fmla="*/ 61 h 432"/>
                <a:gd name="T94" fmla="*/ 766 w 997"/>
                <a:gd name="T95" fmla="*/ 57 h 432"/>
                <a:gd name="T96" fmla="*/ 782 w 997"/>
                <a:gd name="T97" fmla="*/ 53 h 432"/>
                <a:gd name="T98" fmla="*/ 798 w 997"/>
                <a:gd name="T99" fmla="*/ 49 h 432"/>
                <a:gd name="T100" fmla="*/ 814 w 997"/>
                <a:gd name="T101" fmla="*/ 45 h 432"/>
                <a:gd name="T102" fmla="*/ 830 w 997"/>
                <a:gd name="T103" fmla="*/ 40 h 432"/>
                <a:gd name="T104" fmla="*/ 846 w 997"/>
                <a:gd name="T105" fmla="*/ 36 h 432"/>
                <a:gd name="T106" fmla="*/ 862 w 997"/>
                <a:gd name="T107" fmla="*/ 32 h 432"/>
                <a:gd name="T108" fmla="*/ 878 w 997"/>
                <a:gd name="T109" fmla="*/ 28 h 432"/>
                <a:gd name="T110" fmla="*/ 894 w 997"/>
                <a:gd name="T111" fmla="*/ 24 h 432"/>
                <a:gd name="T112" fmla="*/ 910 w 997"/>
                <a:gd name="T113" fmla="*/ 20 h 432"/>
                <a:gd name="T114" fmla="*/ 926 w 997"/>
                <a:gd name="T115" fmla="*/ 17 h 432"/>
                <a:gd name="T116" fmla="*/ 942 w 997"/>
                <a:gd name="T117" fmla="*/ 13 h 432"/>
                <a:gd name="T118" fmla="*/ 958 w 997"/>
                <a:gd name="T119" fmla="*/ 9 h 432"/>
                <a:gd name="T120" fmla="*/ 974 w 997"/>
                <a:gd name="T121" fmla="*/ 5 h 432"/>
                <a:gd name="T122" fmla="*/ 990 w 997"/>
                <a:gd name="T123" fmla="*/ 1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97" h="432">
                  <a:moveTo>
                    <a:pt x="0" y="432"/>
                  </a:moveTo>
                  <a:lnTo>
                    <a:pt x="2" y="426"/>
                  </a:lnTo>
                  <a:lnTo>
                    <a:pt x="4" y="421"/>
                  </a:lnTo>
                  <a:lnTo>
                    <a:pt x="6" y="416"/>
                  </a:lnTo>
                  <a:lnTo>
                    <a:pt x="8" y="412"/>
                  </a:lnTo>
                  <a:lnTo>
                    <a:pt x="10" y="408"/>
                  </a:lnTo>
                  <a:lnTo>
                    <a:pt x="12" y="405"/>
                  </a:lnTo>
                  <a:lnTo>
                    <a:pt x="14" y="401"/>
                  </a:lnTo>
                  <a:lnTo>
                    <a:pt x="16" y="398"/>
                  </a:lnTo>
                  <a:lnTo>
                    <a:pt x="18" y="395"/>
                  </a:lnTo>
                  <a:lnTo>
                    <a:pt x="20" y="392"/>
                  </a:lnTo>
                  <a:lnTo>
                    <a:pt x="22" y="389"/>
                  </a:lnTo>
                  <a:lnTo>
                    <a:pt x="24" y="386"/>
                  </a:lnTo>
                  <a:lnTo>
                    <a:pt x="26" y="384"/>
                  </a:lnTo>
                  <a:lnTo>
                    <a:pt x="28" y="381"/>
                  </a:lnTo>
                  <a:lnTo>
                    <a:pt x="30" y="379"/>
                  </a:lnTo>
                  <a:lnTo>
                    <a:pt x="32" y="376"/>
                  </a:lnTo>
                  <a:lnTo>
                    <a:pt x="34" y="374"/>
                  </a:lnTo>
                  <a:lnTo>
                    <a:pt x="36" y="372"/>
                  </a:lnTo>
                  <a:lnTo>
                    <a:pt x="38" y="369"/>
                  </a:lnTo>
                  <a:lnTo>
                    <a:pt x="40" y="367"/>
                  </a:lnTo>
                  <a:lnTo>
                    <a:pt x="42" y="365"/>
                  </a:lnTo>
                  <a:lnTo>
                    <a:pt x="44" y="363"/>
                  </a:lnTo>
                  <a:lnTo>
                    <a:pt x="46" y="361"/>
                  </a:lnTo>
                  <a:lnTo>
                    <a:pt x="48" y="359"/>
                  </a:lnTo>
                  <a:lnTo>
                    <a:pt x="50" y="357"/>
                  </a:lnTo>
                  <a:lnTo>
                    <a:pt x="52" y="355"/>
                  </a:lnTo>
                  <a:lnTo>
                    <a:pt x="54" y="353"/>
                  </a:lnTo>
                  <a:lnTo>
                    <a:pt x="56" y="351"/>
                  </a:lnTo>
                  <a:lnTo>
                    <a:pt x="58" y="349"/>
                  </a:lnTo>
                  <a:lnTo>
                    <a:pt x="60" y="347"/>
                  </a:lnTo>
                  <a:lnTo>
                    <a:pt x="62" y="345"/>
                  </a:lnTo>
                  <a:lnTo>
                    <a:pt x="64" y="344"/>
                  </a:lnTo>
                  <a:lnTo>
                    <a:pt x="66" y="342"/>
                  </a:lnTo>
                  <a:lnTo>
                    <a:pt x="68" y="340"/>
                  </a:lnTo>
                  <a:lnTo>
                    <a:pt x="70" y="338"/>
                  </a:lnTo>
                  <a:lnTo>
                    <a:pt x="72" y="337"/>
                  </a:lnTo>
                  <a:lnTo>
                    <a:pt x="74" y="335"/>
                  </a:lnTo>
                  <a:lnTo>
                    <a:pt x="76" y="334"/>
                  </a:lnTo>
                  <a:lnTo>
                    <a:pt x="78" y="332"/>
                  </a:lnTo>
                  <a:lnTo>
                    <a:pt x="80" y="330"/>
                  </a:lnTo>
                  <a:lnTo>
                    <a:pt x="82" y="329"/>
                  </a:lnTo>
                  <a:lnTo>
                    <a:pt x="84" y="327"/>
                  </a:lnTo>
                  <a:lnTo>
                    <a:pt x="86" y="326"/>
                  </a:lnTo>
                  <a:lnTo>
                    <a:pt x="88" y="324"/>
                  </a:lnTo>
                  <a:lnTo>
                    <a:pt x="90" y="323"/>
                  </a:lnTo>
                  <a:lnTo>
                    <a:pt x="92" y="321"/>
                  </a:lnTo>
                  <a:lnTo>
                    <a:pt x="94" y="320"/>
                  </a:lnTo>
                  <a:lnTo>
                    <a:pt x="96" y="318"/>
                  </a:lnTo>
                  <a:lnTo>
                    <a:pt x="98" y="317"/>
                  </a:lnTo>
                  <a:lnTo>
                    <a:pt x="100" y="315"/>
                  </a:lnTo>
                  <a:lnTo>
                    <a:pt x="102" y="314"/>
                  </a:lnTo>
                  <a:lnTo>
                    <a:pt x="104" y="312"/>
                  </a:lnTo>
                  <a:lnTo>
                    <a:pt x="106" y="311"/>
                  </a:lnTo>
                  <a:lnTo>
                    <a:pt x="108" y="310"/>
                  </a:lnTo>
                  <a:lnTo>
                    <a:pt x="110" y="308"/>
                  </a:lnTo>
                  <a:lnTo>
                    <a:pt x="112" y="307"/>
                  </a:lnTo>
                  <a:lnTo>
                    <a:pt x="114" y="305"/>
                  </a:lnTo>
                  <a:lnTo>
                    <a:pt x="116" y="304"/>
                  </a:lnTo>
                  <a:lnTo>
                    <a:pt x="118" y="303"/>
                  </a:lnTo>
                  <a:lnTo>
                    <a:pt x="120" y="301"/>
                  </a:lnTo>
                  <a:lnTo>
                    <a:pt x="122" y="300"/>
                  </a:lnTo>
                  <a:lnTo>
                    <a:pt x="124" y="299"/>
                  </a:lnTo>
                  <a:lnTo>
                    <a:pt x="126" y="298"/>
                  </a:lnTo>
                  <a:lnTo>
                    <a:pt x="128" y="296"/>
                  </a:lnTo>
                  <a:lnTo>
                    <a:pt x="130" y="295"/>
                  </a:lnTo>
                  <a:lnTo>
                    <a:pt x="132" y="294"/>
                  </a:lnTo>
                  <a:lnTo>
                    <a:pt x="134" y="292"/>
                  </a:lnTo>
                  <a:lnTo>
                    <a:pt x="136" y="291"/>
                  </a:lnTo>
                  <a:lnTo>
                    <a:pt x="138" y="290"/>
                  </a:lnTo>
                  <a:lnTo>
                    <a:pt x="140" y="289"/>
                  </a:lnTo>
                  <a:lnTo>
                    <a:pt x="142" y="288"/>
                  </a:lnTo>
                  <a:lnTo>
                    <a:pt x="144" y="286"/>
                  </a:lnTo>
                  <a:lnTo>
                    <a:pt x="146" y="285"/>
                  </a:lnTo>
                  <a:lnTo>
                    <a:pt x="148" y="284"/>
                  </a:lnTo>
                  <a:lnTo>
                    <a:pt x="150" y="283"/>
                  </a:lnTo>
                  <a:lnTo>
                    <a:pt x="152" y="282"/>
                  </a:lnTo>
                  <a:lnTo>
                    <a:pt x="154" y="280"/>
                  </a:lnTo>
                  <a:lnTo>
                    <a:pt x="156" y="279"/>
                  </a:lnTo>
                  <a:lnTo>
                    <a:pt x="158" y="278"/>
                  </a:lnTo>
                  <a:lnTo>
                    <a:pt x="160" y="277"/>
                  </a:lnTo>
                  <a:lnTo>
                    <a:pt x="162" y="276"/>
                  </a:lnTo>
                  <a:lnTo>
                    <a:pt x="164" y="275"/>
                  </a:lnTo>
                  <a:lnTo>
                    <a:pt x="166" y="274"/>
                  </a:lnTo>
                  <a:lnTo>
                    <a:pt x="168" y="272"/>
                  </a:lnTo>
                  <a:lnTo>
                    <a:pt x="170" y="271"/>
                  </a:lnTo>
                  <a:lnTo>
                    <a:pt x="172" y="270"/>
                  </a:lnTo>
                  <a:lnTo>
                    <a:pt x="174" y="269"/>
                  </a:lnTo>
                  <a:lnTo>
                    <a:pt x="176" y="268"/>
                  </a:lnTo>
                  <a:lnTo>
                    <a:pt x="178" y="267"/>
                  </a:lnTo>
                  <a:lnTo>
                    <a:pt x="180" y="266"/>
                  </a:lnTo>
                  <a:lnTo>
                    <a:pt x="182" y="265"/>
                  </a:lnTo>
                  <a:lnTo>
                    <a:pt x="184" y="264"/>
                  </a:lnTo>
                  <a:lnTo>
                    <a:pt x="186" y="263"/>
                  </a:lnTo>
                  <a:lnTo>
                    <a:pt x="188" y="262"/>
                  </a:lnTo>
                  <a:lnTo>
                    <a:pt x="190" y="260"/>
                  </a:lnTo>
                  <a:lnTo>
                    <a:pt x="192" y="259"/>
                  </a:lnTo>
                  <a:lnTo>
                    <a:pt x="194" y="258"/>
                  </a:lnTo>
                  <a:lnTo>
                    <a:pt x="196" y="257"/>
                  </a:lnTo>
                  <a:lnTo>
                    <a:pt x="198" y="256"/>
                  </a:lnTo>
                  <a:lnTo>
                    <a:pt x="200" y="255"/>
                  </a:lnTo>
                  <a:lnTo>
                    <a:pt x="202" y="254"/>
                  </a:lnTo>
                  <a:lnTo>
                    <a:pt x="204" y="253"/>
                  </a:lnTo>
                  <a:lnTo>
                    <a:pt x="206" y="252"/>
                  </a:lnTo>
                  <a:lnTo>
                    <a:pt x="208" y="251"/>
                  </a:lnTo>
                  <a:lnTo>
                    <a:pt x="210" y="250"/>
                  </a:lnTo>
                  <a:lnTo>
                    <a:pt x="212" y="249"/>
                  </a:lnTo>
                  <a:lnTo>
                    <a:pt x="214" y="248"/>
                  </a:lnTo>
                  <a:lnTo>
                    <a:pt x="216" y="247"/>
                  </a:lnTo>
                  <a:lnTo>
                    <a:pt x="218" y="246"/>
                  </a:lnTo>
                  <a:lnTo>
                    <a:pt x="220" y="245"/>
                  </a:lnTo>
                  <a:lnTo>
                    <a:pt x="222" y="244"/>
                  </a:lnTo>
                  <a:lnTo>
                    <a:pt x="224" y="243"/>
                  </a:lnTo>
                  <a:lnTo>
                    <a:pt x="226" y="242"/>
                  </a:lnTo>
                  <a:lnTo>
                    <a:pt x="228" y="241"/>
                  </a:lnTo>
                  <a:lnTo>
                    <a:pt x="230" y="240"/>
                  </a:lnTo>
                  <a:lnTo>
                    <a:pt x="232" y="239"/>
                  </a:lnTo>
                  <a:lnTo>
                    <a:pt x="234" y="238"/>
                  </a:lnTo>
                  <a:lnTo>
                    <a:pt x="236" y="238"/>
                  </a:lnTo>
                  <a:lnTo>
                    <a:pt x="238" y="237"/>
                  </a:lnTo>
                  <a:lnTo>
                    <a:pt x="240" y="236"/>
                  </a:lnTo>
                  <a:lnTo>
                    <a:pt x="242" y="235"/>
                  </a:lnTo>
                  <a:lnTo>
                    <a:pt x="244" y="234"/>
                  </a:lnTo>
                  <a:lnTo>
                    <a:pt x="246" y="233"/>
                  </a:lnTo>
                  <a:lnTo>
                    <a:pt x="248" y="232"/>
                  </a:lnTo>
                  <a:lnTo>
                    <a:pt x="250" y="231"/>
                  </a:lnTo>
                  <a:lnTo>
                    <a:pt x="252" y="230"/>
                  </a:lnTo>
                  <a:lnTo>
                    <a:pt x="254" y="229"/>
                  </a:lnTo>
                  <a:lnTo>
                    <a:pt x="256" y="228"/>
                  </a:lnTo>
                  <a:lnTo>
                    <a:pt x="258" y="227"/>
                  </a:lnTo>
                  <a:lnTo>
                    <a:pt x="260" y="226"/>
                  </a:lnTo>
                  <a:lnTo>
                    <a:pt x="262" y="225"/>
                  </a:lnTo>
                  <a:lnTo>
                    <a:pt x="264" y="225"/>
                  </a:lnTo>
                  <a:lnTo>
                    <a:pt x="266" y="224"/>
                  </a:lnTo>
                  <a:lnTo>
                    <a:pt x="268" y="223"/>
                  </a:lnTo>
                  <a:lnTo>
                    <a:pt x="270" y="222"/>
                  </a:lnTo>
                  <a:lnTo>
                    <a:pt x="272" y="221"/>
                  </a:lnTo>
                  <a:lnTo>
                    <a:pt x="274" y="220"/>
                  </a:lnTo>
                  <a:lnTo>
                    <a:pt x="276" y="219"/>
                  </a:lnTo>
                  <a:lnTo>
                    <a:pt x="278" y="218"/>
                  </a:lnTo>
                  <a:lnTo>
                    <a:pt x="280" y="218"/>
                  </a:lnTo>
                  <a:lnTo>
                    <a:pt x="282" y="217"/>
                  </a:lnTo>
                  <a:lnTo>
                    <a:pt x="284" y="216"/>
                  </a:lnTo>
                  <a:lnTo>
                    <a:pt x="286" y="215"/>
                  </a:lnTo>
                  <a:lnTo>
                    <a:pt x="288" y="214"/>
                  </a:lnTo>
                  <a:lnTo>
                    <a:pt x="290" y="213"/>
                  </a:lnTo>
                  <a:lnTo>
                    <a:pt x="292" y="212"/>
                  </a:lnTo>
                  <a:lnTo>
                    <a:pt x="294" y="211"/>
                  </a:lnTo>
                  <a:lnTo>
                    <a:pt x="296" y="211"/>
                  </a:lnTo>
                  <a:lnTo>
                    <a:pt x="298" y="210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7"/>
                  </a:lnTo>
                  <a:lnTo>
                    <a:pt x="306" y="206"/>
                  </a:lnTo>
                  <a:lnTo>
                    <a:pt x="308" y="206"/>
                  </a:lnTo>
                  <a:lnTo>
                    <a:pt x="310" y="205"/>
                  </a:lnTo>
                  <a:lnTo>
                    <a:pt x="312" y="204"/>
                  </a:lnTo>
                  <a:lnTo>
                    <a:pt x="314" y="203"/>
                  </a:lnTo>
                  <a:lnTo>
                    <a:pt x="316" y="202"/>
                  </a:lnTo>
                  <a:lnTo>
                    <a:pt x="318" y="201"/>
                  </a:lnTo>
                  <a:lnTo>
                    <a:pt x="320" y="201"/>
                  </a:lnTo>
                  <a:lnTo>
                    <a:pt x="322" y="200"/>
                  </a:lnTo>
                  <a:lnTo>
                    <a:pt x="324" y="199"/>
                  </a:lnTo>
                  <a:lnTo>
                    <a:pt x="326" y="198"/>
                  </a:lnTo>
                  <a:lnTo>
                    <a:pt x="328" y="197"/>
                  </a:lnTo>
                  <a:lnTo>
                    <a:pt x="330" y="197"/>
                  </a:lnTo>
                  <a:lnTo>
                    <a:pt x="332" y="196"/>
                  </a:lnTo>
                  <a:lnTo>
                    <a:pt x="334" y="195"/>
                  </a:lnTo>
                  <a:lnTo>
                    <a:pt x="336" y="194"/>
                  </a:lnTo>
                  <a:lnTo>
                    <a:pt x="338" y="193"/>
                  </a:lnTo>
                  <a:lnTo>
                    <a:pt x="340" y="193"/>
                  </a:lnTo>
                  <a:lnTo>
                    <a:pt x="342" y="192"/>
                  </a:lnTo>
                  <a:lnTo>
                    <a:pt x="344" y="191"/>
                  </a:lnTo>
                  <a:lnTo>
                    <a:pt x="346" y="190"/>
                  </a:lnTo>
                  <a:lnTo>
                    <a:pt x="348" y="189"/>
                  </a:lnTo>
                  <a:lnTo>
                    <a:pt x="350" y="189"/>
                  </a:lnTo>
                  <a:lnTo>
                    <a:pt x="352" y="188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6"/>
                  </a:lnTo>
                  <a:lnTo>
                    <a:pt x="360" y="185"/>
                  </a:lnTo>
                  <a:lnTo>
                    <a:pt x="362" y="184"/>
                  </a:lnTo>
                  <a:lnTo>
                    <a:pt x="364" y="183"/>
                  </a:lnTo>
                  <a:lnTo>
                    <a:pt x="366" y="182"/>
                  </a:lnTo>
                  <a:lnTo>
                    <a:pt x="368" y="182"/>
                  </a:lnTo>
                  <a:lnTo>
                    <a:pt x="370" y="181"/>
                  </a:lnTo>
                  <a:lnTo>
                    <a:pt x="372" y="180"/>
                  </a:lnTo>
                  <a:lnTo>
                    <a:pt x="374" y="179"/>
                  </a:lnTo>
                  <a:lnTo>
                    <a:pt x="376" y="179"/>
                  </a:lnTo>
                  <a:lnTo>
                    <a:pt x="378" y="178"/>
                  </a:lnTo>
                  <a:lnTo>
                    <a:pt x="380" y="177"/>
                  </a:lnTo>
                  <a:lnTo>
                    <a:pt x="382" y="176"/>
                  </a:lnTo>
                  <a:lnTo>
                    <a:pt x="384" y="176"/>
                  </a:lnTo>
                  <a:lnTo>
                    <a:pt x="386" y="175"/>
                  </a:lnTo>
                  <a:lnTo>
                    <a:pt x="388" y="174"/>
                  </a:lnTo>
                  <a:lnTo>
                    <a:pt x="390" y="173"/>
                  </a:lnTo>
                  <a:lnTo>
                    <a:pt x="392" y="173"/>
                  </a:lnTo>
                  <a:lnTo>
                    <a:pt x="394" y="172"/>
                  </a:lnTo>
                  <a:lnTo>
                    <a:pt x="396" y="171"/>
                  </a:lnTo>
                  <a:lnTo>
                    <a:pt x="398" y="170"/>
                  </a:lnTo>
                  <a:lnTo>
                    <a:pt x="400" y="170"/>
                  </a:lnTo>
                  <a:lnTo>
                    <a:pt x="402" y="169"/>
                  </a:lnTo>
                  <a:lnTo>
                    <a:pt x="404" y="168"/>
                  </a:lnTo>
                  <a:lnTo>
                    <a:pt x="406" y="168"/>
                  </a:lnTo>
                  <a:lnTo>
                    <a:pt x="408" y="167"/>
                  </a:lnTo>
                  <a:lnTo>
                    <a:pt x="410" y="166"/>
                  </a:lnTo>
                  <a:lnTo>
                    <a:pt x="412" y="165"/>
                  </a:lnTo>
                  <a:lnTo>
                    <a:pt x="414" y="165"/>
                  </a:lnTo>
                  <a:lnTo>
                    <a:pt x="416" y="164"/>
                  </a:lnTo>
                  <a:lnTo>
                    <a:pt x="418" y="163"/>
                  </a:lnTo>
                  <a:lnTo>
                    <a:pt x="420" y="163"/>
                  </a:lnTo>
                  <a:lnTo>
                    <a:pt x="422" y="162"/>
                  </a:lnTo>
                  <a:lnTo>
                    <a:pt x="424" y="161"/>
                  </a:lnTo>
                  <a:lnTo>
                    <a:pt x="426" y="160"/>
                  </a:lnTo>
                  <a:lnTo>
                    <a:pt x="428" y="160"/>
                  </a:lnTo>
                  <a:lnTo>
                    <a:pt x="430" y="159"/>
                  </a:lnTo>
                  <a:lnTo>
                    <a:pt x="432" y="158"/>
                  </a:lnTo>
                  <a:lnTo>
                    <a:pt x="434" y="158"/>
                  </a:lnTo>
                  <a:lnTo>
                    <a:pt x="436" y="157"/>
                  </a:lnTo>
                  <a:lnTo>
                    <a:pt x="438" y="156"/>
                  </a:lnTo>
                  <a:lnTo>
                    <a:pt x="440" y="155"/>
                  </a:lnTo>
                  <a:lnTo>
                    <a:pt x="442" y="155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3"/>
                  </a:lnTo>
                  <a:lnTo>
                    <a:pt x="450" y="152"/>
                  </a:lnTo>
                  <a:lnTo>
                    <a:pt x="452" y="151"/>
                  </a:lnTo>
                  <a:lnTo>
                    <a:pt x="454" y="151"/>
                  </a:lnTo>
                  <a:lnTo>
                    <a:pt x="456" y="150"/>
                  </a:lnTo>
                  <a:lnTo>
                    <a:pt x="458" y="149"/>
                  </a:lnTo>
                  <a:lnTo>
                    <a:pt x="460" y="149"/>
                  </a:lnTo>
                  <a:lnTo>
                    <a:pt x="462" y="148"/>
                  </a:lnTo>
                  <a:lnTo>
                    <a:pt x="464" y="147"/>
                  </a:lnTo>
                  <a:lnTo>
                    <a:pt x="466" y="146"/>
                  </a:lnTo>
                  <a:lnTo>
                    <a:pt x="468" y="146"/>
                  </a:lnTo>
                  <a:lnTo>
                    <a:pt x="470" y="145"/>
                  </a:lnTo>
                  <a:lnTo>
                    <a:pt x="472" y="144"/>
                  </a:lnTo>
                  <a:lnTo>
                    <a:pt x="474" y="144"/>
                  </a:lnTo>
                  <a:lnTo>
                    <a:pt x="476" y="143"/>
                  </a:lnTo>
                  <a:lnTo>
                    <a:pt x="478" y="142"/>
                  </a:lnTo>
                  <a:lnTo>
                    <a:pt x="480" y="142"/>
                  </a:lnTo>
                  <a:lnTo>
                    <a:pt x="482" y="141"/>
                  </a:lnTo>
                  <a:lnTo>
                    <a:pt x="484" y="140"/>
                  </a:lnTo>
                  <a:lnTo>
                    <a:pt x="486" y="140"/>
                  </a:lnTo>
                  <a:lnTo>
                    <a:pt x="488" y="139"/>
                  </a:lnTo>
                  <a:lnTo>
                    <a:pt x="490" y="138"/>
                  </a:lnTo>
                  <a:lnTo>
                    <a:pt x="492" y="138"/>
                  </a:lnTo>
                  <a:lnTo>
                    <a:pt x="494" y="137"/>
                  </a:lnTo>
                  <a:lnTo>
                    <a:pt x="496" y="136"/>
                  </a:lnTo>
                  <a:lnTo>
                    <a:pt x="498" y="136"/>
                  </a:lnTo>
                  <a:lnTo>
                    <a:pt x="500" y="135"/>
                  </a:lnTo>
                  <a:lnTo>
                    <a:pt x="502" y="134"/>
                  </a:lnTo>
                  <a:lnTo>
                    <a:pt x="504" y="134"/>
                  </a:lnTo>
                  <a:lnTo>
                    <a:pt x="506" y="133"/>
                  </a:lnTo>
                  <a:lnTo>
                    <a:pt x="508" y="133"/>
                  </a:lnTo>
                  <a:lnTo>
                    <a:pt x="510" y="132"/>
                  </a:lnTo>
                  <a:lnTo>
                    <a:pt x="512" y="131"/>
                  </a:lnTo>
                  <a:lnTo>
                    <a:pt x="514" y="131"/>
                  </a:lnTo>
                  <a:lnTo>
                    <a:pt x="516" y="130"/>
                  </a:lnTo>
                  <a:lnTo>
                    <a:pt x="518" y="129"/>
                  </a:lnTo>
                  <a:lnTo>
                    <a:pt x="520" y="129"/>
                  </a:lnTo>
                  <a:lnTo>
                    <a:pt x="522" y="128"/>
                  </a:lnTo>
                  <a:lnTo>
                    <a:pt x="524" y="127"/>
                  </a:lnTo>
                  <a:lnTo>
                    <a:pt x="526" y="127"/>
                  </a:lnTo>
                  <a:lnTo>
                    <a:pt x="528" y="126"/>
                  </a:lnTo>
                  <a:lnTo>
                    <a:pt x="530" y="125"/>
                  </a:lnTo>
                  <a:lnTo>
                    <a:pt x="532" y="125"/>
                  </a:lnTo>
                  <a:lnTo>
                    <a:pt x="534" y="124"/>
                  </a:lnTo>
                  <a:lnTo>
                    <a:pt x="536" y="124"/>
                  </a:lnTo>
                  <a:lnTo>
                    <a:pt x="538" y="123"/>
                  </a:lnTo>
                  <a:lnTo>
                    <a:pt x="540" y="122"/>
                  </a:lnTo>
                  <a:lnTo>
                    <a:pt x="542" y="122"/>
                  </a:lnTo>
                  <a:lnTo>
                    <a:pt x="544" y="121"/>
                  </a:lnTo>
                  <a:lnTo>
                    <a:pt x="546" y="120"/>
                  </a:lnTo>
                  <a:lnTo>
                    <a:pt x="548" y="120"/>
                  </a:lnTo>
                  <a:lnTo>
                    <a:pt x="550" y="119"/>
                  </a:lnTo>
                  <a:lnTo>
                    <a:pt x="552" y="119"/>
                  </a:lnTo>
                  <a:lnTo>
                    <a:pt x="554" y="118"/>
                  </a:lnTo>
                  <a:lnTo>
                    <a:pt x="556" y="117"/>
                  </a:lnTo>
                  <a:lnTo>
                    <a:pt x="558" y="117"/>
                  </a:lnTo>
                  <a:lnTo>
                    <a:pt x="560" y="116"/>
                  </a:lnTo>
                  <a:lnTo>
                    <a:pt x="562" y="115"/>
                  </a:lnTo>
                  <a:lnTo>
                    <a:pt x="564" y="115"/>
                  </a:lnTo>
                  <a:lnTo>
                    <a:pt x="566" y="114"/>
                  </a:lnTo>
                  <a:lnTo>
                    <a:pt x="568" y="114"/>
                  </a:lnTo>
                  <a:lnTo>
                    <a:pt x="570" y="113"/>
                  </a:lnTo>
                  <a:lnTo>
                    <a:pt x="572" y="112"/>
                  </a:lnTo>
                  <a:lnTo>
                    <a:pt x="574" y="112"/>
                  </a:lnTo>
                  <a:lnTo>
                    <a:pt x="576" y="111"/>
                  </a:lnTo>
                  <a:lnTo>
                    <a:pt x="578" y="110"/>
                  </a:lnTo>
                  <a:lnTo>
                    <a:pt x="580" y="110"/>
                  </a:lnTo>
                  <a:lnTo>
                    <a:pt x="582" y="109"/>
                  </a:lnTo>
                  <a:lnTo>
                    <a:pt x="584" y="109"/>
                  </a:lnTo>
                  <a:lnTo>
                    <a:pt x="586" y="108"/>
                  </a:lnTo>
                  <a:lnTo>
                    <a:pt x="588" y="107"/>
                  </a:lnTo>
                  <a:lnTo>
                    <a:pt x="590" y="107"/>
                  </a:lnTo>
                  <a:lnTo>
                    <a:pt x="592" y="106"/>
                  </a:lnTo>
                  <a:lnTo>
                    <a:pt x="594" y="106"/>
                  </a:lnTo>
                  <a:lnTo>
                    <a:pt x="596" y="105"/>
                  </a:lnTo>
                  <a:lnTo>
                    <a:pt x="598" y="104"/>
                  </a:lnTo>
                  <a:lnTo>
                    <a:pt x="600" y="104"/>
                  </a:lnTo>
                  <a:lnTo>
                    <a:pt x="602" y="103"/>
                  </a:lnTo>
                  <a:lnTo>
                    <a:pt x="604" y="103"/>
                  </a:lnTo>
                  <a:lnTo>
                    <a:pt x="606" y="102"/>
                  </a:lnTo>
                  <a:lnTo>
                    <a:pt x="608" y="101"/>
                  </a:lnTo>
                  <a:lnTo>
                    <a:pt x="610" y="101"/>
                  </a:lnTo>
                  <a:lnTo>
                    <a:pt x="612" y="100"/>
                  </a:lnTo>
                  <a:lnTo>
                    <a:pt x="614" y="100"/>
                  </a:lnTo>
                  <a:lnTo>
                    <a:pt x="616" y="99"/>
                  </a:lnTo>
                  <a:lnTo>
                    <a:pt x="618" y="98"/>
                  </a:lnTo>
                  <a:lnTo>
                    <a:pt x="620" y="98"/>
                  </a:lnTo>
                  <a:lnTo>
                    <a:pt x="622" y="97"/>
                  </a:lnTo>
                  <a:lnTo>
                    <a:pt x="624" y="97"/>
                  </a:lnTo>
                  <a:lnTo>
                    <a:pt x="626" y="96"/>
                  </a:lnTo>
                  <a:lnTo>
                    <a:pt x="628" y="96"/>
                  </a:lnTo>
                  <a:lnTo>
                    <a:pt x="630" y="95"/>
                  </a:lnTo>
                  <a:lnTo>
                    <a:pt x="632" y="94"/>
                  </a:lnTo>
                  <a:lnTo>
                    <a:pt x="634" y="94"/>
                  </a:lnTo>
                  <a:lnTo>
                    <a:pt x="636" y="93"/>
                  </a:lnTo>
                  <a:lnTo>
                    <a:pt x="638" y="93"/>
                  </a:lnTo>
                  <a:lnTo>
                    <a:pt x="640" y="92"/>
                  </a:lnTo>
                  <a:lnTo>
                    <a:pt x="642" y="91"/>
                  </a:lnTo>
                  <a:lnTo>
                    <a:pt x="644" y="91"/>
                  </a:lnTo>
                  <a:lnTo>
                    <a:pt x="646" y="90"/>
                  </a:lnTo>
                  <a:lnTo>
                    <a:pt x="648" y="90"/>
                  </a:lnTo>
                  <a:lnTo>
                    <a:pt x="650" y="89"/>
                  </a:lnTo>
                  <a:lnTo>
                    <a:pt x="652" y="89"/>
                  </a:lnTo>
                  <a:lnTo>
                    <a:pt x="654" y="88"/>
                  </a:lnTo>
                  <a:lnTo>
                    <a:pt x="656" y="87"/>
                  </a:lnTo>
                  <a:lnTo>
                    <a:pt x="658" y="87"/>
                  </a:lnTo>
                  <a:lnTo>
                    <a:pt x="660" y="86"/>
                  </a:lnTo>
                  <a:lnTo>
                    <a:pt x="662" y="86"/>
                  </a:lnTo>
                  <a:lnTo>
                    <a:pt x="664" y="85"/>
                  </a:lnTo>
                  <a:lnTo>
                    <a:pt x="666" y="85"/>
                  </a:lnTo>
                  <a:lnTo>
                    <a:pt x="668" y="84"/>
                  </a:lnTo>
                  <a:lnTo>
                    <a:pt x="670" y="83"/>
                  </a:lnTo>
                  <a:lnTo>
                    <a:pt x="672" y="83"/>
                  </a:lnTo>
                  <a:lnTo>
                    <a:pt x="674" y="82"/>
                  </a:lnTo>
                  <a:lnTo>
                    <a:pt x="676" y="82"/>
                  </a:lnTo>
                  <a:lnTo>
                    <a:pt x="678" y="81"/>
                  </a:lnTo>
                  <a:lnTo>
                    <a:pt x="680" y="81"/>
                  </a:lnTo>
                  <a:lnTo>
                    <a:pt x="682" y="80"/>
                  </a:lnTo>
                  <a:lnTo>
                    <a:pt x="684" y="79"/>
                  </a:lnTo>
                  <a:lnTo>
                    <a:pt x="686" y="79"/>
                  </a:lnTo>
                  <a:lnTo>
                    <a:pt x="688" y="78"/>
                  </a:lnTo>
                  <a:lnTo>
                    <a:pt x="690" y="78"/>
                  </a:lnTo>
                  <a:lnTo>
                    <a:pt x="692" y="77"/>
                  </a:lnTo>
                  <a:lnTo>
                    <a:pt x="694" y="77"/>
                  </a:lnTo>
                  <a:lnTo>
                    <a:pt x="696" y="76"/>
                  </a:lnTo>
                  <a:lnTo>
                    <a:pt x="698" y="76"/>
                  </a:lnTo>
                  <a:lnTo>
                    <a:pt x="700" y="75"/>
                  </a:lnTo>
                  <a:lnTo>
                    <a:pt x="702" y="74"/>
                  </a:lnTo>
                  <a:lnTo>
                    <a:pt x="704" y="74"/>
                  </a:lnTo>
                  <a:lnTo>
                    <a:pt x="706" y="73"/>
                  </a:lnTo>
                  <a:lnTo>
                    <a:pt x="708" y="73"/>
                  </a:lnTo>
                  <a:lnTo>
                    <a:pt x="710" y="72"/>
                  </a:lnTo>
                  <a:lnTo>
                    <a:pt x="712" y="72"/>
                  </a:lnTo>
                  <a:lnTo>
                    <a:pt x="714" y="71"/>
                  </a:lnTo>
                  <a:lnTo>
                    <a:pt x="716" y="71"/>
                  </a:lnTo>
                  <a:lnTo>
                    <a:pt x="718" y="70"/>
                  </a:lnTo>
                  <a:lnTo>
                    <a:pt x="720" y="69"/>
                  </a:lnTo>
                  <a:lnTo>
                    <a:pt x="722" y="69"/>
                  </a:lnTo>
                  <a:lnTo>
                    <a:pt x="724" y="68"/>
                  </a:lnTo>
                  <a:lnTo>
                    <a:pt x="726" y="68"/>
                  </a:lnTo>
                  <a:lnTo>
                    <a:pt x="728" y="67"/>
                  </a:lnTo>
                  <a:lnTo>
                    <a:pt x="730" y="67"/>
                  </a:lnTo>
                  <a:lnTo>
                    <a:pt x="732" y="66"/>
                  </a:lnTo>
                  <a:lnTo>
                    <a:pt x="734" y="66"/>
                  </a:lnTo>
                  <a:lnTo>
                    <a:pt x="736" y="65"/>
                  </a:lnTo>
                  <a:lnTo>
                    <a:pt x="738" y="65"/>
                  </a:lnTo>
                  <a:lnTo>
                    <a:pt x="740" y="64"/>
                  </a:lnTo>
                  <a:lnTo>
                    <a:pt x="742" y="64"/>
                  </a:lnTo>
                  <a:lnTo>
                    <a:pt x="744" y="63"/>
                  </a:lnTo>
                  <a:lnTo>
                    <a:pt x="746" y="62"/>
                  </a:lnTo>
                  <a:lnTo>
                    <a:pt x="748" y="62"/>
                  </a:lnTo>
                  <a:lnTo>
                    <a:pt x="750" y="61"/>
                  </a:lnTo>
                  <a:lnTo>
                    <a:pt x="752" y="61"/>
                  </a:lnTo>
                  <a:lnTo>
                    <a:pt x="754" y="60"/>
                  </a:lnTo>
                  <a:lnTo>
                    <a:pt x="756" y="60"/>
                  </a:lnTo>
                  <a:lnTo>
                    <a:pt x="758" y="59"/>
                  </a:lnTo>
                  <a:lnTo>
                    <a:pt x="760" y="59"/>
                  </a:lnTo>
                  <a:lnTo>
                    <a:pt x="762" y="58"/>
                  </a:lnTo>
                  <a:lnTo>
                    <a:pt x="764" y="58"/>
                  </a:lnTo>
                  <a:lnTo>
                    <a:pt x="766" y="57"/>
                  </a:lnTo>
                  <a:lnTo>
                    <a:pt x="768" y="57"/>
                  </a:lnTo>
                  <a:lnTo>
                    <a:pt x="770" y="56"/>
                  </a:lnTo>
                  <a:lnTo>
                    <a:pt x="772" y="56"/>
                  </a:lnTo>
                  <a:lnTo>
                    <a:pt x="774" y="55"/>
                  </a:lnTo>
                  <a:lnTo>
                    <a:pt x="776" y="54"/>
                  </a:lnTo>
                  <a:lnTo>
                    <a:pt x="778" y="54"/>
                  </a:lnTo>
                  <a:lnTo>
                    <a:pt x="780" y="53"/>
                  </a:lnTo>
                  <a:lnTo>
                    <a:pt x="782" y="53"/>
                  </a:lnTo>
                  <a:lnTo>
                    <a:pt x="784" y="52"/>
                  </a:lnTo>
                  <a:lnTo>
                    <a:pt x="786" y="52"/>
                  </a:lnTo>
                  <a:lnTo>
                    <a:pt x="788" y="51"/>
                  </a:lnTo>
                  <a:lnTo>
                    <a:pt x="790" y="51"/>
                  </a:lnTo>
                  <a:lnTo>
                    <a:pt x="792" y="50"/>
                  </a:lnTo>
                  <a:lnTo>
                    <a:pt x="794" y="50"/>
                  </a:lnTo>
                  <a:lnTo>
                    <a:pt x="796" y="49"/>
                  </a:lnTo>
                  <a:lnTo>
                    <a:pt x="798" y="49"/>
                  </a:lnTo>
                  <a:lnTo>
                    <a:pt x="800" y="48"/>
                  </a:lnTo>
                  <a:lnTo>
                    <a:pt x="802" y="48"/>
                  </a:lnTo>
                  <a:lnTo>
                    <a:pt x="804" y="47"/>
                  </a:lnTo>
                  <a:lnTo>
                    <a:pt x="806" y="47"/>
                  </a:lnTo>
                  <a:lnTo>
                    <a:pt x="808" y="46"/>
                  </a:lnTo>
                  <a:lnTo>
                    <a:pt x="810" y="46"/>
                  </a:lnTo>
                  <a:lnTo>
                    <a:pt x="812" y="45"/>
                  </a:lnTo>
                  <a:lnTo>
                    <a:pt x="814" y="45"/>
                  </a:lnTo>
                  <a:lnTo>
                    <a:pt x="816" y="44"/>
                  </a:lnTo>
                  <a:lnTo>
                    <a:pt x="818" y="44"/>
                  </a:lnTo>
                  <a:lnTo>
                    <a:pt x="820" y="43"/>
                  </a:lnTo>
                  <a:lnTo>
                    <a:pt x="822" y="42"/>
                  </a:lnTo>
                  <a:lnTo>
                    <a:pt x="824" y="42"/>
                  </a:lnTo>
                  <a:lnTo>
                    <a:pt x="826" y="41"/>
                  </a:lnTo>
                  <a:lnTo>
                    <a:pt x="828" y="41"/>
                  </a:lnTo>
                  <a:lnTo>
                    <a:pt x="830" y="40"/>
                  </a:lnTo>
                  <a:lnTo>
                    <a:pt x="832" y="40"/>
                  </a:lnTo>
                  <a:lnTo>
                    <a:pt x="834" y="39"/>
                  </a:lnTo>
                  <a:lnTo>
                    <a:pt x="836" y="39"/>
                  </a:lnTo>
                  <a:lnTo>
                    <a:pt x="838" y="38"/>
                  </a:lnTo>
                  <a:lnTo>
                    <a:pt x="840" y="38"/>
                  </a:lnTo>
                  <a:lnTo>
                    <a:pt x="842" y="37"/>
                  </a:lnTo>
                  <a:lnTo>
                    <a:pt x="844" y="37"/>
                  </a:lnTo>
                  <a:lnTo>
                    <a:pt x="846" y="36"/>
                  </a:lnTo>
                  <a:lnTo>
                    <a:pt x="848" y="36"/>
                  </a:lnTo>
                  <a:lnTo>
                    <a:pt x="850" y="35"/>
                  </a:lnTo>
                  <a:lnTo>
                    <a:pt x="852" y="35"/>
                  </a:lnTo>
                  <a:lnTo>
                    <a:pt x="854" y="34"/>
                  </a:lnTo>
                  <a:lnTo>
                    <a:pt x="856" y="34"/>
                  </a:lnTo>
                  <a:lnTo>
                    <a:pt x="858" y="33"/>
                  </a:lnTo>
                  <a:lnTo>
                    <a:pt x="860" y="33"/>
                  </a:lnTo>
                  <a:lnTo>
                    <a:pt x="862" y="32"/>
                  </a:lnTo>
                  <a:lnTo>
                    <a:pt x="864" y="32"/>
                  </a:lnTo>
                  <a:lnTo>
                    <a:pt x="866" y="31"/>
                  </a:lnTo>
                  <a:lnTo>
                    <a:pt x="868" y="31"/>
                  </a:lnTo>
                  <a:lnTo>
                    <a:pt x="870" y="30"/>
                  </a:lnTo>
                  <a:lnTo>
                    <a:pt x="872" y="30"/>
                  </a:lnTo>
                  <a:lnTo>
                    <a:pt x="874" y="29"/>
                  </a:lnTo>
                  <a:lnTo>
                    <a:pt x="876" y="29"/>
                  </a:lnTo>
                  <a:lnTo>
                    <a:pt x="878" y="28"/>
                  </a:lnTo>
                  <a:lnTo>
                    <a:pt x="880" y="28"/>
                  </a:lnTo>
                  <a:lnTo>
                    <a:pt x="882" y="27"/>
                  </a:lnTo>
                  <a:lnTo>
                    <a:pt x="884" y="27"/>
                  </a:lnTo>
                  <a:lnTo>
                    <a:pt x="886" y="26"/>
                  </a:lnTo>
                  <a:lnTo>
                    <a:pt x="888" y="26"/>
                  </a:lnTo>
                  <a:lnTo>
                    <a:pt x="890" y="25"/>
                  </a:lnTo>
                  <a:lnTo>
                    <a:pt x="892" y="25"/>
                  </a:lnTo>
                  <a:lnTo>
                    <a:pt x="894" y="24"/>
                  </a:lnTo>
                  <a:lnTo>
                    <a:pt x="896" y="24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2"/>
                  </a:lnTo>
                  <a:lnTo>
                    <a:pt x="904" y="22"/>
                  </a:lnTo>
                  <a:lnTo>
                    <a:pt x="906" y="21"/>
                  </a:lnTo>
                  <a:lnTo>
                    <a:pt x="908" y="21"/>
                  </a:lnTo>
                  <a:lnTo>
                    <a:pt x="910" y="20"/>
                  </a:lnTo>
                  <a:lnTo>
                    <a:pt x="912" y="20"/>
                  </a:lnTo>
                  <a:lnTo>
                    <a:pt x="914" y="20"/>
                  </a:lnTo>
                  <a:lnTo>
                    <a:pt x="916" y="19"/>
                  </a:lnTo>
                  <a:lnTo>
                    <a:pt x="918" y="19"/>
                  </a:lnTo>
                  <a:lnTo>
                    <a:pt x="920" y="18"/>
                  </a:lnTo>
                  <a:lnTo>
                    <a:pt x="922" y="18"/>
                  </a:lnTo>
                  <a:lnTo>
                    <a:pt x="924" y="17"/>
                  </a:lnTo>
                  <a:lnTo>
                    <a:pt x="926" y="17"/>
                  </a:lnTo>
                  <a:lnTo>
                    <a:pt x="928" y="16"/>
                  </a:lnTo>
                  <a:lnTo>
                    <a:pt x="930" y="16"/>
                  </a:lnTo>
                  <a:lnTo>
                    <a:pt x="932" y="15"/>
                  </a:lnTo>
                  <a:lnTo>
                    <a:pt x="934" y="15"/>
                  </a:lnTo>
                  <a:lnTo>
                    <a:pt x="936" y="14"/>
                  </a:lnTo>
                  <a:lnTo>
                    <a:pt x="938" y="14"/>
                  </a:lnTo>
                  <a:lnTo>
                    <a:pt x="940" y="13"/>
                  </a:lnTo>
                  <a:lnTo>
                    <a:pt x="942" y="13"/>
                  </a:lnTo>
                  <a:lnTo>
                    <a:pt x="944" y="12"/>
                  </a:lnTo>
                  <a:lnTo>
                    <a:pt x="946" y="12"/>
                  </a:lnTo>
                  <a:lnTo>
                    <a:pt x="948" y="11"/>
                  </a:lnTo>
                  <a:lnTo>
                    <a:pt x="950" y="11"/>
                  </a:lnTo>
                  <a:lnTo>
                    <a:pt x="952" y="10"/>
                  </a:lnTo>
                  <a:lnTo>
                    <a:pt x="954" y="10"/>
                  </a:lnTo>
                  <a:lnTo>
                    <a:pt x="956" y="9"/>
                  </a:lnTo>
                  <a:lnTo>
                    <a:pt x="958" y="9"/>
                  </a:lnTo>
                  <a:lnTo>
                    <a:pt x="960" y="8"/>
                  </a:lnTo>
                  <a:lnTo>
                    <a:pt x="962" y="8"/>
                  </a:lnTo>
                  <a:lnTo>
                    <a:pt x="964" y="8"/>
                  </a:lnTo>
                  <a:lnTo>
                    <a:pt x="966" y="7"/>
                  </a:lnTo>
                  <a:lnTo>
                    <a:pt x="968" y="7"/>
                  </a:lnTo>
                  <a:lnTo>
                    <a:pt x="970" y="6"/>
                  </a:lnTo>
                  <a:lnTo>
                    <a:pt x="972" y="6"/>
                  </a:lnTo>
                  <a:lnTo>
                    <a:pt x="974" y="5"/>
                  </a:lnTo>
                  <a:lnTo>
                    <a:pt x="976" y="5"/>
                  </a:lnTo>
                  <a:lnTo>
                    <a:pt x="978" y="4"/>
                  </a:lnTo>
                  <a:lnTo>
                    <a:pt x="980" y="4"/>
                  </a:lnTo>
                  <a:lnTo>
                    <a:pt x="982" y="3"/>
                  </a:lnTo>
                  <a:lnTo>
                    <a:pt x="984" y="3"/>
                  </a:lnTo>
                  <a:lnTo>
                    <a:pt x="986" y="2"/>
                  </a:lnTo>
                  <a:lnTo>
                    <a:pt x="988" y="2"/>
                  </a:lnTo>
                  <a:lnTo>
                    <a:pt x="990" y="1"/>
                  </a:lnTo>
                  <a:lnTo>
                    <a:pt x="992" y="1"/>
                  </a:lnTo>
                  <a:lnTo>
                    <a:pt x="994" y="0"/>
                  </a:lnTo>
                  <a:lnTo>
                    <a:pt x="996" y="0"/>
                  </a:lnTo>
                  <a:lnTo>
                    <a:pt x="997" y="0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  <p:sp>
          <p:nvSpPr>
            <p:cNvPr id="21" name="Freeform 94">
              <a:extLst>
                <a:ext uri="{FF2B5EF4-FFF2-40B4-BE49-F238E27FC236}">
                  <a16:creationId xmlns:a16="http://schemas.microsoft.com/office/drawing/2014/main" id="{7C1363E9-71E4-4F5D-899D-37B536D19A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529" y="4096216"/>
              <a:ext cx="15335" cy="84946"/>
            </a:xfrm>
            <a:custGeom>
              <a:avLst/>
              <a:gdLst>
                <a:gd name="T0" fmla="*/ 6 w 6"/>
                <a:gd name="T1" fmla="*/ 0 h 35"/>
                <a:gd name="T2" fmla="*/ 4 w 6"/>
                <a:gd name="T3" fmla="*/ 6 h 35"/>
                <a:gd name="T4" fmla="*/ 2 w 6"/>
                <a:gd name="T5" fmla="*/ 16 h 35"/>
                <a:gd name="T6" fmla="*/ 1 w 6"/>
                <a:gd name="T7" fmla="*/ 23 h 35"/>
                <a:gd name="T8" fmla="*/ 0 w 6"/>
                <a:gd name="T9" fmla="*/ 28 h 35"/>
                <a:gd name="T10" fmla="*/ 0 w 6"/>
                <a:gd name="T11" fmla="*/ 31 h 35"/>
                <a:gd name="T12" fmla="*/ 0 w 6"/>
                <a:gd name="T13" fmla="*/ 33 h 35"/>
                <a:gd name="T14" fmla="*/ 0 w 6"/>
                <a:gd name="T15" fmla="*/ 34 h 35"/>
                <a:gd name="T16" fmla="*/ 0 w 6"/>
                <a:gd name="T17" fmla="*/ 34 h 35"/>
                <a:gd name="T18" fmla="*/ 0 w 6"/>
                <a:gd name="T1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35">
                  <a:moveTo>
                    <a:pt x="6" y="0"/>
                  </a:moveTo>
                  <a:lnTo>
                    <a:pt x="4" y="6"/>
                  </a:lnTo>
                  <a:lnTo>
                    <a:pt x="2" y="16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5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887633C-D97C-4A3B-B1F6-C204D3DDC97E}"/>
              </a:ext>
            </a:extLst>
          </p:cNvPr>
          <p:cNvGrpSpPr/>
          <p:nvPr/>
        </p:nvGrpSpPr>
        <p:grpSpPr>
          <a:xfrm flipH="1">
            <a:off x="2627789" y="5299506"/>
            <a:ext cx="1027631" cy="485775"/>
            <a:chOff x="2488529" y="3047533"/>
            <a:chExt cx="2567699" cy="1133629"/>
          </a:xfrm>
        </p:grpSpPr>
        <p:sp>
          <p:nvSpPr>
            <p:cNvPr id="23" name="Freeform 95">
              <a:extLst>
                <a:ext uri="{FF2B5EF4-FFF2-40B4-BE49-F238E27FC236}">
                  <a16:creationId xmlns:a16="http://schemas.microsoft.com/office/drawing/2014/main" id="{47F9D5DE-22CE-4806-B3ED-3E7A00A69F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864" y="3047533"/>
              <a:ext cx="2552364" cy="1048682"/>
            </a:xfrm>
            <a:custGeom>
              <a:avLst/>
              <a:gdLst>
                <a:gd name="T0" fmla="*/ 14 w 997"/>
                <a:gd name="T1" fmla="*/ 401 h 432"/>
                <a:gd name="T2" fmla="*/ 30 w 997"/>
                <a:gd name="T3" fmla="*/ 379 h 432"/>
                <a:gd name="T4" fmla="*/ 46 w 997"/>
                <a:gd name="T5" fmla="*/ 361 h 432"/>
                <a:gd name="T6" fmla="*/ 62 w 997"/>
                <a:gd name="T7" fmla="*/ 345 h 432"/>
                <a:gd name="T8" fmla="*/ 78 w 997"/>
                <a:gd name="T9" fmla="*/ 332 h 432"/>
                <a:gd name="T10" fmla="*/ 94 w 997"/>
                <a:gd name="T11" fmla="*/ 320 h 432"/>
                <a:gd name="T12" fmla="*/ 110 w 997"/>
                <a:gd name="T13" fmla="*/ 308 h 432"/>
                <a:gd name="T14" fmla="*/ 126 w 997"/>
                <a:gd name="T15" fmla="*/ 298 h 432"/>
                <a:gd name="T16" fmla="*/ 142 w 997"/>
                <a:gd name="T17" fmla="*/ 288 h 432"/>
                <a:gd name="T18" fmla="*/ 158 w 997"/>
                <a:gd name="T19" fmla="*/ 278 h 432"/>
                <a:gd name="T20" fmla="*/ 174 w 997"/>
                <a:gd name="T21" fmla="*/ 269 h 432"/>
                <a:gd name="T22" fmla="*/ 190 w 997"/>
                <a:gd name="T23" fmla="*/ 260 h 432"/>
                <a:gd name="T24" fmla="*/ 206 w 997"/>
                <a:gd name="T25" fmla="*/ 252 h 432"/>
                <a:gd name="T26" fmla="*/ 222 w 997"/>
                <a:gd name="T27" fmla="*/ 244 h 432"/>
                <a:gd name="T28" fmla="*/ 238 w 997"/>
                <a:gd name="T29" fmla="*/ 237 h 432"/>
                <a:gd name="T30" fmla="*/ 254 w 997"/>
                <a:gd name="T31" fmla="*/ 229 h 432"/>
                <a:gd name="T32" fmla="*/ 270 w 997"/>
                <a:gd name="T33" fmla="*/ 222 h 432"/>
                <a:gd name="T34" fmla="*/ 286 w 997"/>
                <a:gd name="T35" fmla="*/ 215 h 432"/>
                <a:gd name="T36" fmla="*/ 302 w 997"/>
                <a:gd name="T37" fmla="*/ 208 h 432"/>
                <a:gd name="T38" fmla="*/ 318 w 997"/>
                <a:gd name="T39" fmla="*/ 201 h 432"/>
                <a:gd name="T40" fmla="*/ 334 w 997"/>
                <a:gd name="T41" fmla="*/ 195 h 432"/>
                <a:gd name="T42" fmla="*/ 350 w 997"/>
                <a:gd name="T43" fmla="*/ 189 h 432"/>
                <a:gd name="T44" fmla="*/ 366 w 997"/>
                <a:gd name="T45" fmla="*/ 182 h 432"/>
                <a:gd name="T46" fmla="*/ 382 w 997"/>
                <a:gd name="T47" fmla="*/ 176 h 432"/>
                <a:gd name="T48" fmla="*/ 398 w 997"/>
                <a:gd name="T49" fmla="*/ 170 h 432"/>
                <a:gd name="T50" fmla="*/ 414 w 997"/>
                <a:gd name="T51" fmla="*/ 165 h 432"/>
                <a:gd name="T52" fmla="*/ 430 w 997"/>
                <a:gd name="T53" fmla="*/ 159 h 432"/>
                <a:gd name="T54" fmla="*/ 446 w 997"/>
                <a:gd name="T55" fmla="*/ 153 h 432"/>
                <a:gd name="T56" fmla="*/ 462 w 997"/>
                <a:gd name="T57" fmla="*/ 148 h 432"/>
                <a:gd name="T58" fmla="*/ 478 w 997"/>
                <a:gd name="T59" fmla="*/ 142 h 432"/>
                <a:gd name="T60" fmla="*/ 494 w 997"/>
                <a:gd name="T61" fmla="*/ 137 h 432"/>
                <a:gd name="T62" fmla="*/ 510 w 997"/>
                <a:gd name="T63" fmla="*/ 132 h 432"/>
                <a:gd name="T64" fmla="*/ 526 w 997"/>
                <a:gd name="T65" fmla="*/ 127 h 432"/>
                <a:gd name="T66" fmla="*/ 542 w 997"/>
                <a:gd name="T67" fmla="*/ 122 h 432"/>
                <a:gd name="T68" fmla="*/ 558 w 997"/>
                <a:gd name="T69" fmla="*/ 117 h 432"/>
                <a:gd name="T70" fmla="*/ 574 w 997"/>
                <a:gd name="T71" fmla="*/ 112 h 432"/>
                <a:gd name="T72" fmla="*/ 590 w 997"/>
                <a:gd name="T73" fmla="*/ 107 h 432"/>
                <a:gd name="T74" fmla="*/ 606 w 997"/>
                <a:gd name="T75" fmla="*/ 102 h 432"/>
                <a:gd name="T76" fmla="*/ 622 w 997"/>
                <a:gd name="T77" fmla="*/ 97 h 432"/>
                <a:gd name="T78" fmla="*/ 638 w 997"/>
                <a:gd name="T79" fmla="*/ 93 h 432"/>
                <a:gd name="T80" fmla="*/ 654 w 997"/>
                <a:gd name="T81" fmla="*/ 88 h 432"/>
                <a:gd name="T82" fmla="*/ 670 w 997"/>
                <a:gd name="T83" fmla="*/ 83 h 432"/>
                <a:gd name="T84" fmla="*/ 686 w 997"/>
                <a:gd name="T85" fmla="*/ 79 h 432"/>
                <a:gd name="T86" fmla="*/ 702 w 997"/>
                <a:gd name="T87" fmla="*/ 74 h 432"/>
                <a:gd name="T88" fmla="*/ 718 w 997"/>
                <a:gd name="T89" fmla="*/ 70 h 432"/>
                <a:gd name="T90" fmla="*/ 734 w 997"/>
                <a:gd name="T91" fmla="*/ 66 h 432"/>
                <a:gd name="T92" fmla="*/ 750 w 997"/>
                <a:gd name="T93" fmla="*/ 61 h 432"/>
                <a:gd name="T94" fmla="*/ 766 w 997"/>
                <a:gd name="T95" fmla="*/ 57 h 432"/>
                <a:gd name="T96" fmla="*/ 782 w 997"/>
                <a:gd name="T97" fmla="*/ 53 h 432"/>
                <a:gd name="T98" fmla="*/ 798 w 997"/>
                <a:gd name="T99" fmla="*/ 49 h 432"/>
                <a:gd name="T100" fmla="*/ 814 w 997"/>
                <a:gd name="T101" fmla="*/ 45 h 432"/>
                <a:gd name="T102" fmla="*/ 830 w 997"/>
                <a:gd name="T103" fmla="*/ 40 h 432"/>
                <a:gd name="T104" fmla="*/ 846 w 997"/>
                <a:gd name="T105" fmla="*/ 36 h 432"/>
                <a:gd name="T106" fmla="*/ 862 w 997"/>
                <a:gd name="T107" fmla="*/ 32 h 432"/>
                <a:gd name="T108" fmla="*/ 878 w 997"/>
                <a:gd name="T109" fmla="*/ 28 h 432"/>
                <a:gd name="T110" fmla="*/ 894 w 997"/>
                <a:gd name="T111" fmla="*/ 24 h 432"/>
                <a:gd name="T112" fmla="*/ 910 w 997"/>
                <a:gd name="T113" fmla="*/ 20 h 432"/>
                <a:gd name="T114" fmla="*/ 926 w 997"/>
                <a:gd name="T115" fmla="*/ 17 h 432"/>
                <a:gd name="T116" fmla="*/ 942 w 997"/>
                <a:gd name="T117" fmla="*/ 13 h 432"/>
                <a:gd name="T118" fmla="*/ 958 w 997"/>
                <a:gd name="T119" fmla="*/ 9 h 432"/>
                <a:gd name="T120" fmla="*/ 974 w 997"/>
                <a:gd name="T121" fmla="*/ 5 h 432"/>
                <a:gd name="T122" fmla="*/ 990 w 997"/>
                <a:gd name="T123" fmla="*/ 1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97" h="432">
                  <a:moveTo>
                    <a:pt x="0" y="432"/>
                  </a:moveTo>
                  <a:lnTo>
                    <a:pt x="2" y="426"/>
                  </a:lnTo>
                  <a:lnTo>
                    <a:pt x="4" y="421"/>
                  </a:lnTo>
                  <a:lnTo>
                    <a:pt x="6" y="416"/>
                  </a:lnTo>
                  <a:lnTo>
                    <a:pt x="8" y="412"/>
                  </a:lnTo>
                  <a:lnTo>
                    <a:pt x="10" y="408"/>
                  </a:lnTo>
                  <a:lnTo>
                    <a:pt x="12" y="405"/>
                  </a:lnTo>
                  <a:lnTo>
                    <a:pt x="14" y="401"/>
                  </a:lnTo>
                  <a:lnTo>
                    <a:pt x="16" y="398"/>
                  </a:lnTo>
                  <a:lnTo>
                    <a:pt x="18" y="395"/>
                  </a:lnTo>
                  <a:lnTo>
                    <a:pt x="20" y="392"/>
                  </a:lnTo>
                  <a:lnTo>
                    <a:pt x="22" y="389"/>
                  </a:lnTo>
                  <a:lnTo>
                    <a:pt x="24" y="386"/>
                  </a:lnTo>
                  <a:lnTo>
                    <a:pt x="26" y="384"/>
                  </a:lnTo>
                  <a:lnTo>
                    <a:pt x="28" y="381"/>
                  </a:lnTo>
                  <a:lnTo>
                    <a:pt x="30" y="379"/>
                  </a:lnTo>
                  <a:lnTo>
                    <a:pt x="32" y="376"/>
                  </a:lnTo>
                  <a:lnTo>
                    <a:pt x="34" y="374"/>
                  </a:lnTo>
                  <a:lnTo>
                    <a:pt x="36" y="372"/>
                  </a:lnTo>
                  <a:lnTo>
                    <a:pt x="38" y="369"/>
                  </a:lnTo>
                  <a:lnTo>
                    <a:pt x="40" y="367"/>
                  </a:lnTo>
                  <a:lnTo>
                    <a:pt x="42" y="365"/>
                  </a:lnTo>
                  <a:lnTo>
                    <a:pt x="44" y="363"/>
                  </a:lnTo>
                  <a:lnTo>
                    <a:pt x="46" y="361"/>
                  </a:lnTo>
                  <a:lnTo>
                    <a:pt x="48" y="359"/>
                  </a:lnTo>
                  <a:lnTo>
                    <a:pt x="50" y="357"/>
                  </a:lnTo>
                  <a:lnTo>
                    <a:pt x="52" y="355"/>
                  </a:lnTo>
                  <a:lnTo>
                    <a:pt x="54" y="353"/>
                  </a:lnTo>
                  <a:lnTo>
                    <a:pt x="56" y="351"/>
                  </a:lnTo>
                  <a:lnTo>
                    <a:pt x="58" y="349"/>
                  </a:lnTo>
                  <a:lnTo>
                    <a:pt x="60" y="347"/>
                  </a:lnTo>
                  <a:lnTo>
                    <a:pt x="62" y="345"/>
                  </a:lnTo>
                  <a:lnTo>
                    <a:pt x="64" y="344"/>
                  </a:lnTo>
                  <a:lnTo>
                    <a:pt x="66" y="342"/>
                  </a:lnTo>
                  <a:lnTo>
                    <a:pt x="68" y="340"/>
                  </a:lnTo>
                  <a:lnTo>
                    <a:pt x="70" y="338"/>
                  </a:lnTo>
                  <a:lnTo>
                    <a:pt x="72" y="337"/>
                  </a:lnTo>
                  <a:lnTo>
                    <a:pt x="74" y="335"/>
                  </a:lnTo>
                  <a:lnTo>
                    <a:pt x="76" y="334"/>
                  </a:lnTo>
                  <a:lnTo>
                    <a:pt x="78" y="332"/>
                  </a:lnTo>
                  <a:lnTo>
                    <a:pt x="80" y="330"/>
                  </a:lnTo>
                  <a:lnTo>
                    <a:pt x="82" y="329"/>
                  </a:lnTo>
                  <a:lnTo>
                    <a:pt x="84" y="327"/>
                  </a:lnTo>
                  <a:lnTo>
                    <a:pt x="86" y="326"/>
                  </a:lnTo>
                  <a:lnTo>
                    <a:pt x="88" y="324"/>
                  </a:lnTo>
                  <a:lnTo>
                    <a:pt x="90" y="323"/>
                  </a:lnTo>
                  <a:lnTo>
                    <a:pt x="92" y="321"/>
                  </a:lnTo>
                  <a:lnTo>
                    <a:pt x="94" y="320"/>
                  </a:lnTo>
                  <a:lnTo>
                    <a:pt x="96" y="318"/>
                  </a:lnTo>
                  <a:lnTo>
                    <a:pt x="98" y="317"/>
                  </a:lnTo>
                  <a:lnTo>
                    <a:pt x="100" y="315"/>
                  </a:lnTo>
                  <a:lnTo>
                    <a:pt x="102" y="314"/>
                  </a:lnTo>
                  <a:lnTo>
                    <a:pt x="104" y="312"/>
                  </a:lnTo>
                  <a:lnTo>
                    <a:pt x="106" y="311"/>
                  </a:lnTo>
                  <a:lnTo>
                    <a:pt x="108" y="310"/>
                  </a:lnTo>
                  <a:lnTo>
                    <a:pt x="110" y="308"/>
                  </a:lnTo>
                  <a:lnTo>
                    <a:pt x="112" y="307"/>
                  </a:lnTo>
                  <a:lnTo>
                    <a:pt x="114" y="305"/>
                  </a:lnTo>
                  <a:lnTo>
                    <a:pt x="116" y="304"/>
                  </a:lnTo>
                  <a:lnTo>
                    <a:pt x="118" y="303"/>
                  </a:lnTo>
                  <a:lnTo>
                    <a:pt x="120" y="301"/>
                  </a:lnTo>
                  <a:lnTo>
                    <a:pt x="122" y="300"/>
                  </a:lnTo>
                  <a:lnTo>
                    <a:pt x="124" y="299"/>
                  </a:lnTo>
                  <a:lnTo>
                    <a:pt x="126" y="298"/>
                  </a:lnTo>
                  <a:lnTo>
                    <a:pt x="128" y="296"/>
                  </a:lnTo>
                  <a:lnTo>
                    <a:pt x="130" y="295"/>
                  </a:lnTo>
                  <a:lnTo>
                    <a:pt x="132" y="294"/>
                  </a:lnTo>
                  <a:lnTo>
                    <a:pt x="134" y="292"/>
                  </a:lnTo>
                  <a:lnTo>
                    <a:pt x="136" y="291"/>
                  </a:lnTo>
                  <a:lnTo>
                    <a:pt x="138" y="290"/>
                  </a:lnTo>
                  <a:lnTo>
                    <a:pt x="140" y="289"/>
                  </a:lnTo>
                  <a:lnTo>
                    <a:pt x="142" y="288"/>
                  </a:lnTo>
                  <a:lnTo>
                    <a:pt x="144" y="286"/>
                  </a:lnTo>
                  <a:lnTo>
                    <a:pt x="146" y="285"/>
                  </a:lnTo>
                  <a:lnTo>
                    <a:pt x="148" y="284"/>
                  </a:lnTo>
                  <a:lnTo>
                    <a:pt x="150" y="283"/>
                  </a:lnTo>
                  <a:lnTo>
                    <a:pt x="152" y="282"/>
                  </a:lnTo>
                  <a:lnTo>
                    <a:pt x="154" y="280"/>
                  </a:lnTo>
                  <a:lnTo>
                    <a:pt x="156" y="279"/>
                  </a:lnTo>
                  <a:lnTo>
                    <a:pt x="158" y="278"/>
                  </a:lnTo>
                  <a:lnTo>
                    <a:pt x="160" y="277"/>
                  </a:lnTo>
                  <a:lnTo>
                    <a:pt x="162" y="276"/>
                  </a:lnTo>
                  <a:lnTo>
                    <a:pt x="164" y="275"/>
                  </a:lnTo>
                  <a:lnTo>
                    <a:pt x="166" y="274"/>
                  </a:lnTo>
                  <a:lnTo>
                    <a:pt x="168" y="272"/>
                  </a:lnTo>
                  <a:lnTo>
                    <a:pt x="170" y="271"/>
                  </a:lnTo>
                  <a:lnTo>
                    <a:pt x="172" y="270"/>
                  </a:lnTo>
                  <a:lnTo>
                    <a:pt x="174" y="269"/>
                  </a:lnTo>
                  <a:lnTo>
                    <a:pt x="176" y="268"/>
                  </a:lnTo>
                  <a:lnTo>
                    <a:pt x="178" y="267"/>
                  </a:lnTo>
                  <a:lnTo>
                    <a:pt x="180" y="266"/>
                  </a:lnTo>
                  <a:lnTo>
                    <a:pt x="182" y="265"/>
                  </a:lnTo>
                  <a:lnTo>
                    <a:pt x="184" y="264"/>
                  </a:lnTo>
                  <a:lnTo>
                    <a:pt x="186" y="263"/>
                  </a:lnTo>
                  <a:lnTo>
                    <a:pt x="188" y="262"/>
                  </a:lnTo>
                  <a:lnTo>
                    <a:pt x="190" y="260"/>
                  </a:lnTo>
                  <a:lnTo>
                    <a:pt x="192" y="259"/>
                  </a:lnTo>
                  <a:lnTo>
                    <a:pt x="194" y="258"/>
                  </a:lnTo>
                  <a:lnTo>
                    <a:pt x="196" y="257"/>
                  </a:lnTo>
                  <a:lnTo>
                    <a:pt x="198" y="256"/>
                  </a:lnTo>
                  <a:lnTo>
                    <a:pt x="200" y="255"/>
                  </a:lnTo>
                  <a:lnTo>
                    <a:pt x="202" y="254"/>
                  </a:lnTo>
                  <a:lnTo>
                    <a:pt x="204" y="253"/>
                  </a:lnTo>
                  <a:lnTo>
                    <a:pt x="206" y="252"/>
                  </a:lnTo>
                  <a:lnTo>
                    <a:pt x="208" y="251"/>
                  </a:lnTo>
                  <a:lnTo>
                    <a:pt x="210" y="250"/>
                  </a:lnTo>
                  <a:lnTo>
                    <a:pt x="212" y="249"/>
                  </a:lnTo>
                  <a:lnTo>
                    <a:pt x="214" y="248"/>
                  </a:lnTo>
                  <a:lnTo>
                    <a:pt x="216" y="247"/>
                  </a:lnTo>
                  <a:lnTo>
                    <a:pt x="218" y="246"/>
                  </a:lnTo>
                  <a:lnTo>
                    <a:pt x="220" y="245"/>
                  </a:lnTo>
                  <a:lnTo>
                    <a:pt x="222" y="244"/>
                  </a:lnTo>
                  <a:lnTo>
                    <a:pt x="224" y="243"/>
                  </a:lnTo>
                  <a:lnTo>
                    <a:pt x="226" y="242"/>
                  </a:lnTo>
                  <a:lnTo>
                    <a:pt x="228" y="241"/>
                  </a:lnTo>
                  <a:lnTo>
                    <a:pt x="230" y="240"/>
                  </a:lnTo>
                  <a:lnTo>
                    <a:pt x="232" y="239"/>
                  </a:lnTo>
                  <a:lnTo>
                    <a:pt x="234" y="238"/>
                  </a:lnTo>
                  <a:lnTo>
                    <a:pt x="236" y="238"/>
                  </a:lnTo>
                  <a:lnTo>
                    <a:pt x="238" y="237"/>
                  </a:lnTo>
                  <a:lnTo>
                    <a:pt x="240" y="236"/>
                  </a:lnTo>
                  <a:lnTo>
                    <a:pt x="242" y="235"/>
                  </a:lnTo>
                  <a:lnTo>
                    <a:pt x="244" y="234"/>
                  </a:lnTo>
                  <a:lnTo>
                    <a:pt x="246" y="233"/>
                  </a:lnTo>
                  <a:lnTo>
                    <a:pt x="248" y="232"/>
                  </a:lnTo>
                  <a:lnTo>
                    <a:pt x="250" y="231"/>
                  </a:lnTo>
                  <a:lnTo>
                    <a:pt x="252" y="230"/>
                  </a:lnTo>
                  <a:lnTo>
                    <a:pt x="254" y="229"/>
                  </a:lnTo>
                  <a:lnTo>
                    <a:pt x="256" y="228"/>
                  </a:lnTo>
                  <a:lnTo>
                    <a:pt x="258" y="227"/>
                  </a:lnTo>
                  <a:lnTo>
                    <a:pt x="260" y="226"/>
                  </a:lnTo>
                  <a:lnTo>
                    <a:pt x="262" y="225"/>
                  </a:lnTo>
                  <a:lnTo>
                    <a:pt x="264" y="225"/>
                  </a:lnTo>
                  <a:lnTo>
                    <a:pt x="266" y="224"/>
                  </a:lnTo>
                  <a:lnTo>
                    <a:pt x="268" y="223"/>
                  </a:lnTo>
                  <a:lnTo>
                    <a:pt x="270" y="222"/>
                  </a:lnTo>
                  <a:lnTo>
                    <a:pt x="272" y="221"/>
                  </a:lnTo>
                  <a:lnTo>
                    <a:pt x="274" y="220"/>
                  </a:lnTo>
                  <a:lnTo>
                    <a:pt x="276" y="219"/>
                  </a:lnTo>
                  <a:lnTo>
                    <a:pt x="278" y="218"/>
                  </a:lnTo>
                  <a:lnTo>
                    <a:pt x="280" y="218"/>
                  </a:lnTo>
                  <a:lnTo>
                    <a:pt x="282" y="217"/>
                  </a:lnTo>
                  <a:lnTo>
                    <a:pt x="284" y="216"/>
                  </a:lnTo>
                  <a:lnTo>
                    <a:pt x="286" y="215"/>
                  </a:lnTo>
                  <a:lnTo>
                    <a:pt x="288" y="214"/>
                  </a:lnTo>
                  <a:lnTo>
                    <a:pt x="290" y="213"/>
                  </a:lnTo>
                  <a:lnTo>
                    <a:pt x="292" y="212"/>
                  </a:lnTo>
                  <a:lnTo>
                    <a:pt x="294" y="211"/>
                  </a:lnTo>
                  <a:lnTo>
                    <a:pt x="296" y="211"/>
                  </a:lnTo>
                  <a:lnTo>
                    <a:pt x="298" y="210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7"/>
                  </a:lnTo>
                  <a:lnTo>
                    <a:pt x="306" y="206"/>
                  </a:lnTo>
                  <a:lnTo>
                    <a:pt x="308" y="206"/>
                  </a:lnTo>
                  <a:lnTo>
                    <a:pt x="310" y="205"/>
                  </a:lnTo>
                  <a:lnTo>
                    <a:pt x="312" y="204"/>
                  </a:lnTo>
                  <a:lnTo>
                    <a:pt x="314" y="203"/>
                  </a:lnTo>
                  <a:lnTo>
                    <a:pt x="316" y="202"/>
                  </a:lnTo>
                  <a:lnTo>
                    <a:pt x="318" y="201"/>
                  </a:lnTo>
                  <a:lnTo>
                    <a:pt x="320" y="201"/>
                  </a:lnTo>
                  <a:lnTo>
                    <a:pt x="322" y="200"/>
                  </a:lnTo>
                  <a:lnTo>
                    <a:pt x="324" y="199"/>
                  </a:lnTo>
                  <a:lnTo>
                    <a:pt x="326" y="198"/>
                  </a:lnTo>
                  <a:lnTo>
                    <a:pt x="328" y="197"/>
                  </a:lnTo>
                  <a:lnTo>
                    <a:pt x="330" y="197"/>
                  </a:lnTo>
                  <a:lnTo>
                    <a:pt x="332" y="196"/>
                  </a:lnTo>
                  <a:lnTo>
                    <a:pt x="334" y="195"/>
                  </a:lnTo>
                  <a:lnTo>
                    <a:pt x="336" y="194"/>
                  </a:lnTo>
                  <a:lnTo>
                    <a:pt x="338" y="193"/>
                  </a:lnTo>
                  <a:lnTo>
                    <a:pt x="340" y="193"/>
                  </a:lnTo>
                  <a:lnTo>
                    <a:pt x="342" y="192"/>
                  </a:lnTo>
                  <a:lnTo>
                    <a:pt x="344" y="191"/>
                  </a:lnTo>
                  <a:lnTo>
                    <a:pt x="346" y="190"/>
                  </a:lnTo>
                  <a:lnTo>
                    <a:pt x="348" y="189"/>
                  </a:lnTo>
                  <a:lnTo>
                    <a:pt x="350" y="189"/>
                  </a:lnTo>
                  <a:lnTo>
                    <a:pt x="352" y="188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6"/>
                  </a:lnTo>
                  <a:lnTo>
                    <a:pt x="360" y="185"/>
                  </a:lnTo>
                  <a:lnTo>
                    <a:pt x="362" y="184"/>
                  </a:lnTo>
                  <a:lnTo>
                    <a:pt x="364" y="183"/>
                  </a:lnTo>
                  <a:lnTo>
                    <a:pt x="366" y="182"/>
                  </a:lnTo>
                  <a:lnTo>
                    <a:pt x="368" y="182"/>
                  </a:lnTo>
                  <a:lnTo>
                    <a:pt x="370" y="181"/>
                  </a:lnTo>
                  <a:lnTo>
                    <a:pt x="372" y="180"/>
                  </a:lnTo>
                  <a:lnTo>
                    <a:pt x="374" y="179"/>
                  </a:lnTo>
                  <a:lnTo>
                    <a:pt x="376" y="179"/>
                  </a:lnTo>
                  <a:lnTo>
                    <a:pt x="378" y="178"/>
                  </a:lnTo>
                  <a:lnTo>
                    <a:pt x="380" y="177"/>
                  </a:lnTo>
                  <a:lnTo>
                    <a:pt x="382" y="176"/>
                  </a:lnTo>
                  <a:lnTo>
                    <a:pt x="384" y="176"/>
                  </a:lnTo>
                  <a:lnTo>
                    <a:pt x="386" y="175"/>
                  </a:lnTo>
                  <a:lnTo>
                    <a:pt x="388" y="174"/>
                  </a:lnTo>
                  <a:lnTo>
                    <a:pt x="390" y="173"/>
                  </a:lnTo>
                  <a:lnTo>
                    <a:pt x="392" y="173"/>
                  </a:lnTo>
                  <a:lnTo>
                    <a:pt x="394" y="172"/>
                  </a:lnTo>
                  <a:lnTo>
                    <a:pt x="396" y="171"/>
                  </a:lnTo>
                  <a:lnTo>
                    <a:pt x="398" y="170"/>
                  </a:lnTo>
                  <a:lnTo>
                    <a:pt x="400" y="170"/>
                  </a:lnTo>
                  <a:lnTo>
                    <a:pt x="402" y="169"/>
                  </a:lnTo>
                  <a:lnTo>
                    <a:pt x="404" y="168"/>
                  </a:lnTo>
                  <a:lnTo>
                    <a:pt x="406" y="168"/>
                  </a:lnTo>
                  <a:lnTo>
                    <a:pt x="408" y="167"/>
                  </a:lnTo>
                  <a:lnTo>
                    <a:pt x="410" y="166"/>
                  </a:lnTo>
                  <a:lnTo>
                    <a:pt x="412" y="165"/>
                  </a:lnTo>
                  <a:lnTo>
                    <a:pt x="414" y="165"/>
                  </a:lnTo>
                  <a:lnTo>
                    <a:pt x="416" y="164"/>
                  </a:lnTo>
                  <a:lnTo>
                    <a:pt x="418" y="163"/>
                  </a:lnTo>
                  <a:lnTo>
                    <a:pt x="420" y="163"/>
                  </a:lnTo>
                  <a:lnTo>
                    <a:pt x="422" y="162"/>
                  </a:lnTo>
                  <a:lnTo>
                    <a:pt x="424" y="161"/>
                  </a:lnTo>
                  <a:lnTo>
                    <a:pt x="426" y="160"/>
                  </a:lnTo>
                  <a:lnTo>
                    <a:pt x="428" y="160"/>
                  </a:lnTo>
                  <a:lnTo>
                    <a:pt x="430" y="159"/>
                  </a:lnTo>
                  <a:lnTo>
                    <a:pt x="432" y="158"/>
                  </a:lnTo>
                  <a:lnTo>
                    <a:pt x="434" y="158"/>
                  </a:lnTo>
                  <a:lnTo>
                    <a:pt x="436" y="157"/>
                  </a:lnTo>
                  <a:lnTo>
                    <a:pt x="438" y="156"/>
                  </a:lnTo>
                  <a:lnTo>
                    <a:pt x="440" y="155"/>
                  </a:lnTo>
                  <a:lnTo>
                    <a:pt x="442" y="155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3"/>
                  </a:lnTo>
                  <a:lnTo>
                    <a:pt x="450" y="152"/>
                  </a:lnTo>
                  <a:lnTo>
                    <a:pt x="452" y="151"/>
                  </a:lnTo>
                  <a:lnTo>
                    <a:pt x="454" y="151"/>
                  </a:lnTo>
                  <a:lnTo>
                    <a:pt x="456" y="150"/>
                  </a:lnTo>
                  <a:lnTo>
                    <a:pt x="458" y="149"/>
                  </a:lnTo>
                  <a:lnTo>
                    <a:pt x="460" y="149"/>
                  </a:lnTo>
                  <a:lnTo>
                    <a:pt x="462" y="148"/>
                  </a:lnTo>
                  <a:lnTo>
                    <a:pt x="464" y="147"/>
                  </a:lnTo>
                  <a:lnTo>
                    <a:pt x="466" y="146"/>
                  </a:lnTo>
                  <a:lnTo>
                    <a:pt x="468" y="146"/>
                  </a:lnTo>
                  <a:lnTo>
                    <a:pt x="470" y="145"/>
                  </a:lnTo>
                  <a:lnTo>
                    <a:pt x="472" y="144"/>
                  </a:lnTo>
                  <a:lnTo>
                    <a:pt x="474" y="144"/>
                  </a:lnTo>
                  <a:lnTo>
                    <a:pt x="476" y="143"/>
                  </a:lnTo>
                  <a:lnTo>
                    <a:pt x="478" y="142"/>
                  </a:lnTo>
                  <a:lnTo>
                    <a:pt x="480" y="142"/>
                  </a:lnTo>
                  <a:lnTo>
                    <a:pt x="482" y="141"/>
                  </a:lnTo>
                  <a:lnTo>
                    <a:pt x="484" y="140"/>
                  </a:lnTo>
                  <a:lnTo>
                    <a:pt x="486" y="140"/>
                  </a:lnTo>
                  <a:lnTo>
                    <a:pt x="488" y="139"/>
                  </a:lnTo>
                  <a:lnTo>
                    <a:pt x="490" y="138"/>
                  </a:lnTo>
                  <a:lnTo>
                    <a:pt x="492" y="138"/>
                  </a:lnTo>
                  <a:lnTo>
                    <a:pt x="494" y="137"/>
                  </a:lnTo>
                  <a:lnTo>
                    <a:pt x="496" y="136"/>
                  </a:lnTo>
                  <a:lnTo>
                    <a:pt x="498" y="136"/>
                  </a:lnTo>
                  <a:lnTo>
                    <a:pt x="500" y="135"/>
                  </a:lnTo>
                  <a:lnTo>
                    <a:pt x="502" y="134"/>
                  </a:lnTo>
                  <a:lnTo>
                    <a:pt x="504" y="134"/>
                  </a:lnTo>
                  <a:lnTo>
                    <a:pt x="506" y="133"/>
                  </a:lnTo>
                  <a:lnTo>
                    <a:pt x="508" y="133"/>
                  </a:lnTo>
                  <a:lnTo>
                    <a:pt x="510" y="132"/>
                  </a:lnTo>
                  <a:lnTo>
                    <a:pt x="512" y="131"/>
                  </a:lnTo>
                  <a:lnTo>
                    <a:pt x="514" y="131"/>
                  </a:lnTo>
                  <a:lnTo>
                    <a:pt x="516" y="130"/>
                  </a:lnTo>
                  <a:lnTo>
                    <a:pt x="518" y="129"/>
                  </a:lnTo>
                  <a:lnTo>
                    <a:pt x="520" y="129"/>
                  </a:lnTo>
                  <a:lnTo>
                    <a:pt x="522" y="128"/>
                  </a:lnTo>
                  <a:lnTo>
                    <a:pt x="524" y="127"/>
                  </a:lnTo>
                  <a:lnTo>
                    <a:pt x="526" y="127"/>
                  </a:lnTo>
                  <a:lnTo>
                    <a:pt x="528" y="126"/>
                  </a:lnTo>
                  <a:lnTo>
                    <a:pt x="530" y="125"/>
                  </a:lnTo>
                  <a:lnTo>
                    <a:pt x="532" y="125"/>
                  </a:lnTo>
                  <a:lnTo>
                    <a:pt x="534" y="124"/>
                  </a:lnTo>
                  <a:lnTo>
                    <a:pt x="536" y="124"/>
                  </a:lnTo>
                  <a:lnTo>
                    <a:pt x="538" y="123"/>
                  </a:lnTo>
                  <a:lnTo>
                    <a:pt x="540" y="122"/>
                  </a:lnTo>
                  <a:lnTo>
                    <a:pt x="542" y="122"/>
                  </a:lnTo>
                  <a:lnTo>
                    <a:pt x="544" y="121"/>
                  </a:lnTo>
                  <a:lnTo>
                    <a:pt x="546" y="120"/>
                  </a:lnTo>
                  <a:lnTo>
                    <a:pt x="548" y="120"/>
                  </a:lnTo>
                  <a:lnTo>
                    <a:pt x="550" y="119"/>
                  </a:lnTo>
                  <a:lnTo>
                    <a:pt x="552" y="119"/>
                  </a:lnTo>
                  <a:lnTo>
                    <a:pt x="554" y="118"/>
                  </a:lnTo>
                  <a:lnTo>
                    <a:pt x="556" y="117"/>
                  </a:lnTo>
                  <a:lnTo>
                    <a:pt x="558" y="117"/>
                  </a:lnTo>
                  <a:lnTo>
                    <a:pt x="560" y="116"/>
                  </a:lnTo>
                  <a:lnTo>
                    <a:pt x="562" y="115"/>
                  </a:lnTo>
                  <a:lnTo>
                    <a:pt x="564" y="115"/>
                  </a:lnTo>
                  <a:lnTo>
                    <a:pt x="566" y="114"/>
                  </a:lnTo>
                  <a:lnTo>
                    <a:pt x="568" y="114"/>
                  </a:lnTo>
                  <a:lnTo>
                    <a:pt x="570" y="113"/>
                  </a:lnTo>
                  <a:lnTo>
                    <a:pt x="572" y="112"/>
                  </a:lnTo>
                  <a:lnTo>
                    <a:pt x="574" y="112"/>
                  </a:lnTo>
                  <a:lnTo>
                    <a:pt x="576" y="111"/>
                  </a:lnTo>
                  <a:lnTo>
                    <a:pt x="578" y="110"/>
                  </a:lnTo>
                  <a:lnTo>
                    <a:pt x="580" y="110"/>
                  </a:lnTo>
                  <a:lnTo>
                    <a:pt x="582" y="109"/>
                  </a:lnTo>
                  <a:lnTo>
                    <a:pt x="584" y="109"/>
                  </a:lnTo>
                  <a:lnTo>
                    <a:pt x="586" y="108"/>
                  </a:lnTo>
                  <a:lnTo>
                    <a:pt x="588" y="107"/>
                  </a:lnTo>
                  <a:lnTo>
                    <a:pt x="590" y="107"/>
                  </a:lnTo>
                  <a:lnTo>
                    <a:pt x="592" y="106"/>
                  </a:lnTo>
                  <a:lnTo>
                    <a:pt x="594" y="106"/>
                  </a:lnTo>
                  <a:lnTo>
                    <a:pt x="596" y="105"/>
                  </a:lnTo>
                  <a:lnTo>
                    <a:pt x="598" y="104"/>
                  </a:lnTo>
                  <a:lnTo>
                    <a:pt x="600" y="104"/>
                  </a:lnTo>
                  <a:lnTo>
                    <a:pt x="602" y="103"/>
                  </a:lnTo>
                  <a:lnTo>
                    <a:pt x="604" y="103"/>
                  </a:lnTo>
                  <a:lnTo>
                    <a:pt x="606" y="102"/>
                  </a:lnTo>
                  <a:lnTo>
                    <a:pt x="608" y="101"/>
                  </a:lnTo>
                  <a:lnTo>
                    <a:pt x="610" y="101"/>
                  </a:lnTo>
                  <a:lnTo>
                    <a:pt x="612" y="100"/>
                  </a:lnTo>
                  <a:lnTo>
                    <a:pt x="614" y="100"/>
                  </a:lnTo>
                  <a:lnTo>
                    <a:pt x="616" y="99"/>
                  </a:lnTo>
                  <a:lnTo>
                    <a:pt x="618" y="98"/>
                  </a:lnTo>
                  <a:lnTo>
                    <a:pt x="620" y="98"/>
                  </a:lnTo>
                  <a:lnTo>
                    <a:pt x="622" y="97"/>
                  </a:lnTo>
                  <a:lnTo>
                    <a:pt x="624" y="97"/>
                  </a:lnTo>
                  <a:lnTo>
                    <a:pt x="626" y="96"/>
                  </a:lnTo>
                  <a:lnTo>
                    <a:pt x="628" y="96"/>
                  </a:lnTo>
                  <a:lnTo>
                    <a:pt x="630" y="95"/>
                  </a:lnTo>
                  <a:lnTo>
                    <a:pt x="632" y="94"/>
                  </a:lnTo>
                  <a:lnTo>
                    <a:pt x="634" y="94"/>
                  </a:lnTo>
                  <a:lnTo>
                    <a:pt x="636" y="93"/>
                  </a:lnTo>
                  <a:lnTo>
                    <a:pt x="638" y="93"/>
                  </a:lnTo>
                  <a:lnTo>
                    <a:pt x="640" y="92"/>
                  </a:lnTo>
                  <a:lnTo>
                    <a:pt x="642" y="91"/>
                  </a:lnTo>
                  <a:lnTo>
                    <a:pt x="644" y="91"/>
                  </a:lnTo>
                  <a:lnTo>
                    <a:pt x="646" y="90"/>
                  </a:lnTo>
                  <a:lnTo>
                    <a:pt x="648" y="90"/>
                  </a:lnTo>
                  <a:lnTo>
                    <a:pt x="650" y="89"/>
                  </a:lnTo>
                  <a:lnTo>
                    <a:pt x="652" y="89"/>
                  </a:lnTo>
                  <a:lnTo>
                    <a:pt x="654" y="88"/>
                  </a:lnTo>
                  <a:lnTo>
                    <a:pt x="656" y="87"/>
                  </a:lnTo>
                  <a:lnTo>
                    <a:pt x="658" y="87"/>
                  </a:lnTo>
                  <a:lnTo>
                    <a:pt x="660" y="86"/>
                  </a:lnTo>
                  <a:lnTo>
                    <a:pt x="662" y="86"/>
                  </a:lnTo>
                  <a:lnTo>
                    <a:pt x="664" y="85"/>
                  </a:lnTo>
                  <a:lnTo>
                    <a:pt x="666" y="85"/>
                  </a:lnTo>
                  <a:lnTo>
                    <a:pt x="668" y="84"/>
                  </a:lnTo>
                  <a:lnTo>
                    <a:pt x="670" y="83"/>
                  </a:lnTo>
                  <a:lnTo>
                    <a:pt x="672" y="83"/>
                  </a:lnTo>
                  <a:lnTo>
                    <a:pt x="674" y="82"/>
                  </a:lnTo>
                  <a:lnTo>
                    <a:pt x="676" y="82"/>
                  </a:lnTo>
                  <a:lnTo>
                    <a:pt x="678" y="81"/>
                  </a:lnTo>
                  <a:lnTo>
                    <a:pt x="680" y="81"/>
                  </a:lnTo>
                  <a:lnTo>
                    <a:pt x="682" y="80"/>
                  </a:lnTo>
                  <a:lnTo>
                    <a:pt x="684" y="79"/>
                  </a:lnTo>
                  <a:lnTo>
                    <a:pt x="686" y="79"/>
                  </a:lnTo>
                  <a:lnTo>
                    <a:pt x="688" y="78"/>
                  </a:lnTo>
                  <a:lnTo>
                    <a:pt x="690" y="78"/>
                  </a:lnTo>
                  <a:lnTo>
                    <a:pt x="692" y="77"/>
                  </a:lnTo>
                  <a:lnTo>
                    <a:pt x="694" y="77"/>
                  </a:lnTo>
                  <a:lnTo>
                    <a:pt x="696" y="76"/>
                  </a:lnTo>
                  <a:lnTo>
                    <a:pt x="698" y="76"/>
                  </a:lnTo>
                  <a:lnTo>
                    <a:pt x="700" y="75"/>
                  </a:lnTo>
                  <a:lnTo>
                    <a:pt x="702" y="74"/>
                  </a:lnTo>
                  <a:lnTo>
                    <a:pt x="704" y="74"/>
                  </a:lnTo>
                  <a:lnTo>
                    <a:pt x="706" y="73"/>
                  </a:lnTo>
                  <a:lnTo>
                    <a:pt x="708" y="73"/>
                  </a:lnTo>
                  <a:lnTo>
                    <a:pt x="710" y="72"/>
                  </a:lnTo>
                  <a:lnTo>
                    <a:pt x="712" y="72"/>
                  </a:lnTo>
                  <a:lnTo>
                    <a:pt x="714" y="71"/>
                  </a:lnTo>
                  <a:lnTo>
                    <a:pt x="716" y="71"/>
                  </a:lnTo>
                  <a:lnTo>
                    <a:pt x="718" y="70"/>
                  </a:lnTo>
                  <a:lnTo>
                    <a:pt x="720" y="69"/>
                  </a:lnTo>
                  <a:lnTo>
                    <a:pt x="722" y="69"/>
                  </a:lnTo>
                  <a:lnTo>
                    <a:pt x="724" y="68"/>
                  </a:lnTo>
                  <a:lnTo>
                    <a:pt x="726" y="68"/>
                  </a:lnTo>
                  <a:lnTo>
                    <a:pt x="728" y="67"/>
                  </a:lnTo>
                  <a:lnTo>
                    <a:pt x="730" y="67"/>
                  </a:lnTo>
                  <a:lnTo>
                    <a:pt x="732" y="66"/>
                  </a:lnTo>
                  <a:lnTo>
                    <a:pt x="734" y="66"/>
                  </a:lnTo>
                  <a:lnTo>
                    <a:pt x="736" y="65"/>
                  </a:lnTo>
                  <a:lnTo>
                    <a:pt x="738" y="65"/>
                  </a:lnTo>
                  <a:lnTo>
                    <a:pt x="740" y="64"/>
                  </a:lnTo>
                  <a:lnTo>
                    <a:pt x="742" y="64"/>
                  </a:lnTo>
                  <a:lnTo>
                    <a:pt x="744" y="63"/>
                  </a:lnTo>
                  <a:lnTo>
                    <a:pt x="746" y="62"/>
                  </a:lnTo>
                  <a:lnTo>
                    <a:pt x="748" y="62"/>
                  </a:lnTo>
                  <a:lnTo>
                    <a:pt x="750" y="61"/>
                  </a:lnTo>
                  <a:lnTo>
                    <a:pt x="752" y="61"/>
                  </a:lnTo>
                  <a:lnTo>
                    <a:pt x="754" y="60"/>
                  </a:lnTo>
                  <a:lnTo>
                    <a:pt x="756" y="60"/>
                  </a:lnTo>
                  <a:lnTo>
                    <a:pt x="758" y="59"/>
                  </a:lnTo>
                  <a:lnTo>
                    <a:pt x="760" y="59"/>
                  </a:lnTo>
                  <a:lnTo>
                    <a:pt x="762" y="58"/>
                  </a:lnTo>
                  <a:lnTo>
                    <a:pt x="764" y="58"/>
                  </a:lnTo>
                  <a:lnTo>
                    <a:pt x="766" y="57"/>
                  </a:lnTo>
                  <a:lnTo>
                    <a:pt x="768" y="57"/>
                  </a:lnTo>
                  <a:lnTo>
                    <a:pt x="770" y="56"/>
                  </a:lnTo>
                  <a:lnTo>
                    <a:pt x="772" y="56"/>
                  </a:lnTo>
                  <a:lnTo>
                    <a:pt x="774" y="55"/>
                  </a:lnTo>
                  <a:lnTo>
                    <a:pt x="776" y="54"/>
                  </a:lnTo>
                  <a:lnTo>
                    <a:pt x="778" y="54"/>
                  </a:lnTo>
                  <a:lnTo>
                    <a:pt x="780" y="53"/>
                  </a:lnTo>
                  <a:lnTo>
                    <a:pt x="782" y="53"/>
                  </a:lnTo>
                  <a:lnTo>
                    <a:pt x="784" y="52"/>
                  </a:lnTo>
                  <a:lnTo>
                    <a:pt x="786" y="52"/>
                  </a:lnTo>
                  <a:lnTo>
                    <a:pt x="788" y="51"/>
                  </a:lnTo>
                  <a:lnTo>
                    <a:pt x="790" y="51"/>
                  </a:lnTo>
                  <a:lnTo>
                    <a:pt x="792" y="50"/>
                  </a:lnTo>
                  <a:lnTo>
                    <a:pt x="794" y="50"/>
                  </a:lnTo>
                  <a:lnTo>
                    <a:pt x="796" y="49"/>
                  </a:lnTo>
                  <a:lnTo>
                    <a:pt x="798" y="49"/>
                  </a:lnTo>
                  <a:lnTo>
                    <a:pt x="800" y="48"/>
                  </a:lnTo>
                  <a:lnTo>
                    <a:pt x="802" y="48"/>
                  </a:lnTo>
                  <a:lnTo>
                    <a:pt x="804" y="47"/>
                  </a:lnTo>
                  <a:lnTo>
                    <a:pt x="806" y="47"/>
                  </a:lnTo>
                  <a:lnTo>
                    <a:pt x="808" y="46"/>
                  </a:lnTo>
                  <a:lnTo>
                    <a:pt x="810" y="46"/>
                  </a:lnTo>
                  <a:lnTo>
                    <a:pt x="812" y="45"/>
                  </a:lnTo>
                  <a:lnTo>
                    <a:pt x="814" y="45"/>
                  </a:lnTo>
                  <a:lnTo>
                    <a:pt x="816" y="44"/>
                  </a:lnTo>
                  <a:lnTo>
                    <a:pt x="818" y="44"/>
                  </a:lnTo>
                  <a:lnTo>
                    <a:pt x="820" y="43"/>
                  </a:lnTo>
                  <a:lnTo>
                    <a:pt x="822" y="42"/>
                  </a:lnTo>
                  <a:lnTo>
                    <a:pt x="824" y="42"/>
                  </a:lnTo>
                  <a:lnTo>
                    <a:pt x="826" y="41"/>
                  </a:lnTo>
                  <a:lnTo>
                    <a:pt x="828" y="41"/>
                  </a:lnTo>
                  <a:lnTo>
                    <a:pt x="830" y="40"/>
                  </a:lnTo>
                  <a:lnTo>
                    <a:pt x="832" y="40"/>
                  </a:lnTo>
                  <a:lnTo>
                    <a:pt x="834" y="39"/>
                  </a:lnTo>
                  <a:lnTo>
                    <a:pt x="836" y="39"/>
                  </a:lnTo>
                  <a:lnTo>
                    <a:pt x="838" y="38"/>
                  </a:lnTo>
                  <a:lnTo>
                    <a:pt x="840" y="38"/>
                  </a:lnTo>
                  <a:lnTo>
                    <a:pt x="842" y="37"/>
                  </a:lnTo>
                  <a:lnTo>
                    <a:pt x="844" y="37"/>
                  </a:lnTo>
                  <a:lnTo>
                    <a:pt x="846" y="36"/>
                  </a:lnTo>
                  <a:lnTo>
                    <a:pt x="848" y="36"/>
                  </a:lnTo>
                  <a:lnTo>
                    <a:pt x="850" y="35"/>
                  </a:lnTo>
                  <a:lnTo>
                    <a:pt x="852" y="35"/>
                  </a:lnTo>
                  <a:lnTo>
                    <a:pt x="854" y="34"/>
                  </a:lnTo>
                  <a:lnTo>
                    <a:pt x="856" y="34"/>
                  </a:lnTo>
                  <a:lnTo>
                    <a:pt x="858" y="33"/>
                  </a:lnTo>
                  <a:lnTo>
                    <a:pt x="860" y="33"/>
                  </a:lnTo>
                  <a:lnTo>
                    <a:pt x="862" y="32"/>
                  </a:lnTo>
                  <a:lnTo>
                    <a:pt x="864" y="32"/>
                  </a:lnTo>
                  <a:lnTo>
                    <a:pt x="866" y="31"/>
                  </a:lnTo>
                  <a:lnTo>
                    <a:pt x="868" y="31"/>
                  </a:lnTo>
                  <a:lnTo>
                    <a:pt x="870" y="30"/>
                  </a:lnTo>
                  <a:lnTo>
                    <a:pt x="872" y="30"/>
                  </a:lnTo>
                  <a:lnTo>
                    <a:pt x="874" y="29"/>
                  </a:lnTo>
                  <a:lnTo>
                    <a:pt x="876" y="29"/>
                  </a:lnTo>
                  <a:lnTo>
                    <a:pt x="878" y="28"/>
                  </a:lnTo>
                  <a:lnTo>
                    <a:pt x="880" y="28"/>
                  </a:lnTo>
                  <a:lnTo>
                    <a:pt x="882" y="27"/>
                  </a:lnTo>
                  <a:lnTo>
                    <a:pt x="884" y="27"/>
                  </a:lnTo>
                  <a:lnTo>
                    <a:pt x="886" y="26"/>
                  </a:lnTo>
                  <a:lnTo>
                    <a:pt x="888" y="26"/>
                  </a:lnTo>
                  <a:lnTo>
                    <a:pt x="890" y="25"/>
                  </a:lnTo>
                  <a:lnTo>
                    <a:pt x="892" y="25"/>
                  </a:lnTo>
                  <a:lnTo>
                    <a:pt x="894" y="24"/>
                  </a:lnTo>
                  <a:lnTo>
                    <a:pt x="896" y="24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2"/>
                  </a:lnTo>
                  <a:lnTo>
                    <a:pt x="904" y="22"/>
                  </a:lnTo>
                  <a:lnTo>
                    <a:pt x="906" y="21"/>
                  </a:lnTo>
                  <a:lnTo>
                    <a:pt x="908" y="21"/>
                  </a:lnTo>
                  <a:lnTo>
                    <a:pt x="910" y="20"/>
                  </a:lnTo>
                  <a:lnTo>
                    <a:pt x="912" y="20"/>
                  </a:lnTo>
                  <a:lnTo>
                    <a:pt x="914" y="20"/>
                  </a:lnTo>
                  <a:lnTo>
                    <a:pt x="916" y="19"/>
                  </a:lnTo>
                  <a:lnTo>
                    <a:pt x="918" y="19"/>
                  </a:lnTo>
                  <a:lnTo>
                    <a:pt x="920" y="18"/>
                  </a:lnTo>
                  <a:lnTo>
                    <a:pt x="922" y="18"/>
                  </a:lnTo>
                  <a:lnTo>
                    <a:pt x="924" y="17"/>
                  </a:lnTo>
                  <a:lnTo>
                    <a:pt x="926" y="17"/>
                  </a:lnTo>
                  <a:lnTo>
                    <a:pt x="928" y="16"/>
                  </a:lnTo>
                  <a:lnTo>
                    <a:pt x="930" y="16"/>
                  </a:lnTo>
                  <a:lnTo>
                    <a:pt x="932" y="15"/>
                  </a:lnTo>
                  <a:lnTo>
                    <a:pt x="934" y="15"/>
                  </a:lnTo>
                  <a:lnTo>
                    <a:pt x="936" y="14"/>
                  </a:lnTo>
                  <a:lnTo>
                    <a:pt x="938" y="14"/>
                  </a:lnTo>
                  <a:lnTo>
                    <a:pt x="940" y="13"/>
                  </a:lnTo>
                  <a:lnTo>
                    <a:pt x="942" y="13"/>
                  </a:lnTo>
                  <a:lnTo>
                    <a:pt x="944" y="12"/>
                  </a:lnTo>
                  <a:lnTo>
                    <a:pt x="946" y="12"/>
                  </a:lnTo>
                  <a:lnTo>
                    <a:pt x="948" y="11"/>
                  </a:lnTo>
                  <a:lnTo>
                    <a:pt x="950" y="11"/>
                  </a:lnTo>
                  <a:lnTo>
                    <a:pt x="952" y="10"/>
                  </a:lnTo>
                  <a:lnTo>
                    <a:pt x="954" y="10"/>
                  </a:lnTo>
                  <a:lnTo>
                    <a:pt x="956" y="9"/>
                  </a:lnTo>
                  <a:lnTo>
                    <a:pt x="958" y="9"/>
                  </a:lnTo>
                  <a:lnTo>
                    <a:pt x="960" y="8"/>
                  </a:lnTo>
                  <a:lnTo>
                    <a:pt x="962" y="8"/>
                  </a:lnTo>
                  <a:lnTo>
                    <a:pt x="964" y="8"/>
                  </a:lnTo>
                  <a:lnTo>
                    <a:pt x="966" y="7"/>
                  </a:lnTo>
                  <a:lnTo>
                    <a:pt x="968" y="7"/>
                  </a:lnTo>
                  <a:lnTo>
                    <a:pt x="970" y="6"/>
                  </a:lnTo>
                  <a:lnTo>
                    <a:pt x="972" y="6"/>
                  </a:lnTo>
                  <a:lnTo>
                    <a:pt x="974" y="5"/>
                  </a:lnTo>
                  <a:lnTo>
                    <a:pt x="976" y="5"/>
                  </a:lnTo>
                  <a:lnTo>
                    <a:pt x="978" y="4"/>
                  </a:lnTo>
                  <a:lnTo>
                    <a:pt x="980" y="4"/>
                  </a:lnTo>
                  <a:lnTo>
                    <a:pt x="982" y="3"/>
                  </a:lnTo>
                  <a:lnTo>
                    <a:pt x="984" y="3"/>
                  </a:lnTo>
                  <a:lnTo>
                    <a:pt x="986" y="2"/>
                  </a:lnTo>
                  <a:lnTo>
                    <a:pt x="988" y="2"/>
                  </a:lnTo>
                  <a:lnTo>
                    <a:pt x="990" y="1"/>
                  </a:lnTo>
                  <a:lnTo>
                    <a:pt x="992" y="1"/>
                  </a:lnTo>
                  <a:lnTo>
                    <a:pt x="994" y="0"/>
                  </a:lnTo>
                  <a:lnTo>
                    <a:pt x="996" y="0"/>
                  </a:lnTo>
                  <a:lnTo>
                    <a:pt x="997" y="0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  <p:sp>
          <p:nvSpPr>
            <p:cNvPr id="24" name="Freeform 94">
              <a:extLst>
                <a:ext uri="{FF2B5EF4-FFF2-40B4-BE49-F238E27FC236}">
                  <a16:creationId xmlns:a16="http://schemas.microsoft.com/office/drawing/2014/main" id="{7BC39041-D047-4B2A-8372-23FF75C6B7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529" y="4096216"/>
              <a:ext cx="15335" cy="84946"/>
            </a:xfrm>
            <a:custGeom>
              <a:avLst/>
              <a:gdLst>
                <a:gd name="T0" fmla="*/ 6 w 6"/>
                <a:gd name="T1" fmla="*/ 0 h 35"/>
                <a:gd name="T2" fmla="*/ 4 w 6"/>
                <a:gd name="T3" fmla="*/ 6 h 35"/>
                <a:gd name="T4" fmla="*/ 2 w 6"/>
                <a:gd name="T5" fmla="*/ 16 h 35"/>
                <a:gd name="T6" fmla="*/ 1 w 6"/>
                <a:gd name="T7" fmla="*/ 23 h 35"/>
                <a:gd name="T8" fmla="*/ 0 w 6"/>
                <a:gd name="T9" fmla="*/ 28 h 35"/>
                <a:gd name="T10" fmla="*/ 0 w 6"/>
                <a:gd name="T11" fmla="*/ 31 h 35"/>
                <a:gd name="T12" fmla="*/ 0 w 6"/>
                <a:gd name="T13" fmla="*/ 33 h 35"/>
                <a:gd name="T14" fmla="*/ 0 w 6"/>
                <a:gd name="T15" fmla="*/ 34 h 35"/>
                <a:gd name="T16" fmla="*/ 0 w 6"/>
                <a:gd name="T17" fmla="*/ 34 h 35"/>
                <a:gd name="T18" fmla="*/ 0 w 6"/>
                <a:gd name="T1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35">
                  <a:moveTo>
                    <a:pt x="6" y="0"/>
                  </a:moveTo>
                  <a:lnTo>
                    <a:pt x="4" y="6"/>
                  </a:lnTo>
                  <a:lnTo>
                    <a:pt x="2" y="16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5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0F2D630-7858-4657-B160-09D0C51CBFFB}"/>
              </a:ext>
            </a:extLst>
          </p:cNvPr>
          <p:cNvGrpSpPr/>
          <p:nvPr/>
        </p:nvGrpSpPr>
        <p:grpSpPr>
          <a:xfrm flipH="1" flipV="1">
            <a:off x="6629615" y="5805264"/>
            <a:ext cx="966721" cy="632447"/>
            <a:chOff x="2488529" y="3047533"/>
            <a:chExt cx="2567699" cy="1133629"/>
          </a:xfrm>
        </p:grpSpPr>
        <p:sp>
          <p:nvSpPr>
            <p:cNvPr id="26" name="Freeform 95">
              <a:extLst>
                <a:ext uri="{FF2B5EF4-FFF2-40B4-BE49-F238E27FC236}">
                  <a16:creationId xmlns:a16="http://schemas.microsoft.com/office/drawing/2014/main" id="{145A255C-51A3-4F0F-9092-C4F8938A59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864" y="3047533"/>
              <a:ext cx="2552364" cy="1048682"/>
            </a:xfrm>
            <a:custGeom>
              <a:avLst/>
              <a:gdLst>
                <a:gd name="T0" fmla="*/ 14 w 997"/>
                <a:gd name="T1" fmla="*/ 401 h 432"/>
                <a:gd name="T2" fmla="*/ 30 w 997"/>
                <a:gd name="T3" fmla="*/ 379 h 432"/>
                <a:gd name="T4" fmla="*/ 46 w 997"/>
                <a:gd name="T5" fmla="*/ 361 h 432"/>
                <a:gd name="T6" fmla="*/ 62 w 997"/>
                <a:gd name="T7" fmla="*/ 345 h 432"/>
                <a:gd name="T8" fmla="*/ 78 w 997"/>
                <a:gd name="T9" fmla="*/ 332 h 432"/>
                <a:gd name="T10" fmla="*/ 94 w 997"/>
                <a:gd name="T11" fmla="*/ 320 h 432"/>
                <a:gd name="T12" fmla="*/ 110 w 997"/>
                <a:gd name="T13" fmla="*/ 308 h 432"/>
                <a:gd name="T14" fmla="*/ 126 w 997"/>
                <a:gd name="T15" fmla="*/ 298 h 432"/>
                <a:gd name="T16" fmla="*/ 142 w 997"/>
                <a:gd name="T17" fmla="*/ 288 h 432"/>
                <a:gd name="T18" fmla="*/ 158 w 997"/>
                <a:gd name="T19" fmla="*/ 278 h 432"/>
                <a:gd name="T20" fmla="*/ 174 w 997"/>
                <a:gd name="T21" fmla="*/ 269 h 432"/>
                <a:gd name="T22" fmla="*/ 190 w 997"/>
                <a:gd name="T23" fmla="*/ 260 h 432"/>
                <a:gd name="T24" fmla="*/ 206 w 997"/>
                <a:gd name="T25" fmla="*/ 252 h 432"/>
                <a:gd name="T26" fmla="*/ 222 w 997"/>
                <a:gd name="T27" fmla="*/ 244 h 432"/>
                <a:gd name="T28" fmla="*/ 238 w 997"/>
                <a:gd name="T29" fmla="*/ 237 h 432"/>
                <a:gd name="T30" fmla="*/ 254 w 997"/>
                <a:gd name="T31" fmla="*/ 229 h 432"/>
                <a:gd name="T32" fmla="*/ 270 w 997"/>
                <a:gd name="T33" fmla="*/ 222 h 432"/>
                <a:gd name="T34" fmla="*/ 286 w 997"/>
                <a:gd name="T35" fmla="*/ 215 h 432"/>
                <a:gd name="T36" fmla="*/ 302 w 997"/>
                <a:gd name="T37" fmla="*/ 208 h 432"/>
                <a:gd name="T38" fmla="*/ 318 w 997"/>
                <a:gd name="T39" fmla="*/ 201 h 432"/>
                <a:gd name="T40" fmla="*/ 334 w 997"/>
                <a:gd name="T41" fmla="*/ 195 h 432"/>
                <a:gd name="T42" fmla="*/ 350 w 997"/>
                <a:gd name="T43" fmla="*/ 189 h 432"/>
                <a:gd name="T44" fmla="*/ 366 w 997"/>
                <a:gd name="T45" fmla="*/ 182 h 432"/>
                <a:gd name="T46" fmla="*/ 382 w 997"/>
                <a:gd name="T47" fmla="*/ 176 h 432"/>
                <a:gd name="T48" fmla="*/ 398 w 997"/>
                <a:gd name="T49" fmla="*/ 170 h 432"/>
                <a:gd name="T50" fmla="*/ 414 w 997"/>
                <a:gd name="T51" fmla="*/ 165 h 432"/>
                <a:gd name="T52" fmla="*/ 430 w 997"/>
                <a:gd name="T53" fmla="*/ 159 h 432"/>
                <a:gd name="T54" fmla="*/ 446 w 997"/>
                <a:gd name="T55" fmla="*/ 153 h 432"/>
                <a:gd name="T56" fmla="*/ 462 w 997"/>
                <a:gd name="T57" fmla="*/ 148 h 432"/>
                <a:gd name="T58" fmla="*/ 478 w 997"/>
                <a:gd name="T59" fmla="*/ 142 h 432"/>
                <a:gd name="T60" fmla="*/ 494 w 997"/>
                <a:gd name="T61" fmla="*/ 137 h 432"/>
                <a:gd name="T62" fmla="*/ 510 w 997"/>
                <a:gd name="T63" fmla="*/ 132 h 432"/>
                <a:gd name="T64" fmla="*/ 526 w 997"/>
                <a:gd name="T65" fmla="*/ 127 h 432"/>
                <a:gd name="T66" fmla="*/ 542 w 997"/>
                <a:gd name="T67" fmla="*/ 122 h 432"/>
                <a:gd name="T68" fmla="*/ 558 w 997"/>
                <a:gd name="T69" fmla="*/ 117 h 432"/>
                <a:gd name="T70" fmla="*/ 574 w 997"/>
                <a:gd name="T71" fmla="*/ 112 h 432"/>
                <a:gd name="T72" fmla="*/ 590 w 997"/>
                <a:gd name="T73" fmla="*/ 107 h 432"/>
                <a:gd name="T74" fmla="*/ 606 w 997"/>
                <a:gd name="T75" fmla="*/ 102 h 432"/>
                <a:gd name="T76" fmla="*/ 622 w 997"/>
                <a:gd name="T77" fmla="*/ 97 h 432"/>
                <a:gd name="T78" fmla="*/ 638 w 997"/>
                <a:gd name="T79" fmla="*/ 93 h 432"/>
                <a:gd name="T80" fmla="*/ 654 w 997"/>
                <a:gd name="T81" fmla="*/ 88 h 432"/>
                <a:gd name="T82" fmla="*/ 670 w 997"/>
                <a:gd name="T83" fmla="*/ 83 h 432"/>
                <a:gd name="T84" fmla="*/ 686 w 997"/>
                <a:gd name="T85" fmla="*/ 79 h 432"/>
                <a:gd name="T86" fmla="*/ 702 w 997"/>
                <a:gd name="T87" fmla="*/ 74 h 432"/>
                <a:gd name="T88" fmla="*/ 718 w 997"/>
                <a:gd name="T89" fmla="*/ 70 h 432"/>
                <a:gd name="T90" fmla="*/ 734 w 997"/>
                <a:gd name="T91" fmla="*/ 66 h 432"/>
                <a:gd name="T92" fmla="*/ 750 w 997"/>
                <a:gd name="T93" fmla="*/ 61 h 432"/>
                <a:gd name="T94" fmla="*/ 766 w 997"/>
                <a:gd name="T95" fmla="*/ 57 h 432"/>
                <a:gd name="T96" fmla="*/ 782 w 997"/>
                <a:gd name="T97" fmla="*/ 53 h 432"/>
                <a:gd name="T98" fmla="*/ 798 w 997"/>
                <a:gd name="T99" fmla="*/ 49 h 432"/>
                <a:gd name="T100" fmla="*/ 814 w 997"/>
                <a:gd name="T101" fmla="*/ 45 h 432"/>
                <a:gd name="T102" fmla="*/ 830 w 997"/>
                <a:gd name="T103" fmla="*/ 40 h 432"/>
                <a:gd name="T104" fmla="*/ 846 w 997"/>
                <a:gd name="T105" fmla="*/ 36 h 432"/>
                <a:gd name="T106" fmla="*/ 862 w 997"/>
                <a:gd name="T107" fmla="*/ 32 h 432"/>
                <a:gd name="T108" fmla="*/ 878 w 997"/>
                <a:gd name="T109" fmla="*/ 28 h 432"/>
                <a:gd name="T110" fmla="*/ 894 w 997"/>
                <a:gd name="T111" fmla="*/ 24 h 432"/>
                <a:gd name="T112" fmla="*/ 910 w 997"/>
                <a:gd name="T113" fmla="*/ 20 h 432"/>
                <a:gd name="T114" fmla="*/ 926 w 997"/>
                <a:gd name="T115" fmla="*/ 17 h 432"/>
                <a:gd name="T116" fmla="*/ 942 w 997"/>
                <a:gd name="T117" fmla="*/ 13 h 432"/>
                <a:gd name="T118" fmla="*/ 958 w 997"/>
                <a:gd name="T119" fmla="*/ 9 h 432"/>
                <a:gd name="T120" fmla="*/ 974 w 997"/>
                <a:gd name="T121" fmla="*/ 5 h 432"/>
                <a:gd name="T122" fmla="*/ 990 w 997"/>
                <a:gd name="T123" fmla="*/ 1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97" h="432">
                  <a:moveTo>
                    <a:pt x="0" y="432"/>
                  </a:moveTo>
                  <a:lnTo>
                    <a:pt x="2" y="426"/>
                  </a:lnTo>
                  <a:lnTo>
                    <a:pt x="4" y="421"/>
                  </a:lnTo>
                  <a:lnTo>
                    <a:pt x="6" y="416"/>
                  </a:lnTo>
                  <a:lnTo>
                    <a:pt x="8" y="412"/>
                  </a:lnTo>
                  <a:lnTo>
                    <a:pt x="10" y="408"/>
                  </a:lnTo>
                  <a:lnTo>
                    <a:pt x="12" y="405"/>
                  </a:lnTo>
                  <a:lnTo>
                    <a:pt x="14" y="401"/>
                  </a:lnTo>
                  <a:lnTo>
                    <a:pt x="16" y="398"/>
                  </a:lnTo>
                  <a:lnTo>
                    <a:pt x="18" y="395"/>
                  </a:lnTo>
                  <a:lnTo>
                    <a:pt x="20" y="392"/>
                  </a:lnTo>
                  <a:lnTo>
                    <a:pt x="22" y="389"/>
                  </a:lnTo>
                  <a:lnTo>
                    <a:pt x="24" y="386"/>
                  </a:lnTo>
                  <a:lnTo>
                    <a:pt x="26" y="384"/>
                  </a:lnTo>
                  <a:lnTo>
                    <a:pt x="28" y="381"/>
                  </a:lnTo>
                  <a:lnTo>
                    <a:pt x="30" y="379"/>
                  </a:lnTo>
                  <a:lnTo>
                    <a:pt x="32" y="376"/>
                  </a:lnTo>
                  <a:lnTo>
                    <a:pt x="34" y="374"/>
                  </a:lnTo>
                  <a:lnTo>
                    <a:pt x="36" y="372"/>
                  </a:lnTo>
                  <a:lnTo>
                    <a:pt x="38" y="369"/>
                  </a:lnTo>
                  <a:lnTo>
                    <a:pt x="40" y="367"/>
                  </a:lnTo>
                  <a:lnTo>
                    <a:pt x="42" y="365"/>
                  </a:lnTo>
                  <a:lnTo>
                    <a:pt x="44" y="363"/>
                  </a:lnTo>
                  <a:lnTo>
                    <a:pt x="46" y="361"/>
                  </a:lnTo>
                  <a:lnTo>
                    <a:pt x="48" y="359"/>
                  </a:lnTo>
                  <a:lnTo>
                    <a:pt x="50" y="357"/>
                  </a:lnTo>
                  <a:lnTo>
                    <a:pt x="52" y="355"/>
                  </a:lnTo>
                  <a:lnTo>
                    <a:pt x="54" y="353"/>
                  </a:lnTo>
                  <a:lnTo>
                    <a:pt x="56" y="351"/>
                  </a:lnTo>
                  <a:lnTo>
                    <a:pt x="58" y="349"/>
                  </a:lnTo>
                  <a:lnTo>
                    <a:pt x="60" y="347"/>
                  </a:lnTo>
                  <a:lnTo>
                    <a:pt x="62" y="345"/>
                  </a:lnTo>
                  <a:lnTo>
                    <a:pt x="64" y="344"/>
                  </a:lnTo>
                  <a:lnTo>
                    <a:pt x="66" y="342"/>
                  </a:lnTo>
                  <a:lnTo>
                    <a:pt x="68" y="340"/>
                  </a:lnTo>
                  <a:lnTo>
                    <a:pt x="70" y="338"/>
                  </a:lnTo>
                  <a:lnTo>
                    <a:pt x="72" y="337"/>
                  </a:lnTo>
                  <a:lnTo>
                    <a:pt x="74" y="335"/>
                  </a:lnTo>
                  <a:lnTo>
                    <a:pt x="76" y="334"/>
                  </a:lnTo>
                  <a:lnTo>
                    <a:pt x="78" y="332"/>
                  </a:lnTo>
                  <a:lnTo>
                    <a:pt x="80" y="330"/>
                  </a:lnTo>
                  <a:lnTo>
                    <a:pt x="82" y="329"/>
                  </a:lnTo>
                  <a:lnTo>
                    <a:pt x="84" y="327"/>
                  </a:lnTo>
                  <a:lnTo>
                    <a:pt x="86" y="326"/>
                  </a:lnTo>
                  <a:lnTo>
                    <a:pt x="88" y="324"/>
                  </a:lnTo>
                  <a:lnTo>
                    <a:pt x="90" y="323"/>
                  </a:lnTo>
                  <a:lnTo>
                    <a:pt x="92" y="321"/>
                  </a:lnTo>
                  <a:lnTo>
                    <a:pt x="94" y="320"/>
                  </a:lnTo>
                  <a:lnTo>
                    <a:pt x="96" y="318"/>
                  </a:lnTo>
                  <a:lnTo>
                    <a:pt x="98" y="317"/>
                  </a:lnTo>
                  <a:lnTo>
                    <a:pt x="100" y="315"/>
                  </a:lnTo>
                  <a:lnTo>
                    <a:pt x="102" y="314"/>
                  </a:lnTo>
                  <a:lnTo>
                    <a:pt x="104" y="312"/>
                  </a:lnTo>
                  <a:lnTo>
                    <a:pt x="106" y="311"/>
                  </a:lnTo>
                  <a:lnTo>
                    <a:pt x="108" y="310"/>
                  </a:lnTo>
                  <a:lnTo>
                    <a:pt x="110" y="308"/>
                  </a:lnTo>
                  <a:lnTo>
                    <a:pt x="112" y="307"/>
                  </a:lnTo>
                  <a:lnTo>
                    <a:pt x="114" y="305"/>
                  </a:lnTo>
                  <a:lnTo>
                    <a:pt x="116" y="304"/>
                  </a:lnTo>
                  <a:lnTo>
                    <a:pt x="118" y="303"/>
                  </a:lnTo>
                  <a:lnTo>
                    <a:pt x="120" y="301"/>
                  </a:lnTo>
                  <a:lnTo>
                    <a:pt x="122" y="300"/>
                  </a:lnTo>
                  <a:lnTo>
                    <a:pt x="124" y="299"/>
                  </a:lnTo>
                  <a:lnTo>
                    <a:pt x="126" y="298"/>
                  </a:lnTo>
                  <a:lnTo>
                    <a:pt x="128" y="296"/>
                  </a:lnTo>
                  <a:lnTo>
                    <a:pt x="130" y="295"/>
                  </a:lnTo>
                  <a:lnTo>
                    <a:pt x="132" y="294"/>
                  </a:lnTo>
                  <a:lnTo>
                    <a:pt x="134" y="292"/>
                  </a:lnTo>
                  <a:lnTo>
                    <a:pt x="136" y="291"/>
                  </a:lnTo>
                  <a:lnTo>
                    <a:pt x="138" y="290"/>
                  </a:lnTo>
                  <a:lnTo>
                    <a:pt x="140" y="289"/>
                  </a:lnTo>
                  <a:lnTo>
                    <a:pt x="142" y="288"/>
                  </a:lnTo>
                  <a:lnTo>
                    <a:pt x="144" y="286"/>
                  </a:lnTo>
                  <a:lnTo>
                    <a:pt x="146" y="285"/>
                  </a:lnTo>
                  <a:lnTo>
                    <a:pt x="148" y="284"/>
                  </a:lnTo>
                  <a:lnTo>
                    <a:pt x="150" y="283"/>
                  </a:lnTo>
                  <a:lnTo>
                    <a:pt x="152" y="282"/>
                  </a:lnTo>
                  <a:lnTo>
                    <a:pt x="154" y="280"/>
                  </a:lnTo>
                  <a:lnTo>
                    <a:pt x="156" y="279"/>
                  </a:lnTo>
                  <a:lnTo>
                    <a:pt x="158" y="278"/>
                  </a:lnTo>
                  <a:lnTo>
                    <a:pt x="160" y="277"/>
                  </a:lnTo>
                  <a:lnTo>
                    <a:pt x="162" y="276"/>
                  </a:lnTo>
                  <a:lnTo>
                    <a:pt x="164" y="275"/>
                  </a:lnTo>
                  <a:lnTo>
                    <a:pt x="166" y="274"/>
                  </a:lnTo>
                  <a:lnTo>
                    <a:pt x="168" y="272"/>
                  </a:lnTo>
                  <a:lnTo>
                    <a:pt x="170" y="271"/>
                  </a:lnTo>
                  <a:lnTo>
                    <a:pt x="172" y="270"/>
                  </a:lnTo>
                  <a:lnTo>
                    <a:pt x="174" y="269"/>
                  </a:lnTo>
                  <a:lnTo>
                    <a:pt x="176" y="268"/>
                  </a:lnTo>
                  <a:lnTo>
                    <a:pt x="178" y="267"/>
                  </a:lnTo>
                  <a:lnTo>
                    <a:pt x="180" y="266"/>
                  </a:lnTo>
                  <a:lnTo>
                    <a:pt x="182" y="265"/>
                  </a:lnTo>
                  <a:lnTo>
                    <a:pt x="184" y="264"/>
                  </a:lnTo>
                  <a:lnTo>
                    <a:pt x="186" y="263"/>
                  </a:lnTo>
                  <a:lnTo>
                    <a:pt x="188" y="262"/>
                  </a:lnTo>
                  <a:lnTo>
                    <a:pt x="190" y="260"/>
                  </a:lnTo>
                  <a:lnTo>
                    <a:pt x="192" y="259"/>
                  </a:lnTo>
                  <a:lnTo>
                    <a:pt x="194" y="258"/>
                  </a:lnTo>
                  <a:lnTo>
                    <a:pt x="196" y="257"/>
                  </a:lnTo>
                  <a:lnTo>
                    <a:pt x="198" y="256"/>
                  </a:lnTo>
                  <a:lnTo>
                    <a:pt x="200" y="255"/>
                  </a:lnTo>
                  <a:lnTo>
                    <a:pt x="202" y="254"/>
                  </a:lnTo>
                  <a:lnTo>
                    <a:pt x="204" y="253"/>
                  </a:lnTo>
                  <a:lnTo>
                    <a:pt x="206" y="252"/>
                  </a:lnTo>
                  <a:lnTo>
                    <a:pt x="208" y="251"/>
                  </a:lnTo>
                  <a:lnTo>
                    <a:pt x="210" y="250"/>
                  </a:lnTo>
                  <a:lnTo>
                    <a:pt x="212" y="249"/>
                  </a:lnTo>
                  <a:lnTo>
                    <a:pt x="214" y="248"/>
                  </a:lnTo>
                  <a:lnTo>
                    <a:pt x="216" y="247"/>
                  </a:lnTo>
                  <a:lnTo>
                    <a:pt x="218" y="246"/>
                  </a:lnTo>
                  <a:lnTo>
                    <a:pt x="220" y="245"/>
                  </a:lnTo>
                  <a:lnTo>
                    <a:pt x="222" y="244"/>
                  </a:lnTo>
                  <a:lnTo>
                    <a:pt x="224" y="243"/>
                  </a:lnTo>
                  <a:lnTo>
                    <a:pt x="226" y="242"/>
                  </a:lnTo>
                  <a:lnTo>
                    <a:pt x="228" y="241"/>
                  </a:lnTo>
                  <a:lnTo>
                    <a:pt x="230" y="240"/>
                  </a:lnTo>
                  <a:lnTo>
                    <a:pt x="232" y="239"/>
                  </a:lnTo>
                  <a:lnTo>
                    <a:pt x="234" y="238"/>
                  </a:lnTo>
                  <a:lnTo>
                    <a:pt x="236" y="238"/>
                  </a:lnTo>
                  <a:lnTo>
                    <a:pt x="238" y="237"/>
                  </a:lnTo>
                  <a:lnTo>
                    <a:pt x="240" y="236"/>
                  </a:lnTo>
                  <a:lnTo>
                    <a:pt x="242" y="235"/>
                  </a:lnTo>
                  <a:lnTo>
                    <a:pt x="244" y="234"/>
                  </a:lnTo>
                  <a:lnTo>
                    <a:pt x="246" y="233"/>
                  </a:lnTo>
                  <a:lnTo>
                    <a:pt x="248" y="232"/>
                  </a:lnTo>
                  <a:lnTo>
                    <a:pt x="250" y="231"/>
                  </a:lnTo>
                  <a:lnTo>
                    <a:pt x="252" y="230"/>
                  </a:lnTo>
                  <a:lnTo>
                    <a:pt x="254" y="229"/>
                  </a:lnTo>
                  <a:lnTo>
                    <a:pt x="256" y="228"/>
                  </a:lnTo>
                  <a:lnTo>
                    <a:pt x="258" y="227"/>
                  </a:lnTo>
                  <a:lnTo>
                    <a:pt x="260" y="226"/>
                  </a:lnTo>
                  <a:lnTo>
                    <a:pt x="262" y="225"/>
                  </a:lnTo>
                  <a:lnTo>
                    <a:pt x="264" y="225"/>
                  </a:lnTo>
                  <a:lnTo>
                    <a:pt x="266" y="224"/>
                  </a:lnTo>
                  <a:lnTo>
                    <a:pt x="268" y="223"/>
                  </a:lnTo>
                  <a:lnTo>
                    <a:pt x="270" y="222"/>
                  </a:lnTo>
                  <a:lnTo>
                    <a:pt x="272" y="221"/>
                  </a:lnTo>
                  <a:lnTo>
                    <a:pt x="274" y="220"/>
                  </a:lnTo>
                  <a:lnTo>
                    <a:pt x="276" y="219"/>
                  </a:lnTo>
                  <a:lnTo>
                    <a:pt x="278" y="218"/>
                  </a:lnTo>
                  <a:lnTo>
                    <a:pt x="280" y="218"/>
                  </a:lnTo>
                  <a:lnTo>
                    <a:pt x="282" y="217"/>
                  </a:lnTo>
                  <a:lnTo>
                    <a:pt x="284" y="216"/>
                  </a:lnTo>
                  <a:lnTo>
                    <a:pt x="286" y="215"/>
                  </a:lnTo>
                  <a:lnTo>
                    <a:pt x="288" y="214"/>
                  </a:lnTo>
                  <a:lnTo>
                    <a:pt x="290" y="213"/>
                  </a:lnTo>
                  <a:lnTo>
                    <a:pt x="292" y="212"/>
                  </a:lnTo>
                  <a:lnTo>
                    <a:pt x="294" y="211"/>
                  </a:lnTo>
                  <a:lnTo>
                    <a:pt x="296" y="211"/>
                  </a:lnTo>
                  <a:lnTo>
                    <a:pt x="298" y="210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7"/>
                  </a:lnTo>
                  <a:lnTo>
                    <a:pt x="306" y="206"/>
                  </a:lnTo>
                  <a:lnTo>
                    <a:pt x="308" y="206"/>
                  </a:lnTo>
                  <a:lnTo>
                    <a:pt x="310" y="205"/>
                  </a:lnTo>
                  <a:lnTo>
                    <a:pt x="312" y="204"/>
                  </a:lnTo>
                  <a:lnTo>
                    <a:pt x="314" y="203"/>
                  </a:lnTo>
                  <a:lnTo>
                    <a:pt x="316" y="202"/>
                  </a:lnTo>
                  <a:lnTo>
                    <a:pt x="318" y="201"/>
                  </a:lnTo>
                  <a:lnTo>
                    <a:pt x="320" y="201"/>
                  </a:lnTo>
                  <a:lnTo>
                    <a:pt x="322" y="200"/>
                  </a:lnTo>
                  <a:lnTo>
                    <a:pt x="324" y="199"/>
                  </a:lnTo>
                  <a:lnTo>
                    <a:pt x="326" y="198"/>
                  </a:lnTo>
                  <a:lnTo>
                    <a:pt x="328" y="197"/>
                  </a:lnTo>
                  <a:lnTo>
                    <a:pt x="330" y="197"/>
                  </a:lnTo>
                  <a:lnTo>
                    <a:pt x="332" y="196"/>
                  </a:lnTo>
                  <a:lnTo>
                    <a:pt x="334" y="195"/>
                  </a:lnTo>
                  <a:lnTo>
                    <a:pt x="336" y="194"/>
                  </a:lnTo>
                  <a:lnTo>
                    <a:pt x="338" y="193"/>
                  </a:lnTo>
                  <a:lnTo>
                    <a:pt x="340" y="193"/>
                  </a:lnTo>
                  <a:lnTo>
                    <a:pt x="342" y="192"/>
                  </a:lnTo>
                  <a:lnTo>
                    <a:pt x="344" y="191"/>
                  </a:lnTo>
                  <a:lnTo>
                    <a:pt x="346" y="190"/>
                  </a:lnTo>
                  <a:lnTo>
                    <a:pt x="348" y="189"/>
                  </a:lnTo>
                  <a:lnTo>
                    <a:pt x="350" y="189"/>
                  </a:lnTo>
                  <a:lnTo>
                    <a:pt x="352" y="188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6"/>
                  </a:lnTo>
                  <a:lnTo>
                    <a:pt x="360" y="185"/>
                  </a:lnTo>
                  <a:lnTo>
                    <a:pt x="362" y="184"/>
                  </a:lnTo>
                  <a:lnTo>
                    <a:pt x="364" y="183"/>
                  </a:lnTo>
                  <a:lnTo>
                    <a:pt x="366" y="182"/>
                  </a:lnTo>
                  <a:lnTo>
                    <a:pt x="368" y="182"/>
                  </a:lnTo>
                  <a:lnTo>
                    <a:pt x="370" y="181"/>
                  </a:lnTo>
                  <a:lnTo>
                    <a:pt x="372" y="180"/>
                  </a:lnTo>
                  <a:lnTo>
                    <a:pt x="374" y="179"/>
                  </a:lnTo>
                  <a:lnTo>
                    <a:pt x="376" y="179"/>
                  </a:lnTo>
                  <a:lnTo>
                    <a:pt x="378" y="178"/>
                  </a:lnTo>
                  <a:lnTo>
                    <a:pt x="380" y="177"/>
                  </a:lnTo>
                  <a:lnTo>
                    <a:pt x="382" y="176"/>
                  </a:lnTo>
                  <a:lnTo>
                    <a:pt x="384" y="176"/>
                  </a:lnTo>
                  <a:lnTo>
                    <a:pt x="386" y="175"/>
                  </a:lnTo>
                  <a:lnTo>
                    <a:pt x="388" y="174"/>
                  </a:lnTo>
                  <a:lnTo>
                    <a:pt x="390" y="173"/>
                  </a:lnTo>
                  <a:lnTo>
                    <a:pt x="392" y="173"/>
                  </a:lnTo>
                  <a:lnTo>
                    <a:pt x="394" y="172"/>
                  </a:lnTo>
                  <a:lnTo>
                    <a:pt x="396" y="171"/>
                  </a:lnTo>
                  <a:lnTo>
                    <a:pt x="398" y="170"/>
                  </a:lnTo>
                  <a:lnTo>
                    <a:pt x="400" y="170"/>
                  </a:lnTo>
                  <a:lnTo>
                    <a:pt x="402" y="169"/>
                  </a:lnTo>
                  <a:lnTo>
                    <a:pt x="404" y="168"/>
                  </a:lnTo>
                  <a:lnTo>
                    <a:pt x="406" y="168"/>
                  </a:lnTo>
                  <a:lnTo>
                    <a:pt x="408" y="167"/>
                  </a:lnTo>
                  <a:lnTo>
                    <a:pt x="410" y="166"/>
                  </a:lnTo>
                  <a:lnTo>
                    <a:pt x="412" y="165"/>
                  </a:lnTo>
                  <a:lnTo>
                    <a:pt x="414" y="165"/>
                  </a:lnTo>
                  <a:lnTo>
                    <a:pt x="416" y="164"/>
                  </a:lnTo>
                  <a:lnTo>
                    <a:pt x="418" y="163"/>
                  </a:lnTo>
                  <a:lnTo>
                    <a:pt x="420" y="163"/>
                  </a:lnTo>
                  <a:lnTo>
                    <a:pt x="422" y="162"/>
                  </a:lnTo>
                  <a:lnTo>
                    <a:pt x="424" y="161"/>
                  </a:lnTo>
                  <a:lnTo>
                    <a:pt x="426" y="160"/>
                  </a:lnTo>
                  <a:lnTo>
                    <a:pt x="428" y="160"/>
                  </a:lnTo>
                  <a:lnTo>
                    <a:pt x="430" y="159"/>
                  </a:lnTo>
                  <a:lnTo>
                    <a:pt x="432" y="158"/>
                  </a:lnTo>
                  <a:lnTo>
                    <a:pt x="434" y="158"/>
                  </a:lnTo>
                  <a:lnTo>
                    <a:pt x="436" y="157"/>
                  </a:lnTo>
                  <a:lnTo>
                    <a:pt x="438" y="156"/>
                  </a:lnTo>
                  <a:lnTo>
                    <a:pt x="440" y="155"/>
                  </a:lnTo>
                  <a:lnTo>
                    <a:pt x="442" y="155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3"/>
                  </a:lnTo>
                  <a:lnTo>
                    <a:pt x="450" y="152"/>
                  </a:lnTo>
                  <a:lnTo>
                    <a:pt x="452" y="151"/>
                  </a:lnTo>
                  <a:lnTo>
                    <a:pt x="454" y="151"/>
                  </a:lnTo>
                  <a:lnTo>
                    <a:pt x="456" y="150"/>
                  </a:lnTo>
                  <a:lnTo>
                    <a:pt x="458" y="149"/>
                  </a:lnTo>
                  <a:lnTo>
                    <a:pt x="460" y="149"/>
                  </a:lnTo>
                  <a:lnTo>
                    <a:pt x="462" y="148"/>
                  </a:lnTo>
                  <a:lnTo>
                    <a:pt x="464" y="147"/>
                  </a:lnTo>
                  <a:lnTo>
                    <a:pt x="466" y="146"/>
                  </a:lnTo>
                  <a:lnTo>
                    <a:pt x="468" y="146"/>
                  </a:lnTo>
                  <a:lnTo>
                    <a:pt x="470" y="145"/>
                  </a:lnTo>
                  <a:lnTo>
                    <a:pt x="472" y="144"/>
                  </a:lnTo>
                  <a:lnTo>
                    <a:pt x="474" y="144"/>
                  </a:lnTo>
                  <a:lnTo>
                    <a:pt x="476" y="143"/>
                  </a:lnTo>
                  <a:lnTo>
                    <a:pt x="478" y="142"/>
                  </a:lnTo>
                  <a:lnTo>
                    <a:pt x="480" y="142"/>
                  </a:lnTo>
                  <a:lnTo>
                    <a:pt x="482" y="141"/>
                  </a:lnTo>
                  <a:lnTo>
                    <a:pt x="484" y="140"/>
                  </a:lnTo>
                  <a:lnTo>
                    <a:pt x="486" y="140"/>
                  </a:lnTo>
                  <a:lnTo>
                    <a:pt x="488" y="139"/>
                  </a:lnTo>
                  <a:lnTo>
                    <a:pt x="490" y="138"/>
                  </a:lnTo>
                  <a:lnTo>
                    <a:pt x="492" y="138"/>
                  </a:lnTo>
                  <a:lnTo>
                    <a:pt x="494" y="137"/>
                  </a:lnTo>
                  <a:lnTo>
                    <a:pt x="496" y="136"/>
                  </a:lnTo>
                  <a:lnTo>
                    <a:pt x="498" y="136"/>
                  </a:lnTo>
                  <a:lnTo>
                    <a:pt x="500" y="135"/>
                  </a:lnTo>
                  <a:lnTo>
                    <a:pt x="502" y="134"/>
                  </a:lnTo>
                  <a:lnTo>
                    <a:pt x="504" y="134"/>
                  </a:lnTo>
                  <a:lnTo>
                    <a:pt x="506" y="133"/>
                  </a:lnTo>
                  <a:lnTo>
                    <a:pt x="508" y="133"/>
                  </a:lnTo>
                  <a:lnTo>
                    <a:pt x="510" y="132"/>
                  </a:lnTo>
                  <a:lnTo>
                    <a:pt x="512" y="131"/>
                  </a:lnTo>
                  <a:lnTo>
                    <a:pt x="514" y="131"/>
                  </a:lnTo>
                  <a:lnTo>
                    <a:pt x="516" y="130"/>
                  </a:lnTo>
                  <a:lnTo>
                    <a:pt x="518" y="129"/>
                  </a:lnTo>
                  <a:lnTo>
                    <a:pt x="520" y="129"/>
                  </a:lnTo>
                  <a:lnTo>
                    <a:pt x="522" y="128"/>
                  </a:lnTo>
                  <a:lnTo>
                    <a:pt x="524" y="127"/>
                  </a:lnTo>
                  <a:lnTo>
                    <a:pt x="526" y="127"/>
                  </a:lnTo>
                  <a:lnTo>
                    <a:pt x="528" y="126"/>
                  </a:lnTo>
                  <a:lnTo>
                    <a:pt x="530" y="125"/>
                  </a:lnTo>
                  <a:lnTo>
                    <a:pt x="532" y="125"/>
                  </a:lnTo>
                  <a:lnTo>
                    <a:pt x="534" y="124"/>
                  </a:lnTo>
                  <a:lnTo>
                    <a:pt x="536" y="124"/>
                  </a:lnTo>
                  <a:lnTo>
                    <a:pt x="538" y="123"/>
                  </a:lnTo>
                  <a:lnTo>
                    <a:pt x="540" y="122"/>
                  </a:lnTo>
                  <a:lnTo>
                    <a:pt x="542" y="122"/>
                  </a:lnTo>
                  <a:lnTo>
                    <a:pt x="544" y="121"/>
                  </a:lnTo>
                  <a:lnTo>
                    <a:pt x="546" y="120"/>
                  </a:lnTo>
                  <a:lnTo>
                    <a:pt x="548" y="120"/>
                  </a:lnTo>
                  <a:lnTo>
                    <a:pt x="550" y="119"/>
                  </a:lnTo>
                  <a:lnTo>
                    <a:pt x="552" y="119"/>
                  </a:lnTo>
                  <a:lnTo>
                    <a:pt x="554" y="118"/>
                  </a:lnTo>
                  <a:lnTo>
                    <a:pt x="556" y="117"/>
                  </a:lnTo>
                  <a:lnTo>
                    <a:pt x="558" y="117"/>
                  </a:lnTo>
                  <a:lnTo>
                    <a:pt x="560" y="116"/>
                  </a:lnTo>
                  <a:lnTo>
                    <a:pt x="562" y="115"/>
                  </a:lnTo>
                  <a:lnTo>
                    <a:pt x="564" y="115"/>
                  </a:lnTo>
                  <a:lnTo>
                    <a:pt x="566" y="114"/>
                  </a:lnTo>
                  <a:lnTo>
                    <a:pt x="568" y="114"/>
                  </a:lnTo>
                  <a:lnTo>
                    <a:pt x="570" y="113"/>
                  </a:lnTo>
                  <a:lnTo>
                    <a:pt x="572" y="112"/>
                  </a:lnTo>
                  <a:lnTo>
                    <a:pt x="574" y="112"/>
                  </a:lnTo>
                  <a:lnTo>
                    <a:pt x="576" y="111"/>
                  </a:lnTo>
                  <a:lnTo>
                    <a:pt x="578" y="110"/>
                  </a:lnTo>
                  <a:lnTo>
                    <a:pt x="580" y="110"/>
                  </a:lnTo>
                  <a:lnTo>
                    <a:pt x="582" y="109"/>
                  </a:lnTo>
                  <a:lnTo>
                    <a:pt x="584" y="109"/>
                  </a:lnTo>
                  <a:lnTo>
                    <a:pt x="586" y="108"/>
                  </a:lnTo>
                  <a:lnTo>
                    <a:pt x="588" y="107"/>
                  </a:lnTo>
                  <a:lnTo>
                    <a:pt x="590" y="107"/>
                  </a:lnTo>
                  <a:lnTo>
                    <a:pt x="592" y="106"/>
                  </a:lnTo>
                  <a:lnTo>
                    <a:pt x="594" y="106"/>
                  </a:lnTo>
                  <a:lnTo>
                    <a:pt x="596" y="105"/>
                  </a:lnTo>
                  <a:lnTo>
                    <a:pt x="598" y="104"/>
                  </a:lnTo>
                  <a:lnTo>
                    <a:pt x="600" y="104"/>
                  </a:lnTo>
                  <a:lnTo>
                    <a:pt x="602" y="103"/>
                  </a:lnTo>
                  <a:lnTo>
                    <a:pt x="604" y="103"/>
                  </a:lnTo>
                  <a:lnTo>
                    <a:pt x="606" y="102"/>
                  </a:lnTo>
                  <a:lnTo>
                    <a:pt x="608" y="101"/>
                  </a:lnTo>
                  <a:lnTo>
                    <a:pt x="610" y="101"/>
                  </a:lnTo>
                  <a:lnTo>
                    <a:pt x="612" y="100"/>
                  </a:lnTo>
                  <a:lnTo>
                    <a:pt x="614" y="100"/>
                  </a:lnTo>
                  <a:lnTo>
                    <a:pt x="616" y="99"/>
                  </a:lnTo>
                  <a:lnTo>
                    <a:pt x="618" y="98"/>
                  </a:lnTo>
                  <a:lnTo>
                    <a:pt x="620" y="98"/>
                  </a:lnTo>
                  <a:lnTo>
                    <a:pt x="622" y="97"/>
                  </a:lnTo>
                  <a:lnTo>
                    <a:pt x="624" y="97"/>
                  </a:lnTo>
                  <a:lnTo>
                    <a:pt x="626" y="96"/>
                  </a:lnTo>
                  <a:lnTo>
                    <a:pt x="628" y="96"/>
                  </a:lnTo>
                  <a:lnTo>
                    <a:pt x="630" y="95"/>
                  </a:lnTo>
                  <a:lnTo>
                    <a:pt x="632" y="94"/>
                  </a:lnTo>
                  <a:lnTo>
                    <a:pt x="634" y="94"/>
                  </a:lnTo>
                  <a:lnTo>
                    <a:pt x="636" y="93"/>
                  </a:lnTo>
                  <a:lnTo>
                    <a:pt x="638" y="93"/>
                  </a:lnTo>
                  <a:lnTo>
                    <a:pt x="640" y="92"/>
                  </a:lnTo>
                  <a:lnTo>
                    <a:pt x="642" y="91"/>
                  </a:lnTo>
                  <a:lnTo>
                    <a:pt x="644" y="91"/>
                  </a:lnTo>
                  <a:lnTo>
                    <a:pt x="646" y="90"/>
                  </a:lnTo>
                  <a:lnTo>
                    <a:pt x="648" y="90"/>
                  </a:lnTo>
                  <a:lnTo>
                    <a:pt x="650" y="89"/>
                  </a:lnTo>
                  <a:lnTo>
                    <a:pt x="652" y="89"/>
                  </a:lnTo>
                  <a:lnTo>
                    <a:pt x="654" y="88"/>
                  </a:lnTo>
                  <a:lnTo>
                    <a:pt x="656" y="87"/>
                  </a:lnTo>
                  <a:lnTo>
                    <a:pt x="658" y="87"/>
                  </a:lnTo>
                  <a:lnTo>
                    <a:pt x="660" y="86"/>
                  </a:lnTo>
                  <a:lnTo>
                    <a:pt x="662" y="86"/>
                  </a:lnTo>
                  <a:lnTo>
                    <a:pt x="664" y="85"/>
                  </a:lnTo>
                  <a:lnTo>
                    <a:pt x="666" y="85"/>
                  </a:lnTo>
                  <a:lnTo>
                    <a:pt x="668" y="84"/>
                  </a:lnTo>
                  <a:lnTo>
                    <a:pt x="670" y="83"/>
                  </a:lnTo>
                  <a:lnTo>
                    <a:pt x="672" y="83"/>
                  </a:lnTo>
                  <a:lnTo>
                    <a:pt x="674" y="82"/>
                  </a:lnTo>
                  <a:lnTo>
                    <a:pt x="676" y="82"/>
                  </a:lnTo>
                  <a:lnTo>
                    <a:pt x="678" y="81"/>
                  </a:lnTo>
                  <a:lnTo>
                    <a:pt x="680" y="81"/>
                  </a:lnTo>
                  <a:lnTo>
                    <a:pt x="682" y="80"/>
                  </a:lnTo>
                  <a:lnTo>
                    <a:pt x="684" y="79"/>
                  </a:lnTo>
                  <a:lnTo>
                    <a:pt x="686" y="79"/>
                  </a:lnTo>
                  <a:lnTo>
                    <a:pt x="688" y="78"/>
                  </a:lnTo>
                  <a:lnTo>
                    <a:pt x="690" y="78"/>
                  </a:lnTo>
                  <a:lnTo>
                    <a:pt x="692" y="77"/>
                  </a:lnTo>
                  <a:lnTo>
                    <a:pt x="694" y="77"/>
                  </a:lnTo>
                  <a:lnTo>
                    <a:pt x="696" y="76"/>
                  </a:lnTo>
                  <a:lnTo>
                    <a:pt x="698" y="76"/>
                  </a:lnTo>
                  <a:lnTo>
                    <a:pt x="700" y="75"/>
                  </a:lnTo>
                  <a:lnTo>
                    <a:pt x="702" y="74"/>
                  </a:lnTo>
                  <a:lnTo>
                    <a:pt x="704" y="74"/>
                  </a:lnTo>
                  <a:lnTo>
                    <a:pt x="706" y="73"/>
                  </a:lnTo>
                  <a:lnTo>
                    <a:pt x="708" y="73"/>
                  </a:lnTo>
                  <a:lnTo>
                    <a:pt x="710" y="72"/>
                  </a:lnTo>
                  <a:lnTo>
                    <a:pt x="712" y="72"/>
                  </a:lnTo>
                  <a:lnTo>
                    <a:pt x="714" y="71"/>
                  </a:lnTo>
                  <a:lnTo>
                    <a:pt x="716" y="71"/>
                  </a:lnTo>
                  <a:lnTo>
                    <a:pt x="718" y="70"/>
                  </a:lnTo>
                  <a:lnTo>
                    <a:pt x="720" y="69"/>
                  </a:lnTo>
                  <a:lnTo>
                    <a:pt x="722" y="69"/>
                  </a:lnTo>
                  <a:lnTo>
                    <a:pt x="724" y="68"/>
                  </a:lnTo>
                  <a:lnTo>
                    <a:pt x="726" y="68"/>
                  </a:lnTo>
                  <a:lnTo>
                    <a:pt x="728" y="67"/>
                  </a:lnTo>
                  <a:lnTo>
                    <a:pt x="730" y="67"/>
                  </a:lnTo>
                  <a:lnTo>
                    <a:pt x="732" y="66"/>
                  </a:lnTo>
                  <a:lnTo>
                    <a:pt x="734" y="66"/>
                  </a:lnTo>
                  <a:lnTo>
                    <a:pt x="736" y="65"/>
                  </a:lnTo>
                  <a:lnTo>
                    <a:pt x="738" y="65"/>
                  </a:lnTo>
                  <a:lnTo>
                    <a:pt x="740" y="64"/>
                  </a:lnTo>
                  <a:lnTo>
                    <a:pt x="742" y="64"/>
                  </a:lnTo>
                  <a:lnTo>
                    <a:pt x="744" y="63"/>
                  </a:lnTo>
                  <a:lnTo>
                    <a:pt x="746" y="62"/>
                  </a:lnTo>
                  <a:lnTo>
                    <a:pt x="748" y="62"/>
                  </a:lnTo>
                  <a:lnTo>
                    <a:pt x="750" y="61"/>
                  </a:lnTo>
                  <a:lnTo>
                    <a:pt x="752" y="61"/>
                  </a:lnTo>
                  <a:lnTo>
                    <a:pt x="754" y="60"/>
                  </a:lnTo>
                  <a:lnTo>
                    <a:pt x="756" y="60"/>
                  </a:lnTo>
                  <a:lnTo>
                    <a:pt x="758" y="59"/>
                  </a:lnTo>
                  <a:lnTo>
                    <a:pt x="760" y="59"/>
                  </a:lnTo>
                  <a:lnTo>
                    <a:pt x="762" y="58"/>
                  </a:lnTo>
                  <a:lnTo>
                    <a:pt x="764" y="58"/>
                  </a:lnTo>
                  <a:lnTo>
                    <a:pt x="766" y="57"/>
                  </a:lnTo>
                  <a:lnTo>
                    <a:pt x="768" y="57"/>
                  </a:lnTo>
                  <a:lnTo>
                    <a:pt x="770" y="56"/>
                  </a:lnTo>
                  <a:lnTo>
                    <a:pt x="772" y="56"/>
                  </a:lnTo>
                  <a:lnTo>
                    <a:pt x="774" y="55"/>
                  </a:lnTo>
                  <a:lnTo>
                    <a:pt x="776" y="54"/>
                  </a:lnTo>
                  <a:lnTo>
                    <a:pt x="778" y="54"/>
                  </a:lnTo>
                  <a:lnTo>
                    <a:pt x="780" y="53"/>
                  </a:lnTo>
                  <a:lnTo>
                    <a:pt x="782" y="53"/>
                  </a:lnTo>
                  <a:lnTo>
                    <a:pt x="784" y="52"/>
                  </a:lnTo>
                  <a:lnTo>
                    <a:pt x="786" y="52"/>
                  </a:lnTo>
                  <a:lnTo>
                    <a:pt x="788" y="51"/>
                  </a:lnTo>
                  <a:lnTo>
                    <a:pt x="790" y="51"/>
                  </a:lnTo>
                  <a:lnTo>
                    <a:pt x="792" y="50"/>
                  </a:lnTo>
                  <a:lnTo>
                    <a:pt x="794" y="50"/>
                  </a:lnTo>
                  <a:lnTo>
                    <a:pt x="796" y="49"/>
                  </a:lnTo>
                  <a:lnTo>
                    <a:pt x="798" y="49"/>
                  </a:lnTo>
                  <a:lnTo>
                    <a:pt x="800" y="48"/>
                  </a:lnTo>
                  <a:lnTo>
                    <a:pt x="802" y="48"/>
                  </a:lnTo>
                  <a:lnTo>
                    <a:pt x="804" y="47"/>
                  </a:lnTo>
                  <a:lnTo>
                    <a:pt x="806" y="47"/>
                  </a:lnTo>
                  <a:lnTo>
                    <a:pt x="808" y="46"/>
                  </a:lnTo>
                  <a:lnTo>
                    <a:pt x="810" y="46"/>
                  </a:lnTo>
                  <a:lnTo>
                    <a:pt x="812" y="45"/>
                  </a:lnTo>
                  <a:lnTo>
                    <a:pt x="814" y="45"/>
                  </a:lnTo>
                  <a:lnTo>
                    <a:pt x="816" y="44"/>
                  </a:lnTo>
                  <a:lnTo>
                    <a:pt x="818" y="44"/>
                  </a:lnTo>
                  <a:lnTo>
                    <a:pt x="820" y="43"/>
                  </a:lnTo>
                  <a:lnTo>
                    <a:pt x="822" y="42"/>
                  </a:lnTo>
                  <a:lnTo>
                    <a:pt x="824" y="42"/>
                  </a:lnTo>
                  <a:lnTo>
                    <a:pt x="826" y="41"/>
                  </a:lnTo>
                  <a:lnTo>
                    <a:pt x="828" y="41"/>
                  </a:lnTo>
                  <a:lnTo>
                    <a:pt x="830" y="40"/>
                  </a:lnTo>
                  <a:lnTo>
                    <a:pt x="832" y="40"/>
                  </a:lnTo>
                  <a:lnTo>
                    <a:pt x="834" y="39"/>
                  </a:lnTo>
                  <a:lnTo>
                    <a:pt x="836" y="39"/>
                  </a:lnTo>
                  <a:lnTo>
                    <a:pt x="838" y="38"/>
                  </a:lnTo>
                  <a:lnTo>
                    <a:pt x="840" y="38"/>
                  </a:lnTo>
                  <a:lnTo>
                    <a:pt x="842" y="37"/>
                  </a:lnTo>
                  <a:lnTo>
                    <a:pt x="844" y="37"/>
                  </a:lnTo>
                  <a:lnTo>
                    <a:pt x="846" y="36"/>
                  </a:lnTo>
                  <a:lnTo>
                    <a:pt x="848" y="36"/>
                  </a:lnTo>
                  <a:lnTo>
                    <a:pt x="850" y="35"/>
                  </a:lnTo>
                  <a:lnTo>
                    <a:pt x="852" y="35"/>
                  </a:lnTo>
                  <a:lnTo>
                    <a:pt x="854" y="34"/>
                  </a:lnTo>
                  <a:lnTo>
                    <a:pt x="856" y="34"/>
                  </a:lnTo>
                  <a:lnTo>
                    <a:pt x="858" y="33"/>
                  </a:lnTo>
                  <a:lnTo>
                    <a:pt x="860" y="33"/>
                  </a:lnTo>
                  <a:lnTo>
                    <a:pt x="862" y="32"/>
                  </a:lnTo>
                  <a:lnTo>
                    <a:pt x="864" y="32"/>
                  </a:lnTo>
                  <a:lnTo>
                    <a:pt x="866" y="31"/>
                  </a:lnTo>
                  <a:lnTo>
                    <a:pt x="868" y="31"/>
                  </a:lnTo>
                  <a:lnTo>
                    <a:pt x="870" y="30"/>
                  </a:lnTo>
                  <a:lnTo>
                    <a:pt x="872" y="30"/>
                  </a:lnTo>
                  <a:lnTo>
                    <a:pt x="874" y="29"/>
                  </a:lnTo>
                  <a:lnTo>
                    <a:pt x="876" y="29"/>
                  </a:lnTo>
                  <a:lnTo>
                    <a:pt x="878" y="28"/>
                  </a:lnTo>
                  <a:lnTo>
                    <a:pt x="880" y="28"/>
                  </a:lnTo>
                  <a:lnTo>
                    <a:pt x="882" y="27"/>
                  </a:lnTo>
                  <a:lnTo>
                    <a:pt x="884" y="27"/>
                  </a:lnTo>
                  <a:lnTo>
                    <a:pt x="886" y="26"/>
                  </a:lnTo>
                  <a:lnTo>
                    <a:pt x="888" y="26"/>
                  </a:lnTo>
                  <a:lnTo>
                    <a:pt x="890" y="25"/>
                  </a:lnTo>
                  <a:lnTo>
                    <a:pt x="892" y="25"/>
                  </a:lnTo>
                  <a:lnTo>
                    <a:pt x="894" y="24"/>
                  </a:lnTo>
                  <a:lnTo>
                    <a:pt x="896" y="24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2"/>
                  </a:lnTo>
                  <a:lnTo>
                    <a:pt x="904" y="22"/>
                  </a:lnTo>
                  <a:lnTo>
                    <a:pt x="906" y="21"/>
                  </a:lnTo>
                  <a:lnTo>
                    <a:pt x="908" y="21"/>
                  </a:lnTo>
                  <a:lnTo>
                    <a:pt x="910" y="20"/>
                  </a:lnTo>
                  <a:lnTo>
                    <a:pt x="912" y="20"/>
                  </a:lnTo>
                  <a:lnTo>
                    <a:pt x="914" y="20"/>
                  </a:lnTo>
                  <a:lnTo>
                    <a:pt x="916" y="19"/>
                  </a:lnTo>
                  <a:lnTo>
                    <a:pt x="918" y="19"/>
                  </a:lnTo>
                  <a:lnTo>
                    <a:pt x="920" y="18"/>
                  </a:lnTo>
                  <a:lnTo>
                    <a:pt x="922" y="18"/>
                  </a:lnTo>
                  <a:lnTo>
                    <a:pt x="924" y="17"/>
                  </a:lnTo>
                  <a:lnTo>
                    <a:pt x="926" y="17"/>
                  </a:lnTo>
                  <a:lnTo>
                    <a:pt x="928" y="16"/>
                  </a:lnTo>
                  <a:lnTo>
                    <a:pt x="930" y="16"/>
                  </a:lnTo>
                  <a:lnTo>
                    <a:pt x="932" y="15"/>
                  </a:lnTo>
                  <a:lnTo>
                    <a:pt x="934" y="15"/>
                  </a:lnTo>
                  <a:lnTo>
                    <a:pt x="936" y="14"/>
                  </a:lnTo>
                  <a:lnTo>
                    <a:pt x="938" y="14"/>
                  </a:lnTo>
                  <a:lnTo>
                    <a:pt x="940" y="13"/>
                  </a:lnTo>
                  <a:lnTo>
                    <a:pt x="942" y="13"/>
                  </a:lnTo>
                  <a:lnTo>
                    <a:pt x="944" y="12"/>
                  </a:lnTo>
                  <a:lnTo>
                    <a:pt x="946" y="12"/>
                  </a:lnTo>
                  <a:lnTo>
                    <a:pt x="948" y="11"/>
                  </a:lnTo>
                  <a:lnTo>
                    <a:pt x="950" y="11"/>
                  </a:lnTo>
                  <a:lnTo>
                    <a:pt x="952" y="10"/>
                  </a:lnTo>
                  <a:lnTo>
                    <a:pt x="954" y="10"/>
                  </a:lnTo>
                  <a:lnTo>
                    <a:pt x="956" y="9"/>
                  </a:lnTo>
                  <a:lnTo>
                    <a:pt x="958" y="9"/>
                  </a:lnTo>
                  <a:lnTo>
                    <a:pt x="960" y="8"/>
                  </a:lnTo>
                  <a:lnTo>
                    <a:pt x="962" y="8"/>
                  </a:lnTo>
                  <a:lnTo>
                    <a:pt x="964" y="8"/>
                  </a:lnTo>
                  <a:lnTo>
                    <a:pt x="966" y="7"/>
                  </a:lnTo>
                  <a:lnTo>
                    <a:pt x="968" y="7"/>
                  </a:lnTo>
                  <a:lnTo>
                    <a:pt x="970" y="6"/>
                  </a:lnTo>
                  <a:lnTo>
                    <a:pt x="972" y="6"/>
                  </a:lnTo>
                  <a:lnTo>
                    <a:pt x="974" y="5"/>
                  </a:lnTo>
                  <a:lnTo>
                    <a:pt x="976" y="5"/>
                  </a:lnTo>
                  <a:lnTo>
                    <a:pt x="978" y="4"/>
                  </a:lnTo>
                  <a:lnTo>
                    <a:pt x="980" y="4"/>
                  </a:lnTo>
                  <a:lnTo>
                    <a:pt x="982" y="3"/>
                  </a:lnTo>
                  <a:lnTo>
                    <a:pt x="984" y="3"/>
                  </a:lnTo>
                  <a:lnTo>
                    <a:pt x="986" y="2"/>
                  </a:lnTo>
                  <a:lnTo>
                    <a:pt x="988" y="2"/>
                  </a:lnTo>
                  <a:lnTo>
                    <a:pt x="990" y="1"/>
                  </a:lnTo>
                  <a:lnTo>
                    <a:pt x="992" y="1"/>
                  </a:lnTo>
                  <a:lnTo>
                    <a:pt x="994" y="0"/>
                  </a:lnTo>
                  <a:lnTo>
                    <a:pt x="996" y="0"/>
                  </a:lnTo>
                  <a:lnTo>
                    <a:pt x="997" y="0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  <p:sp>
          <p:nvSpPr>
            <p:cNvPr id="27" name="Freeform 94">
              <a:extLst>
                <a:ext uri="{FF2B5EF4-FFF2-40B4-BE49-F238E27FC236}">
                  <a16:creationId xmlns:a16="http://schemas.microsoft.com/office/drawing/2014/main" id="{CEF9A450-305B-4450-9C9D-0DD141CAF9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529" y="4096216"/>
              <a:ext cx="15335" cy="84946"/>
            </a:xfrm>
            <a:custGeom>
              <a:avLst/>
              <a:gdLst>
                <a:gd name="T0" fmla="*/ 6 w 6"/>
                <a:gd name="T1" fmla="*/ 0 h 35"/>
                <a:gd name="T2" fmla="*/ 4 w 6"/>
                <a:gd name="T3" fmla="*/ 6 h 35"/>
                <a:gd name="T4" fmla="*/ 2 w 6"/>
                <a:gd name="T5" fmla="*/ 16 h 35"/>
                <a:gd name="T6" fmla="*/ 1 w 6"/>
                <a:gd name="T7" fmla="*/ 23 h 35"/>
                <a:gd name="T8" fmla="*/ 0 w 6"/>
                <a:gd name="T9" fmla="*/ 28 h 35"/>
                <a:gd name="T10" fmla="*/ 0 w 6"/>
                <a:gd name="T11" fmla="*/ 31 h 35"/>
                <a:gd name="T12" fmla="*/ 0 w 6"/>
                <a:gd name="T13" fmla="*/ 33 h 35"/>
                <a:gd name="T14" fmla="*/ 0 w 6"/>
                <a:gd name="T15" fmla="*/ 34 h 35"/>
                <a:gd name="T16" fmla="*/ 0 w 6"/>
                <a:gd name="T17" fmla="*/ 34 h 35"/>
                <a:gd name="T18" fmla="*/ 0 w 6"/>
                <a:gd name="T1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35">
                  <a:moveTo>
                    <a:pt x="6" y="0"/>
                  </a:moveTo>
                  <a:lnTo>
                    <a:pt x="4" y="6"/>
                  </a:lnTo>
                  <a:lnTo>
                    <a:pt x="2" y="16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5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6F4E9A7-6BEC-4C9C-B460-C47724195EDB}"/>
              </a:ext>
            </a:extLst>
          </p:cNvPr>
          <p:cNvGrpSpPr/>
          <p:nvPr/>
        </p:nvGrpSpPr>
        <p:grpSpPr>
          <a:xfrm flipH="1" flipV="1">
            <a:off x="4850522" y="5776897"/>
            <a:ext cx="1027631" cy="632447"/>
            <a:chOff x="2488529" y="3047533"/>
            <a:chExt cx="2567699" cy="1133629"/>
          </a:xfrm>
        </p:grpSpPr>
        <p:sp>
          <p:nvSpPr>
            <p:cNvPr id="29" name="Freeform 95">
              <a:extLst>
                <a:ext uri="{FF2B5EF4-FFF2-40B4-BE49-F238E27FC236}">
                  <a16:creationId xmlns:a16="http://schemas.microsoft.com/office/drawing/2014/main" id="{607FCE4A-9BB4-4BC7-AAA7-39CF91E54B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864" y="3047533"/>
              <a:ext cx="2552364" cy="1048682"/>
            </a:xfrm>
            <a:custGeom>
              <a:avLst/>
              <a:gdLst>
                <a:gd name="T0" fmla="*/ 14 w 997"/>
                <a:gd name="T1" fmla="*/ 401 h 432"/>
                <a:gd name="T2" fmla="*/ 30 w 997"/>
                <a:gd name="T3" fmla="*/ 379 h 432"/>
                <a:gd name="T4" fmla="*/ 46 w 997"/>
                <a:gd name="T5" fmla="*/ 361 h 432"/>
                <a:gd name="T6" fmla="*/ 62 w 997"/>
                <a:gd name="T7" fmla="*/ 345 h 432"/>
                <a:gd name="T8" fmla="*/ 78 w 997"/>
                <a:gd name="T9" fmla="*/ 332 h 432"/>
                <a:gd name="T10" fmla="*/ 94 w 997"/>
                <a:gd name="T11" fmla="*/ 320 h 432"/>
                <a:gd name="T12" fmla="*/ 110 w 997"/>
                <a:gd name="T13" fmla="*/ 308 h 432"/>
                <a:gd name="T14" fmla="*/ 126 w 997"/>
                <a:gd name="T15" fmla="*/ 298 h 432"/>
                <a:gd name="T16" fmla="*/ 142 w 997"/>
                <a:gd name="T17" fmla="*/ 288 h 432"/>
                <a:gd name="T18" fmla="*/ 158 w 997"/>
                <a:gd name="T19" fmla="*/ 278 h 432"/>
                <a:gd name="T20" fmla="*/ 174 w 997"/>
                <a:gd name="T21" fmla="*/ 269 h 432"/>
                <a:gd name="T22" fmla="*/ 190 w 997"/>
                <a:gd name="T23" fmla="*/ 260 h 432"/>
                <a:gd name="T24" fmla="*/ 206 w 997"/>
                <a:gd name="T25" fmla="*/ 252 h 432"/>
                <a:gd name="T26" fmla="*/ 222 w 997"/>
                <a:gd name="T27" fmla="*/ 244 h 432"/>
                <a:gd name="T28" fmla="*/ 238 w 997"/>
                <a:gd name="T29" fmla="*/ 237 h 432"/>
                <a:gd name="T30" fmla="*/ 254 w 997"/>
                <a:gd name="T31" fmla="*/ 229 h 432"/>
                <a:gd name="T32" fmla="*/ 270 w 997"/>
                <a:gd name="T33" fmla="*/ 222 h 432"/>
                <a:gd name="T34" fmla="*/ 286 w 997"/>
                <a:gd name="T35" fmla="*/ 215 h 432"/>
                <a:gd name="T36" fmla="*/ 302 w 997"/>
                <a:gd name="T37" fmla="*/ 208 h 432"/>
                <a:gd name="T38" fmla="*/ 318 w 997"/>
                <a:gd name="T39" fmla="*/ 201 h 432"/>
                <a:gd name="T40" fmla="*/ 334 w 997"/>
                <a:gd name="T41" fmla="*/ 195 h 432"/>
                <a:gd name="T42" fmla="*/ 350 w 997"/>
                <a:gd name="T43" fmla="*/ 189 h 432"/>
                <a:gd name="T44" fmla="*/ 366 w 997"/>
                <a:gd name="T45" fmla="*/ 182 h 432"/>
                <a:gd name="T46" fmla="*/ 382 w 997"/>
                <a:gd name="T47" fmla="*/ 176 h 432"/>
                <a:gd name="T48" fmla="*/ 398 w 997"/>
                <a:gd name="T49" fmla="*/ 170 h 432"/>
                <a:gd name="T50" fmla="*/ 414 w 997"/>
                <a:gd name="T51" fmla="*/ 165 h 432"/>
                <a:gd name="T52" fmla="*/ 430 w 997"/>
                <a:gd name="T53" fmla="*/ 159 h 432"/>
                <a:gd name="T54" fmla="*/ 446 w 997"/>
                <a:gd name="T55" fmla="*/ 153 h 432"/>
                <a:gd name="T56" fmla="*/ 462 w 997"/>
                <a:gd name="T57" fmla="*/ 148 h 432"/>
                <a:gd name="T58" fmla="*/ 478 w 997"/>
                <a:gd name="T59" fmla="*/ 142 h 432"/>
                <a:gd name="T60" fmla="*/ 494 w 997"/>
                <a:gd name="T61" fmla="*/ 137 h 432"/>
                <a:gd name="T62" fmla="*/ 510 w 997"/>
                <a:gd name="T63" fmla="*/ 132 h 432"/>
                <a:gd name="T64" fmla="*/ 526 w 997"/>
                <a:gd name="T65" fmla="*/ 127 h 432"/>
                <a:gd name="T66" fmla="*/ 542 w 997"/>
                <a:gd name="T67" fmla="*/ 122 h 432"/>
                <a:gd name="T68" fmla="*/ 558 w 997"/>
                <a:gd name="T69" fmla="*/ 117 h 432"/>
                <a:gd name="T70" fmla="*/ 574 w 997"/>
                <a:gd name="T71" fmla="*/ 112 h 432"/>
                <a:gd name="T72" fmla="*/ 590 w 997"/>
                <a:gd name="T73" fmla="*/ 107 h 432"/>
                <a:gd name="T74" fmla="*/ 606 w 997"/>
                <a:gd name="T75" fmla="*/ 102 h 432"/>
                <a:gd name="T76" fmla="*/ 622 w 997"/>
                <a:gd name="T77" fmla="*/ 97 h 432"/>
                <a:gd name="T78" fmla="*/ 638 w 997"/>
                <a:gd name="T79" fmla="*/ 93 h 432"/>
                <a:gd name="T80" fmla="*/ 654 w 997"/>
                <a:gd name="T81" fmla="*/ 88 h 432"/>
                <a:gd name="T82" fmla="*/ 670 w 997"/>
                <a:gd name="T83" fmla="*/ 83 h 432"/>
                <a:gd name="T84" fmla="*/ 686 w 997"/>
                <a:gd name="T85" fmla="*/ 79 h 432"/>
                <a:gd name="T86" fmla="*/ 702 w 997"/>
                <a:gd name="T87" fmla="*/ 74 h 432"/>
                <a:gd name="T88" fmla="*/ 718 w 997"/>
                <a:gd name="T89" fmla="*/ 70 h 432"/>
                <a:gd name="T90" fmla="*/ 734 w 997"/>
                <a:gd name="T91" fmla="*/ 66 h 432"/>
                <a:gd name="T92" fmla="*/ 750 w 997"/>
                <a:gd name="T93" fmla="*/ 61 h 432"/>
                <a:gd name="T94" fmla="*/ 766 w 997"/>
                <a:gd name="T95" fmla="*/ 57 h 432"/>
                <a:gd name="T96" fmla="*/ 782 w 997"/>
                <a:gd name="T97" fmla="*/ 53 h 432"/>
                <a:gd name="T98" fmla="*/ 798 w 997"/>
                <a:gd name="T99" fmla="*/ 49 h 432"/>
                <a:gd name="T100" fmla="*/ 814 w 997"/>
                <a:gd name="T101" fmla="*/ 45 h 432"/>
                <a:gd name="T102" fmla="*/ 830 w 997"/>
                <a:gd name="T103" fmla="*/ 40 h 432"/>
                <a:gd name="T104" fmla="*/ 846 w 997"/>
                <a:gd name="T105" fmla="*/ 36 h 432"/>
                <a:gd name="T106" fmla="*/ 862 w 997"/>
                <a:gd name="T107" fmla="*/ 32 h 432"/>
                <a:gd name="T108" fmla="*/ 878 w 997"/>
                <a:gd name="T109" fmla="*/ 28 h 432"/>
                <a:gd name="T110" fmla="*/ 894 w 997"/>
                <a:gd name="T111" fmla="*/ 24 h 432"/>
                <a:gd name="T112" fmla="*/ 910 w 997"/>
                <a:gd name="T113" fmla="*/ 20 h 432"/>
                <a:gd name="T114" fmla="*/ 926 w 997"/>
                <a:gd name="T115" fmla="*/ 17 h 432"/>
                <a:gd name="T116" fmla="*/ 942 w 997"/>
                <a:gd name="T117" fmla="*/ 13 h 432"/>
                <a:gd name="T118" fmla="*/ 958 w 997"/>
                <a:gd name="T119" fmla="*/ 9 h 432"/>
                <a:gd name="T120" fmla="*/ 974 w 997"/>
                <a:gd name="T121" fmla="*/ 5 h 432"/>
                <a:gd name="T122" fmla="*/ 990 w 997"/>
                <a:gd name="T123" fmla="*/ 1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97" h="432">
                  <a:moveTo>
                    <a:pt x="0" y="432"/>
                  </a:moveTo>
                  <a:lnTo>
                    <a:pt x="2" y="426"/>
                  </a:lnTo>
                  <a:lnTo>
                    <a:pt x="4" y="421"/>
                  </a:lnTo>
                  <a:lnTo>
                    <a:pt x="6" y="416"/>
                  </a:lnTo>
                  <a:lnTo>
                    <a:pt x="8" y="412"/>
                  </a:lnTo>
                  <a:lnTo>
                    <a:pt x="10" y="408"/>
                  </a:lnTo>
                  <a:lnTo>
                    <a:pt x="12" y="405"/>
                  </a:lnTo>
                  <a:lnTo>
                    <a:pt x="14" y="401"/>
                  </a:lnTo>
                  <a:lnTo>
                    <a:pt x="16" y="398"/>
                  </a:lnTo>
                  <a:lnTo>
                    <a:pt x="18" y="395"/>
                  </a:lnTo>
                  <a:lnTo>
                    <a:pt x="20" y="392"/>
                  </a:lnTo>
                  <a:lnTo>
                    <a:pt x="22" y="389"/>
                  </a:lnTo>
                  <a:lnTo>
                    <a:pt x="24" y="386"/>
                  </a:lnTo>
                  <a:lnTo>
                    <a:pt x="26" y="384"/>
                  </a:lnTo>
                  <a:lnTo>
                    <a:pt x="28" y="381"/>
                  </a:lnTo>
                  <a:lnTo>
                    <a:pt x="30" y="379"/>
                  </a:lnTo>
                  <a:lnTo>
                    <a:pt x="32" y="376"/>
                  </a:lnTo>
                  <a:lnTo>
                    <a:pt x="34" y="374"/>
                  </a:lnTo>
                  <a:lnTo>
                    <a:pt x="36" y="372"/>
                  </a:lnTo>
                  <a:lnTo>
                    <a:pt x="38" y="369"/>
                  </a:lnTo>
                  <a:lnTo>
                    <a:pt x="40" y="367"/>
                  </a:lnTo>
                  <a:lnTo>
                    <a:pt x="42" y="365"/>
                  </a:lnTo>
                  <a:lnTo>
                    <a:pt x="44" y="363"/>
                  </a:lnTo>
                  <a:lnTo>
                    <a:pt x="46" y="361"/>
                  </a:lnTo>
                  <a:lnTo>
                    <a:pt x="48" y="359"/>
                  </a:lnTo>
                  <a:lnTo>
                    <a:pt x="50" y="357"/>
                  </a:lnTo>
                  <a:lnTo>
                    <a:pt x="52" y="355"/>
                  </a:lnTo>
                  <a:lnTo>
                    <a:pt x="54" y="353"/>
                  </a:lnTo>
                  <a:lnTo>
                    <a:pt x="56" y="351"/>
                  </a:lnTo>
                  <a:lnTo>
                    <a:pt x="58" y="349"/>
                  </a:lnTo>
                  <a:lnTo>
                    <a:pt x="60" y="347"/>
                  </a:lnTo>
                  <a:lnTo>
                    <a:pt x="62" y="345"/>
                  </a:lnTo>
                  <a:lnTo>
                    <a:pt x="64" y="344"/>
                  </a:lnTo>
                  <a:lnTo>
                    <a:pt x="66" y="342"/>
                  </a:lnTo>
                  <a:lnTo>
                    <a:pt x="68" y="340"/>
                  </a:lnTo>
                  <a:lnTo>
                    <a:pt x="70" y="338"/>
                  </a:lnTo>
                  <a:lnTo>
                    <a:pt x="72" y="337"/>
                  </a:lnTo>
                  <a:lnTo>
                    <a:pt x="74" y="335"/>
                  </a:lnTo>
                  <a:lnTo>
                    <a:pt x="76" y="334"/>
                  </a:lnTo>
                  <a:lnTo>
                    <a:pt x="78" y="332"/>
                  </a:lnTo>
                  <a:lnTo>
                    <a:pt x="80" y="330"/>
                  </a:lnTo>
                  <a:lnTo>
                    <a:pt x="82" y="329"/>
                  </a:lnTo>
                  <a:lnTo>
                    <a:pt x="84" y="327"/>
                  </a:lnTo>
                  <a:lnTo>
                    <a:pt x="86" y="326"/>
                  </a:lnTo>
                  <a:lnTo>
                    <a:pt x="88" y="324"/>
                  </a:lnTo>
                  <a:lnTo>
                    <a:pt x="90" y="323"/>
                  </a:lnTo>
                  <a:lnTo>
                    <a:pt x="92" y="321"/>
                  </a:lnTo>
                  <a:lnTo>
                    <a:pt x="94" y="320"/>
                  </a:lnTo>
                  <a:lnTo>
                    <a:pt x="96" y="318"/>
                  </a:lnTo>
                  <a:lnTo>
                    <a:pt x="98" y="317"/>
                  </a:lnTo>
                  <a:lnTo>
                    <a:pt x="100" y="315"/>
                  </a:lnTo>
                  <a:lnTo>
                    <a:pt x="102" y="314"/>
                  </a:lnTo>
                  <a:lnTo>
                    <a:pt x="104" y="312"/>
                  </a:lnTo>
                  <a:lnTo>
                    <a:pt x="106" y="311"/>
                  </a:lnTo>
                  <a:lnTo>
                    <a:pt x="108" y="310"/>
                  </a:lnTo>
                  <a:lnTo>
                    <a:pt x="110" y="308"/>
                  </a:lnTo>
                  <a:lnTo>
                    <a:pt x="112" y="307"/>
                  </a:lnTo>
                  <a:lnTo>
                    <a:pt x="114" y="305"/>
                  </a:lnTo>
                  <a:lnTo>
                    <a:pt x="116" y="304"/>
                  </a:lnTo>
                  <a:lnTo>
                    <a:pt x="118" y="303"/>
                  </a:lnTo>
                  <a:lnTo>
                    <a:pt x="120" y="301"/>
                  </a:lnTo>
                  <a:lnTo>
                    <a:pt x="122" y="300"/>
                  </a:lnTo>
                  <a:lnTo>
                    <a:pt x="124" y="299"/>
                  </a:lnTo>
                  <a:lnTo>
                    <a:pt x="126" y="298"/>
                  </a:lnTo>
                  <a:lnTo>
                    <a:pt x="128" y="296"/>
                  </a:lnTo>
                  <a:lnTo>
                    <a:pt x="130" y="295"/>
                  </a:lnTo>
                  <a:lnTo>
                    <a:pt x="132" y="294"/>
                  </a:lnTo>
                  <a:lnTo>
                    <a:pt x="134" y="292"/>
                  </a:lnTo>
                  <a:lnTo>
                    <a:pt x="136" y="291"/>
                  </a:lnTo>
                  <a:lnTo>
                    <a:pt x="138" y="290"/>
                  </a:lnTo>
                  <a:lnTo>
                    <a:pt x="140" y="289"/>
                  </a:lnTo>
                  <a:lnTo>
                    <a:pt x="142" y="288"/>
                  </a:lnTo>
                  <a:lnTo>
                    <a:pt x="144" y="286"/>
                  </a:lnTo>
                  <a:lnTo>
                    <a:pt x="146" y="285"/>
                  </a:lnTo>
                  <a:lnTo>
                    <a:pt x="148" y="284"/>
                  </a:lnTo>
                  <a:lnTo>
                    <a:pt x="150" y="283"/>
                  </a:lnTo>
                  <a:lnTo>
                    <a:pt x="152" y="282"/>
                  </a:lnTo>
                  <a:lnTo>
                    <a:pt x="154" y="280"/>
                  </a:lnTo>
                  <a:lnTo>
                    <a:pt x="156" y="279"/>
                  </a:lnTo>
                  <a:lnTo>
                    <a:pt x="158" y="278"/>
                  </a:lnTo>
                  <a:lnTo>
                    <a:pt x="160" y="277"/>
                  </a:lnTo>
                  <a:lnTo>
                    <a:pt x="162" y="276"/>
                  </a:lnTo>
                  <a:lnTo>
                    <a:pt x="164" y="275"/>
                  </a:lnTo>
                  <a:lnTo>
                    <a:pt x="166" y="274"/>
                  </a:lnTo>
                  <a:lnTo>
                    <a:pt x="168" y="272"/>
                  </a:lnTo>
                  <a:lnTo>
                    <a:pt x="170" y="271"/>
                  </a:lnTo>
                  <a:lnTo>
                    <a:pt x="172" y="270"/>
                  </a:lnTo>
                  <a:lnTo>
                    <a:pt x="174" y="269"/>
                  </a:lnTo>
                  <a:lnTo>
                    <a:pt x="176" y="268"/>
                  </a:lnTo>
                  <a:lnTo>
                    <a:pt x="178" y="267"/>
                  </a:lnTo>
                  <a:lnTo>
                    <a:pt x="180" y="266"/>
                  </a:lnTo>
                  <a:lnTo>
                    <a:pt x="182" y="265"/>
                  </a:lnTo>
                  <a:lnTo>
                    <a:pt x="184" y="264"/>
                  </a:lnTo>
                  <a:lnTo>
                    <a:pt x="186" y="263"/>
                  </a:lnTo>
                  <a:lnTo>
                    <a:pt x="188" y="262"/>
                  </a:lnTo>
                  <a:lnTo>
                    <a:pt x="190" y="260"/>
                  </a:lnTo>
                  <a:lnTo>
                    <a:pt x="192" y="259"/>
                  </a:lnTo>
                  <a:lnTo>
                    <a:pt x="194" y="258"/>
                  </a:lnTo>
                  <a:lnTo>
                    <a:pt x="196" y="257"/>
                  </a:lnTo>
                  <a:lnTo>
                    <a:pt x="198" y="256"/>
                  </a:lnTo>
                  <a:lnTo>
                    <a:pt x="200" y="255"/>
                  </a:lnTo>
                  <a:lnTo>
                    <a:pt x="202" y="254"/>
                  </a:lnTo>
                  <a:lnTo>
                    <a:pt x="204" y="253"/>
                  </a:lnTo>
                  <a:lnTo>
                    <a:pt x="206" y="252"/>
                  </a:lnTo>
                  <a:lnTo>
                    <a:pt x="208" y="251"/>
                  </a:lnTo>
                  <a:lnTo>
                    <a:pt x="210" y="250"/>
                  </a:lnTo>
                  <a:lnTo>
                    <a:pt x="212" y="249"/>
                  </a:lnTo>
                  <a:lnTo>
                    <a:pt x="214" y="248"/>
                  </a:lnTo>
                  <a:lnTo>
                    <a:pt x="216" y="247"/>
                  </a:lnTo>
                  <a:lnTo>
                    <a:pt x="218" y="246"/>
                  </a:lnTo>
                  <a:lnTo>
                    <a:pt x="220" y="245"/>
                  </a:lnTo>
                  <a:lnTo>
                    <a:pt x="222" y="244"/>
                  </a:lnTo>
                  <a:lnTo>
                    <a:pt x="224" y="243"/>
                  </a:lnTo>
                  <a:lnTo>
                    <a:pt x="226" y="242"/>
                  </a:lnTo>
                  <a:lnTo>
                    <a:pt x="228" y="241"/>
                  </a:lnTo>
                  <a:lnTo>
                    <a:pt x="230" y="240"/>
                  </a:lnTo>
                  <a:lnTo>
                    <a:pt x="232" y="239"/>
                  </a:lnTo>
                  <a:lnTo>
                    <a:pt x="234" y="238"/>
                  </a:lnTo>
                  <a:lnTo>
                    <a:pt x="236" y="238"/>
                  </a:lnTo>
                  <a:lnTo>
                    <a:pt x="238" y="237"/>
                  </a:lnTo>
                  <a:lnTo>
                    <a:pt x="240" y="236"/>
                  </a:lnTo>
                  <a:lnTo>
                    <a:pt x="242" y="235"/>
                  </a:lnTo>
                  <a:lnTo>
                    <a:pt x="244" y="234"/>
                  </a:lnTo>
                  <a:lnTo>
                    <a:pt x="246" y="233"/>
                  </a:lnTo>
                  <a:lnTo>
                    <a:pt x="248" y="232"/>
                  </a:lnTo>
                  <a:lnTo>
                    <a:pt x="250" y="231"/>
                  </a:lnTo>
                  <a:lnTo>
                    <a:pt x="252" y="230"/>
                  </a:lnTo>
                  <a:lnTo>
                    <a:pt x="254" y="229"/>
                  </a:lnTo>
                  <a:lnTo>
                    <a:pt x="256" y="228"/>
                  </a:lnTo>
                  <a:lnTo>
                    <a:pt x="258" y="227"/>
                  </a:lnTo>
                  <a:lnTo>
                    <a:pt x="260" y="226"/>
                  </a:lnTo>
                  <a:lnTo>
                    <a:pt x="262" y="225"/>
                  </a:lnTo>
                  <a:lnTo>
                    <a:pt x="264" y="225"/>
                  </a:lnTo>
                  <a:lnTo>
                    <a:pt x="266" y="224"/>
                  </a:lnTo>
                  <a:lnTo>
                    <a:pt x="268" y="223"/>
                  </a:lnTo>
                  <a:lnTo>
                    <a:pt x="270" y="222"/>
                  </a:lnTo>
                  <a:lnTo>
                    <a:pt x="272" y="221"/>
                  </a:lnTo>
                  <a:lnTo>
                    <a:pt x="274" y="220"/>
                  </a:lnTo>
                  <a:lnTo>
                    <a:pt x="276" y="219"/>
                  </a:lnTo>
                  <a:lnTo>
                    <a:pt x="278" y="218"/>
                  </a:lnTo>
                  <a:lnTo>
                    <a:pt x="280" y="218"/>
                  </a:lnTo>
                  <a:lnTo>
                    <a:pt x="282" y="217"/>
                  </a:lnTo>
                  <a:lnTo>
                    <a:pt x="284" y="216"/>
                  </a:lnTo>
                  <a:lnTo>
                    <a:pt x="286" y="215"/>
                  </a:lnTo>
                  <a:lnTo>
                    <a:pt x="288" y="214"/>
                  </a:lnTo>
                  <a:lnTo>
                    <a:pt x="290" y="213"/>
                  </a:lnTo>
                  <a:lnTo>
                    <a:pt x="292" y="212"/>
                  </a:lnTo>
                  <a:lnTo>
                    <a:pt x="294" y="211"/>
                  </a:lnTo>
                  <a:lnTo>
                    <a:pt x="296" y="211"/>
                  </a:lnTo>
                  <a:lnTo>
                    <a:pt x="298" y="210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7"/>
                  </a:lnTo>
                  <a:lnTo>
                    <a:pt x="306" y="206"/>
                  </a:lnTo>
                  <a:lnTo>
                    <a:pt x="308" y="206"/>
                  </a:lnTo>
                  <a:lnTo>
                    <a:pt x="310" y="205"/>
                  </a:lnTo>
                  <a:lnTo>
                    <a:pt x="312" y="204"/>
                  </a:lnTo>
                  <a:lnTo>
                    <a:pt x="314" y="203"/>
                  </a:lnTo>
                  <a:lnTo>
                    <a:pt x="316" y="202"/>
                  </a:lnTo>
                  <a:lnTo>
                    <a:pt x="318" y="201"/>
                  </a:lnTo>
                  <a:lnTo>
                    <a:pt x="320" y="201"/>
                  </a:lnTo>
                  <a:lnTo>
                    <a:pt x="322" y="200"/>
                  </a:lnTo>
                  <a:lnTo>
                    <a:pt x="324" y="199"/>
                  </a:lnTo>
                  <a:lnTo>
                    <a:pt x="326" y="198"/>
                  </a:lnTo>
                  <a:lnTo>
                    <a:pt x="328" y="197"/>
                  </a:lnTo>
                  <a:lnTo>
                    <a:pt x="330" y="197"/>
                  </a:lnTo>
                  <a:lnTo>
                    <a:pt x="332" y="196"/>
                  </a:lnTo>
                  <a:lnTo>
                    <a:pt x="334" y="195"/>
                  </a:lnTo>
                  <a:lnTo>
                    <a:pt x="336" y="194"/>
                  </a:lnTo>
                  <a:lnTo>
                    <a:pt x="338" y="193"/>
                  </a:lnTo>
                  <a:lnTo>
                    <a:pt x="340" y="193"/>
                  </a:lnTo>
                  <a:lnTo>
                    <a:pt x="342" y="192"/>
                  </a:lnTo>
                  <a:lnTo>
                    <a:pt x="344" y="191"/>
                  </a:lnTo>
                  <a:lnTo>
                    <a:pt x="346" y="190"/>
                  </a:lnTo>
                  <a:lnTo>
                    <a:pt x="348" y="189"/>
                  </a:lnTo>
                  <a:lnTo>
                    <a:pt x="350" y="189"/>
                  </a:lnTo>
                  <a:lnTo>
                    <a:pt x="352" y="188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6"/>
                  </a:lnTo>
                  <a:lnTo>
                    <a:pt x="360" y="185"/>
                  </a:lnTo>
                  <a:lnTo>
                    <a:pt x="362" y="184"/>
                  </a:lnTo>
                  <a:lnTo>
                    <a:pt x="364" y="183"/>
                  </a:lnTo>
                  <a:lnTo>
                    <a:pt x="366" y="182"/>
                  </a:lnTo>
                  <a:lnTo>
                    <a:pt x="368" y="182"/>
                  </a:lnTo>
                  <a:lnTo>
                    <a:pt x="370" y="181"/>
                  </a:lnTo>
                  <a:lnTo>
                    <a:pt x="372" y="180"/>
                  </a:lnTo>
                  <a:lnTo>
                    <a:pt x="374" y="179"/>
                  </a:lnTo>
                  <a:lnTo>
                    <a:pt x="376" y="179"/>
                  </a:lnTo>
                  <a:lnTo>
                    <a:pt x="378" y="178"/>
                  </a:lnTo>
                  <a:lnTo>
                    <a:pt x="380" y="177"/>
                  </a:lnTo>
                  <a:lnTo>
                    <a:pt x="382" y="176"/>
                  </a:lnTo>
                  <a:lnTo>
                    <a:pt x="384" y="176"/>
                  </a:lnTo>
                  <a:lnTo>
                    <a:pt x="386" y="175"/>
                  </a:lnTo>
                  <a:lnTo>
                    <a:pt x="388" y="174"/>
                  </a:lnTo>
                  <a:lnTo>
                    <a:pt x="390" y="173"/>
                  </a:lnTo>
                  <a:lnTo>
                    <a:pt x="392" y="173"/>
                  </a:lnTo>
                  <a:lnTo>
                    <a:pt x="394" y="172"/>
                  </a:lnTo>
                  <a:lnTo>
                    <a:pt x="396" y="171"/>
                  </a:lnTo>
                  <a:lnTo>
                    <a:pt x="398" y="170"/>
                  </a:lnTo>
                  <a:lnTo>
                    <a:pt x="400" y="170"/>
                  </a:lnTo>
                  <a:lnTo>
                    <a:pt x="402" y="169"/>
                  </a:lnTo>
                  <a:lnTo>
                    <a:pt x="404" y="168"/>
                  </a:lnTo>
                  <a:lnTo>
                    <a:pt x="406" y="168"/>
                  </a:lnTo>
                  <a:lnTo>
                    <a:pt x="408" y="167"/>
                  </a:lnTo>
                  <a:lnTo>
                    <a:pt x="410" y="166"/>
                  </a:lnTo>
                  <a:lnTo>
                    <a:pt x="412" y="165"/>
                  </a:lnTo>
                  <a:lnTo>
                    <a:pt x="414" y="165"/>
                  </a:lnTo>
                  <a:lnTo>
                    <a:pt x="416" y="164"/>
                  </a:lnTo>
                  <a:lnTo>
                    <a:pt x="418" y="163"/>
                  </a:lnTo>
                  <a:lnTo>
                    <a:pt x="420" y="163"/>
                  </a:lnTo>
                  <a:lnTo>
                    <a:pt x="422" y="162"/>
                  </a:lnTo>
                  <a:lnTo>
                    <a:pt x="424" y="161"/>
                  </a:lnTo>
                  <a:lnTo>
                    <a:pt x="426" y="160"/>
                  </a:lnTo>
                  <a:lnTo>
                    <a:pt x="428" y="160"/>
                  </a:lnTo>
                  <a:lnTo>
                    <a:pt x="430" y="159"/>
                  </a:lnTo>
                  <a:lnTo>
                    <a:pt x="432" y="158"/>
                  </a:lnTo>
                  <a:lnTo>
                    <a:pt x="434" y="158"/>
                  </a:lnTo>
                  <a:lnTo>
                    <a:pt x="436" y="157"/>
                  </a:lnTo>
                  <a:lnTo>
                    <a:pt x="438" y="156"/>
                  </a:lnTo>
                  <a:lnTo>
                    <a:pt x="440" y="155"/>
                  </a:lnTo>
                  <a:lnTo>
                    <a:pt x="442" y="155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3"/>
                  </a:lnTo>
                  <a:lnTo>
                    <a:pt x="450" y="152"/>
                  </a:lnTo>
                  <a:lnTo>
                    <a:pt x="452" y="151"/>
                  </a:lnTo>
                  <a:lnTo>
                    <a:pt x="454" y="151"/>
                  </a:lnTo>
                  <a:lnTo>
                    <a:pt x="456" y="150"/>
                  </a:lnTo>
                  <a:lnTo>
                    <a:pt x="458" y="149"/>
                  </a:lnTo>
                  <a:lnTo>
                    <a:pt x="460" y="149"/>
                  </a:lnTo>
                  <a:lnTo>
                    <a:pt x="462" y="148"/>
                  </a:lnTo>
                  <a:lnTo>
                    <a:pt x="464" y="147"/>
                  </a:lnTo>
                  <a:lnTo>
                    <a:pt x="466" y="146"/>
                  </a:lnTo>
                  <a:lnTo>
                    <a:pt x="468" y="146"/>
                  </a:lnTo>
                  <a:lnTo>
                    <a:pt x="470" y="145"/>
                  </a:lnTo>
                  <a:lnTo>
                    <a:pt x="472" y="144"/>
                  </a:lnTo>
                  <a:lnTo>
                    <a:pt x="474" y="144"/>
                  </a:lnTo>
                  <a:lnTo>
                    <a:pt x="476" y="143"/>
                  </a:lnTo>
                  <a:lnTo>
                    <a:pt x="478" y="142"/>
                  </a:lnTo>
                  <a:lnTo>
                    <a:pt x="480" y="142"/>
                  </a:lnTo>
                  <a:lnTo>
                    <a:pt x="482" y="141"/>
                  </a:lnTo>
                  <a:lnTo>
                    <a:pt x="484" y="140"/>
                  </a:lnTo>
                  <a:lnTo>
                    <a:pt x="486" y="140"/>
                  </a:lnTo>
                  <a:lnTo>
                    <a:pt x="488" y="139"/>
                  </a:lnTo>
                  <a:lnTo>
                    <a:pt x="490" y="138"/>
                  </a:lnTo>
                  <a:lnTo>
                    <a:pt x="492" y="138"/>
                  </a:lnTo>
                  <a:lnTo>
                    <a:pt x="494" y="137"/>
                  </a:lnTo>
                  <a:lnTo>
                    <a:pt x="496" y="136"/>
                  </a:lnTo>
                  <a:lnTo>
                    <a:pt x="498" y="136"/>
                  </a:lnTo>
                  <a:lnTo>
                    <a:pt x="500" y="135"/>
                  </a:lnTo>
                  <a:lnTo>
                    <a:pt x="502" y="134"/>
                  </a:lnTo>
                  <a:lnTo>
                    <a:pt x="504" y="134"/>
                  </a:lnTo>
                  <a:lnTo>
                    <a:pt x="506" y="133"/>
                  </a:lnTo>
                  <a:lnTo>
                    <a:pt x="508" y="133"/>
                  </a:lnTo>
                  <a:lnTo>
                    <a:pt x="510" y="132"/>
                  </a:lnTo>
                  <a:lnTo>
                    <a:pt x="512" y="131"/>
                  </a:lnTo>
                  <a:lnTo>
                    <a:pt x="514" y="131"/>
                  </a:lnTo>
                  <a:lnTo>
                    <a:pt x="516" y="130"/>
                  </a:lnTo>
                  <a:lnTo>
                    <a:pt x="518" y="129"/>
                  </a:lnTo>
                  <a:lnTo>
                    <a:pt x="520" y="129"/>
                  </a:lnTo>
                  <a:lnTo>
                    <a:pt x="522" y="128"/>
                  </a:lnTo>
                  <a:lnTo>
                    <a:pt x="524" y="127"/>
                  </a:lnTo>
                  <a:lnTo>
                    <a:pt x="526" y="127"/>
                  </a:lnTo>
                  <a:lnTo>
                    <a:pt x="528" y="126"/>
                  </a:lnTo>
                  <a:lnTo>
                    <a:pt x="530" y="125"/>
                  </a:lnTo>
                  <a:lnTo>
                    <a:pt x="532" y="125"/>
                  </a:lnTo>
                  <a:lnTo>
                    <a:pt x="534" y="124"/>
                  </a:lnTo>
                  <a:lnTo>
                    <a:pt x="536" y="124"/>
                  </a:lnTo>
                  <a:lnTo>
                    <a:pt x="538" y="123"/>
                  </a:lnTo>
                  <a:lnTo>
                    <a:pt x="540" y="122"/>
                  </a:lnTo>
                  <a:lnTo>
                    <a:pt x="542" y="122"/>
                  </a:lnTo>
                  <a:lnTo>
                    <a:pt x="544" y="121"/>
                  </a:lnTo>
                  <a:lnTo>
                    <a:pt x="546" y="120"/>
                  </a:lnTo>
                  <a:lnTo>
                    <a:pt x="548" y="120"/>
                  </a:lnTo>
                  <a:lnTo>
                    <a:pt x="550" y="119"/>
                  </a:lnTo>
                  <a:lnTo>
                    <a:pt x="552" y="119"/>
                  </a:lnTo>
                  <a:lnTo>
                    <a:pt x="554" y="118"/>
                  </a:lnTo>
                  <a:lnTo>
                    <a:pt x="556" y="117"/>
                  </a:lnTo>
                  <a:lnTo>
                    <a:pt x="558" y="117"/>
                  </a:lnTo>
                  <a:lnTo>
                    <a:pt x="560" y="116"/>
                  </a:lnTo>
                  <a:lnTo>
                    <a:pt x="562" y="115"/>
                  </a:lnTo>
                  <a:lnTo>
                    <a:pt x="564" y="115"/>
                  </a:lnTo>
                  <a:lnTo>
                    <a:pt x="566" y="114"/>
                  </a:lnTo>
                  <a:lnTo>
                    <a:pt x="568" y="114"/>
                  </a:lnTo>
                  <a:lnTo>
                    <a:pt x="570" y="113"/>
                  </a:lnTo>
                  <a:lnTo>
                    <a:pt x="572" y="112"/>
                  </a:lnTo>
                  <a:lnTo>
                    <a:pt x="574" y="112"/>
                  </a:lnTo>
                  <a:lnTo>
                    <a:pt x="576" y="111"/>
                  </a:lnTo>
                  <a:lnTo>
                    <a:pt x="578" y="110"/>
                  </a:lnTo>
                  <a:lnTo>
                    <a:pt x="580" y="110"/>
                  </a:lnTo>
                  <a:lnTo>
                    <a:pt x="582" y="109"/>
                  </a:lnTo>
                  <a:lnTo>
                    <a:pt x="584" y="109"/>
                  </a:lnTo>
                  <a:lnTo>
                    <a:pt x="586" y="108"/>
                  </a:lnTo>
                  <a:lnTo>
                    <a:pt x="588" y="107"/>
                  </a:lnTo>
                  <a:lnTo>
                    <a:pt x="590" y="107"/>
                  </a:lnTo>
                  <a:lnTo>
                    <a:pt x="592" y="106"/>
                  </a:lnTo>
                  <a:lnTo>
                    <a:pt x="594" y="106"/>
                  </a:lnTo>
                  <a:lnTo>
                    <a:pt x="596" y="105"/>
                  </a:lnTo>
                  <a:lnTo>
                    <a:pt x="598" y="104"/>
                  </a:lnTo>
                  <a:lnTo>
                    <a:pt x="600" y="104"/>
                  </a:lnTo>
                  <a:lnTo>
                    <a:pt x="602" y="103"/>
                  </a:lnTo>
                  <a:lnTo>
                    <a:pt x="604" y="103"/>
                  </a:lnTo>
                  <a:lnTo>
                    <a:pt x="606" y="102"/>
                  </a:lnTo>
                  <a:lnTo>
                    <a:pt x="608" y="101"/>
                  </a:lnTo>
                  <a:lnTo>
                    <a:pt x="610" y="101"/>
                  </a:lnTo>
                  <a:lnTo>
                    <a:pt x="612" y="100"/>
                  </a:lnTo>
                  <a:lnTo>
                    <a:pt x="614" y="100"/>
                  </a:lnTo>
                  <a:lnTo>
                    <a:pt x="616" y="99"/>
                  </a:lnTo>
                  <a:lnTo>
                    <a:pt x="618" y="98"/>
                  </a:lnTo>
                  <a:lnTo>
                    <a:pt x="620" y="98"/>
                  </a:lnTo>
                  <a:lnTo>
                    <a:pt x="622" y="97"/>
                  </a:lnTo>
                  <a:lnTo>
                    <a:pt x="624" y="97"/>
                  </a:lnTo>
                  <a:lnTo>
                    <a:pt x="626" y="96"/>
                  </a:lnTo>
                  <a:lnTo>
                    <a:pt x="628" y="96"/>
                  </a:lnTo>
                  <a:lnTo>
                    <a:pt x="630" y="95"/>
                  </a:lnTo>
                  <a:lnTo>
                    <a:pt x="632" y="94"/>
                  </a:lnTo>
                  <a:lnTo>
                    <a:pt x="634" y="94"/>
                  </a:lnTo>
                  <a:lnTo>
                    <a:pt x="636" y="93"/>
                  </a:lnTo>
                  <a:lnTo>
                    <a:pt x="638" y="93"/>
                  </a:lnTo>
                  <a:lnTo>
                    <a:pt x="640" y="92"/>
                  </a:lnTo>
                  <a:lnTo>
                    <a:pt x="642" y="91"/>
                  </a:lnTo>
                  <a:lnTo>
                    <a:pt x="644" y="91"/>
                  </a:lnTo>
                  <a:lnTo>
                    <a:pt x="646" y="90"/>
                  </a:lnTo>
                  <a:lnTo>
                    <a:pt x="648" y="90"/>
                  </a:lnTo>
                  <a:lnTo>
                    <a:pt x="650" y="89"/>
                  </a:lnTo>
                  <a:lnTo>
                    <a:pt x="652" y="89"/>
                  </a:lnTo>
                  <a:lnTo>
                    <a:pt x="654" y="88"/>
                  </a:lnTo>
                  <a:lnTo>
                    <a:pt x="656" y="87"/>
                  </a:lnTo>
                  <a:lnTo>
                    <a:pt x="658" y="87"/>
                  </a:lnTo>
                  <a:lnTo>
                    <a:pt x="660" y="86"/>
                  </a:lnTo>
                  <a:lnTo>
                    <a:pt x="662" y="86"/>
                  </a:lnTo>
                  <a:lnTo>
                    <a:pt x="664" y="85"/>
                  </a:lnTo>
                  <a:lnTo>
                    <a:pt x="666" y="85"/>
                  </a:lnTo>
                  <a:lnTo>
                    <a:pt x="668" y="84"/>
                  </a:lnTo>
                  <a:lnTo>
                    <a:pt x="670" y="83"/>
                  </a:lnTo>
                  <a:lnTo>
                    <a:pt x="672" y="83"/>
                  </a:lnTo>
                  <a:lnTo>
                    <a:pt x="674" y="82"/>
                  </a:lnTo>
                  <a:lnTo>
                    <a:pt x="676" y="82"/>
                  </a:lnTo>
                  <a:lnTo>
                    <a:pt x="678" y="81"/>
                  </a:lnTo>
                  <a:lnTo>
                    <a:pt x="680" y="81"/>
                  </a:lnTo>
                  <a:lnTo>
                    <a:pt x="682" y="80"/>
                  </a:lnTo>
                  <a:lnTo>
                    <a:pt x="684" y="79"/>
                  </a:lnTo>
                  <a:lnTo>
                    <a:pt x="686" y="79"/>
                  </a:lnTo>
                  <a:lnTo>
                    <a:pt x="688" y="78"/>
                  </a:lnTo>
                  <a:lnTo>
                    <a:pt x="690" y="78"/>
                  </a:lnTo>
                  <a:lnTo>
                    <a:pt x="692" y="77"/>
                  </a:lnTo>
                  <a:lnTo>
                    <a:pt x="694" y="77"/>
                  </a:lnTo>
                  <a:lnTo>
                    <a:pt x="696" y="76"/>
                  </a:lnTo>
                  <a:lnTo>
                    <a:pt x="698" y="76"/>
                  </a:lnTo>
                  <a:lnTo>
                    <a:pt x="700" y="75"/>
                  </a:lnTo>
                  <a:lnTo>
                    <a:pt x="702" y="74"/>
                  </a:lnTo>
                  <a:lnTo>
                    <a:pt x="704" y="74"/>
                  </a:lnTo>
                  <a:lnTo>
                    <a:pt x="706" y="73"/>
                  </a:lnTo>
                  <a:lnTo>
                    <a:pt x="708" y="73"/>
                  </a:lnTo>
                  <a:lnTo>
                    <a:pt x="710" y="72"/>
                  </a:lnTo>
                  <a:lnTo>
                    <a:pt x="712" y="72"/>
                  </a:lnTo>
                  <a:lnTo>
                    <a:pt x="714" y="71"/>
                  </a:lnTo>
                  <a:lnTo>
                    <a:pt x="716" y="71"/>
                  </a:lnTo>
                  <a:lnTo>
                    <a:pt x="718" y="70"/>
                  </a:lnTo>
                  <a:lnTo>
                    <a:pt x="720" y="69"/>
                  </a:lnTo>
                  <a:lnTo>
                    <a:pt x="722" y="69"/>
                  </a:lnTo>
                  <a:lnTo>
                    <a:pt x="724" y="68"/>
                  </a:lnTo>
                  <a:lnTo>
                    <a:pt x="726" y="68"/>
                  </a:lnTo>
                  <a:lnTo>
                    <a:pt x="728" y="67"/>
                  </a:lnTo>
                  <a:lnTo>
                    <a:pt x="730" y="67"/>
                  </a:lnTo>
                  <a:lnTo>
                    <a:pt x="732" y="66"/>
                  </a:lnTo>
                  <a:lnTo>
                    <a:pt x="734" y="66"/>
                  </a:lnTo>
                  <a:lnTo>
                    <a:pt x="736" y="65"/>
                  </a:lnTo>
                  <a:lnTo>
                    <a:pt x="738" y="65"/>
                  </a:lnTo>
                  <a:lnTo>
                    <a:pt x="740" y="64"/>
                  </a:lnTo>
                  <a:lnTo>
                    <a:pt x="742" y="64"/>
                  </a:lnTo>
                  <a:lnTo>
                    <a:pt x="744" y="63"/>
                  </a:lnTo>
                  <a:lnTo>
                    <a:pt x="746" y="62"/>
                  </a:lnTo>
                  <a:lnTo>
                    <a:pt x="748" y="62"/>
                  </a:lnTo>
                  <a:lnTo>
                    <a:pt x="750" y="61"/>
                  </a:lnTo>
                  <a:lnTo>
                    <a:pt x="752" y="61"/>
                  </a:lnTo>
                  <a:lnTo>
                    <a:pt x="754" y="60"/>
                  </a:lnTo>
                  <a:lnTo>
                    <a:pt x="756" y="60"/>
                  </a:lnTo>
                  <a:lnTo>
                    <a:pt x="758" y="59"/>
                  </a:lnTo>
                  <a:lnTo>
                    <a:pt x="760" y="59"/>
                  </a:lnTo>
                  <a:lnTo>
                    <a:pt x="762" y="58"/>
                  </a:lnTo>
                  <a:lnTo>
                    <a:pt x="764" y="58"/>
                  </a:lnTo>
                  <a:lnTo>
                    <a:pt x="766" y="57"/>
                  </a:lnTo>
                  <a:lnTo>
                    <a:pt x="768" y="57"/>
                  </a:lnTo>
                  <a:lnTo>
                    <a:pt x="770" y="56"/>
                  </a:lnTo>
                  <a:lnTo>
                    <a:pt x="772" y="56"/>
                  </a:lnTo>
                  <a:lnTo>
                    <a:pt x="774" y="55"/>
                  </a:lnTo>
                  <a:lnTo>
                    <a:pt x="776" y="54"/>
                  </a:lnTo>
                  <a:lnTo>
                    <a:pt x="778" y="54"/>
                  </a:lnTo>
                  <a:lnTo>
                    <a:pt x="780" y="53"/>
                  </a:lnTo>
                  <a:lnTo>
                    <a:pt x="782" y="53"/>
                  </a:lnTo>
                  <a:lnTo>
                    <a:pt x="784" y="52"/>
                  </a:lnTo>
                  <a:lnTo>
                    <a:pt x="786" y="52"/>
                  </a:lnTo>
                  <a:lnTo>
                    <a:pt x="788" y="51"/>
                  </a:lnTo>
                  <a:lnTo>
                    <a:pt x="790" y="51"/>
                  </a:lnTo>
                  <a:lnTo>
                    <a:pt x="792" y="50"/>
                  </a:lnTo>
                  <a:lnTo>
                    <a:pt x="794" y="50"/>
                  </a:lnTo>
                  <a:lnTo>
                    <a:pt x="796" y="49"/>
                  </a:lnTo>
                  <a:lnTo>
                    <a:pt x="798" y="49"/>
                  </a:lnTo>
                  <a:lnTo>
                    <a:pt x="800" y="48"/>
                  </a:lnTo>
                  <a:lnTo>
                    <a:pt x="802" y="48"/>
                  </a:lnTo>
                  <a:lnTo>
                    <a:pt x="804" y="47"/>
                  </a:lnTo>
                  <a:lnTo>
                    <a:pt x="806" y="47"/>
                  </a:lnTo>
                  <a:lnTo>
                    <a:pt x="808" y="46"/>
                  </a:lnTo>
                  <a:lnTo>
                    <a:pt x="810" y="46"/>
                  </a:lnTo>
                  <a:lnTo>
                    <a:pt x="812" y="45"/>
                  </a:lnTo>
                  <a:lnTo>
                    <a:pt x="814" y="45"/>
                  </a:lnTo>
                  <a:lnTo>
                    <a:pt x="816" y="44"/>
                  </a:lnTo>
                  <a:lnTo>
                    <a:pt x="818" y="44"/>
                  </a:lnTo>
                  <a:lnTo>
                    <a:pt x="820" y="43"/>
                  </a:lnTo>
                  <a:lnTo>
                    <a:pt x="822" y="42"/>
                  </a:lnTo>
                  <a:lnTo>
                    <a:pt x="824" y="42"/>
                  </a:lnTo>
                  <a:lnTo>
                    <a:pt x="826" y="41"/>
                  </a:lnTo>
                  <a:lnTo>
                    <a:pt x="828" y="41"/>
                  </a:lnTo>
                  <a:lnTo>
                    <a:pt x="830" y="40"/>
                  </a:lnTo>
                  <a:lnTo>
                    <a:pt x="832" y="40"/>
                  </a:lnTo>
                  <a:lnTo>
                    <a:pt x="834" y="39"/>
                  </a:lnTo>
                  <a:lnTo>
                    <a:pt x="836" y="39"/>
                  </a:lnTo>
                  <a:lnTo>
                    <a:pt x="838" y="38"/>
                  </a:lnTo>
                  <a:lnTo>
                    <a:pt x="840" y="38"/>
                  </a:lnTo>
                  <a:lnTo>
                    <a:pt x="842" y="37"/>
                  </a:lnTo>
                  <a:lnTo>
                    <a:pt x="844" y="37"/>
                  </a:lnTo>
                  <a:lnTo>
                    <a:pt x="846" y="36"/>
                  </a:lnTo>
                  <a:lnTo>
                    <a:pt x="848" y="36"/>
                  </a:lnTo>
                  <a:lnTo>
                    <a:pt x="850" y="35"/>
                  </a:lnTo>
                  <a:lnTo>
                    <a:pt x="852" y="35"/>
                  </a:lnTo>
                  <a:lnTo>
                    <a:pt x="854" y="34"/>
                  </a:lnTo>
                  <a:lnTo>
                    <a:pt x="856" y="34"/>
                  </a:lnTo>
                  <a:lnTo>
                    <a:pt x="858" y="33"/>
                  </a:lnTo>
                  <a:lnTo>
                    <a:pt x="860" y="33"/>
                  </a:lnTo>
                  <a:lnTo>
                    <a:pt x="862" y="32"/>
                  </a:lnTo>
                  <a:lnTo>
                    <a:pt x="864" y="32"/>
                  </a:lnTo>
                  <a:lnTo>
                    <a:pt x="866" y="31"/>
                  </a:lnTo>
                  <a:lnTo>
                    <a:pt x="868" y="31"/>
                  </a:lnTo>
                  <a:lnTo>
                    <a:pt x="870" y="30"/>
                  </a:lnTo>
                  <a:lnTo>
                    <a:pt x="872" y="30"/>
                  </a:lnTo>
                  <a:lnTo>
                    <a:pt x="874" y="29"/>
                  </a:lnTo>
                  <a:lnTo>
                    <a:pt x="876" y="29"/>
                  </a:lnTo>
                  <a:lnTo>
                    <a:pt x="878" y="28"/>
                  </a:lnTo>
                  <a:lnTo>
                    <a:pt x="880" y="28"/>
                  </a:lnTo>
                  <a:lnTo>
                    <a:pt x="882" y="27"/>
                  </a:lnTo>
                  <a:lnTo>
                    <a:pt x="884" y="27"/>
                  </a:lnTo>
                  <a:lnTo>
                    <a:pt x="886" y="26"/>
                  </a:lnTo>
                  <a:lnTo>
                    <a:pt x="888" y="26"/>
                  </a:lnTo>
                  <a:lnTo>
                    <a:pt x="890" y="25"/>
                  </a:lnTo>
                  <a:lnTo>
                    <a:pt x="892" y="25"/>
                  </a:lnTo>
                  <a:lnTo>
                    <a:pt x="894" y="24"/>
                  </a:lnTo>
                  <a:lnTo>
                    <a:pt x="896" y="24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2"/>
                  </a:lnTo>
                  <a:lnTo>
                    <a:pt x="904" y="22"/>
                  </a:lnTo>
                  <a:lnTo>
                    <a:pt x="906" y="21"/>
                  </a:lnTo>
                  <a:lnTo>
                    <a:pt x="908" y="21"/>
                  </a:lnTo>
                  <a:lnTo>
                    <a:pt x="910" y="20"/>
                  </a:lnTo>
                  <a:lnTo>
                    <a:pt x="912" y="20"/>
                  </a:lnTo>
                  <a:lnTo>
                    <a:pt x="914" y="20"/>
                  </a:lnTo>
                  <a:lnTo>
                    <a:pt x="916" y="19"/>
                  </a:lnTo>
                  <a:lnTo>
                    <a:pt x="918" y="19"/>
                  </a:lnTo>
                  <a:lnTo>
                    <a:pt x="920" y="18"/>
                  </a:lnTo>
                  <a:lnTo>
                    <a:pt x="922" y="18"/>
                  </a:lnTo>
                  <a:lnTo>
                    <a:pt x="924" y="17"/>
                  </a:lnTo>
                  <a:lnTo>
                    <a:pt x="926" y="17"/>
                  </a:lnTo>
                  <a:lnTo>
                    <a:pt x="928" y="16"/>
                  </a:lnTo>
                  <a:lnTo>
                    <a:pt x="930" y="16"/>
                  </a:lnTo>
                  <a:lnTo>
                    <a:pt x="932" y="15"/>
                  </a:lnTo>
                  <a:lnTo>
                    <a:pt x="934" y="15"/>
                  </a:lnTo>
                  <a:lnTo>
                    <a:pt x="936" y="14"/>
                  </a:lnTo>
                  <a:lnTo>
                    <a:pt x="938" y="14"/>
                  </a:lnTo>
                  <a:lnTo>
                    <a:pt x="940" y="13"/>
                  </a:lnTo>
                  <a:lnTo>
                    <a:pt x="942" y="13"/>
                  </a:lnTo>
                  <a:lnTo>
                    <a:pt x="944" y="12"/>
                  </a:lnTo>
                  <a:lnTo>
                    <a:pt x="946" y="12"/>
                  </a:lnTo>
                  <a:lnTo>
                    <a:pt x="948" y="11"/>
                  </a:lnTo>
                  <a:lnTo>
                    <a:pt x="950" y="11"/>
                  </a:lnTo>
                  <a:lnTo>
                    <a:pt x="952" y="10"/>
                  </a:lnTo>
                  <a:lnTo>
                    <a:pt x="954" y="10"/>
                  </a:lnTo>
                  <a:lnTo>
                    <a:pt x="956" y="9"/>
                  </a:lnTo>
                  <a:lnTo>
                    <a:pt x="958" y="9"/>
                  </a:lnTo>
                  <a:lnTo>
                    <a:pt x="960" y="8"/>
                  </a:lnTo>
                  <a:lnTo>
                    <a:pt x="962" y="8"/>
                  </a:lnTo>
                  <a:lnTo>
                    <a:pt x="964" y="8"/>
                  </a:lnTo>
                  <a:lnTo>
                    <a:pt x="966" y="7"/>
                  </a:lnTo>
                  <a:lnTo>
                    <a:pt x="968" y="7"/>
                  </a:lnTo>
                  <a:lnTo>
                    <a:pt x="970" y="6"/>
                  </a:lnTo>
                  <a:lnTo>
                    <a:pt x="972" y="6"/>
                  </a:lnTo>
                  <a:lnTo>
                    <a:pt x="974" y="5"/>
                  </a:lnTo>
                  <a:lnTo>
                    <a:pt x="976" y="5"/>
                  </a:lnTo>
                  <a:lnTo>
                    <a:pt x="978" y="4"/>
                  </a:lnTo>
                  <a:lnTo>
                    <a:pt x="980" y="4"/>
                  </a:lnTo>
                  <a:lnTo>
                    <a:pt x="982" y="3"/>
                  </a:lnTo>
                  <a:lnTo>
                    <a:pt x="984" y="3"/>
                  </a:lnTo>
                  <a:lnTo>
                    <a:pt x="986" y="2"/>
                  </a:lnTo>
                  <a:lnTo>
                    <a:pt x="988" y="2"/>
                  </a:lnTo>
                  <a:lnTo>
                    <a:pt x="990" y="1"/>
                  </a:lnTo>
                  <a:lnTo>
                    <a:pt x="992" y="1"/>
                  </a:lnTo>
                  <a:lnTo>
                    <a:pt x="994" y="0"/>
                  </a:lnTo>
                  <a:lnTo>
                    <a:pt x="996" y="0"/>
                  </a:lnTo>
                  <a:lnTo>
                    <a:pt x="997" y="0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  <p:sp>
          <p:nvSpPr>
            <p:cNvPr id="30" name="Freeform 94">
              <a:extLst>
                <a:ext uri="{FF2B5EF4-FFF2-40B4-BE49-F238E27FC236}">
                  <a16:creationId xmlns:a16="http://schemas.microsoft.com/office/drawing/2014/main" id="{7F836348-FFC1-4C54-A006-830DE76D0E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529" y="4096216"/>
              <a:ext cx="15335" cy="84946"/>
            </a:xfrm>
            <a:custGeom>
              <a:avLst/>
              <a:gdLst>
                <a:gd name="T0" fmla="*/ 6 w 6"/>
                <a:gd name="T1" fmla="*/ 0 h 35"/>
                <a:gd name="T2" fmla="*/ 4 w 6"/>
                <a:gd name="T3" fmla="*/ 6 h 35"/>
                <a:gd name="T4" fmla="*/ 2 w 6"/>
                <a:gd name="T5" fmla="*/ 16 h 35"/>
                <a:gd name="T6" fmla="*/ 1 w 6"/>
                <a:gd name="T7" fmla="*/ 23 h 35"/>
                <a:gd name="T8" fmla="*/ 0 w 6"/>
                <a:gd name="T9" fmla="*/ 28 h 35"/>
                <a:gd name="T10" fmla="*/ 0 w 6"/>
                <a:gd name="T11" fmla="*/ 31 h 35"/>
                <a:gd name="T12" fmla="*/ 0 w 6"/>
                <a:gd name="T13" fmla="*/ 33 h 35"/>
                <a:gd name="T14" fmla="*/ 0 w 6"/>
                <a:gd name="T15" fmla="*/ 34 h 35"/>
                <a:gd name="T16" fmla="*/ 0 w 6"/>
                <a:gd name="T17" fmla="*/ 34 h 35"/>
                <a:gd name="T18" fmla="*/ 0 w 6"/>
                <a:gd name="T1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35">
                  <a:moveTo>
                    <a:pt x="6" y="0"/>
                  </a:moveTo>
                  <a:lnTo>
                    <a:pt x="4" y="6"/>
                  </a:lnTo>
                  <a:lnTo>
                    <a:pt x="2" y="16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5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A6EA63B-F88C-433E-8FED-3A3D4B1CB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19" y="2313310"/>
          <a:ext cx="1091496" cy="3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A6EA63B-F88C-433E-8FED-3A3D4B1CB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119" y="2313310"/>
                        <a:ext cx="1091496" cy="30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A71BE42B-51E4-419A-A599-B9EF10D43EBD}"/>
              </a:ext>
            </a:extLst>
          </p:cNvPr>
          <p:cNvSpPr txBox="1"/>
          <p:nvPr/>
        </p:nvSpPr>
        <p:spPr>
          <a:xfrm>
            <a:off x="103157" y="1337114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ake the expression inside the radical.  It must be zero or greater!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C607DF7-E921-464E-BBC2-413F292C2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5616" y="2643188"/>
          <a:ext cx="873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C607DF7-E921-464E-BBC2-413F292C20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5616" y="2643188"/>
                        <a:ext cx="8731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C675FD2-4F92-4088-AE79-91EADD1E1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9841" y="2924944"/>
          <a:ext cx="6778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C675FD2-4F92-4088-AE79-91EADD1E14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9841" y="2924944"/>
                        <a:ext cx="67786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A94DBAC2-AAAA-4BEA-BE36-1D381360BE40}"/>
              </a:ext>
            </a:extLst>
          </p:cNvPr>
          <p:cNvSpPr txBox="1"/>
          <p:nvPr/>
        </p:nvSpPr>
        <p:spPr>
          <a:xfrm>
            <a:off x="103157" y="3216842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PUT values are -4/3 or greater.  Graph opens to the righ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4ED81C8-390E-4465-8EE6-2AB7CE0F17B5}"/>
              </a:ext>
            </a:extLst>
          </p:cNvPr>
          <p:cNvSpPr txBox="1"/>
          <p:nvPr/>
        </p:nvSpPr>
        <p:spPr>
          <a:xfrm>
            <a:off x="103157" y="4140172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solidFill>
                  <a:srgbClr val="FF0000"/>
                </a:solidFill>
              </a:rPr>
              <a:t>OUTput</a:t>
            </a:r>
            <a:r>
              <a:rPr lang="en-CA" dirty="0">
                <a:solidFill>
                  <a:srgbClr val="FF0000"/>
                </a:solidFill>
              </a:rPr>
              <a:t> values are all positiv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D902137-5289-4F8D-A6B8-03A9598FCF36}"/>
              </a:ext>
            </a:extLst>
          </p:cNvPr>
          <p:cNvSpPr txBox="1"/>
          <p:nvPr/>
        </p:nvSpPr>
        <p:spPr>
          <a:xfrm>
            <a:off x="269684" y="4910537"/>
            <a:ext cx="45950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A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E2EB90B-5771-4C91-9F53-46B68EF92B1F}"/>
              </a:ext>
            </a:extLst>
          </p:cNvPr>
          <p:cNvSpPr txBox="1"/>
          <p:nvPr/>
        </p:nvSpPr>
        <p:spPr>
          <a:xfrm>
            <a:off x="2415345" y="4908383"/>
            <a:ext cx="45950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B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90B5085-381D-4EA6-AD7D-E79F5065E877}"/>
              </a:ext>
            </a:extLst>
          </p:cNvPr>
          <p:cNvSpPr txBox="1"/>
          <p:nvPr/>
        </p:nvSpPr>
        <p:spPr>
          <a:xfrm>
            <a:off x="4561006" y="4906229"/>
            <a:ext cx="45950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C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D593F66-94C5-4340-8640-03337197539E}"/>
              </a:ext>
            </a:extLst>
          </p:cNvPr>
          <p:cNvSpPr txBox="1"/>
          <p:nvPr/>
        </p:nvSpPr>
        <p:spPr>
          <a:xfrm>
            <a:off x="6706667" y="4904075"/>
            <a:ext cx="45950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D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A04C6789-F41E-4F69-AFDF-7ADE58C67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9026" y="1438830"/>
          <a:ext cx="1091496" cy="3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A04C6789-F41E-4F69-AFDF-7ADE58C67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9026" y="1438830"/>
                        <a:ext cx="1091496" cy="30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6A85289-1736-4617-A504-D387A7177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323" y="1826468"/>
          <a:ext cx="7207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6A85289-1736-4617-A504-D387A7177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3323" y="1826468"/>
                        <a:ext cx="72072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743008C-1069-4E44-B4DC-4E6F1B014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944" y="2132856"/>
          <a:ext cx="8080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177480" progId="Equation.DSMT4">
                  <p:embed/>
                </p:oleObj>
              </mc:Choice>
              <mc:Fallback>
                <p:oleObj name="Equation" r:id="rId19" imgW="46980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743008C-1069-4E44-B4DC-4E6F1B014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67944" y="2132856"/>
                        <a:ext cx="80803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5089FD9F-6C73-4ACC-820B-BB50A81BA95B}"/>
              </a:ext>
            </a:extLst>
          </p:cNvPr>
          <p:cNvSpPr txBox="1"/>
          <p:nvPr/>
        </p:nvSpPr>
        <p:spPr>
          <a:xfrm>
            <a:off x="3063704" y="2424148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PUT values are -4/3 or smaller.  Graph opens to the LEFT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ED57BB5-D4D7-4B19-80EB-6B11377AEB72}"/>
              </a:ext>
            </a:extLst>
          </p:cNvPr>
          <p:cNvSpPr txBox="1"/>
          <p:nvPr/>
        </p:nvSpPr>
        <p:spPr>
          <a:xfrm>
            <a:off x="3059832" y="3356992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solidFill>
                  <a:srgbClr val="FF0000"/>
                </a:solidFill>
              </a:rPr>
              <a:t>OUTput</a:t>
            </a:r>
            <a:r>
              <a:rPr lang="en-CA" dirty="0">
                <a:solidFill>
                  <a:srgbClr val="FF0000"/>
                </a:solidFill>
              </a:rPr>
              <a:t> values are all positive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FB1A2A0-C52E-49A5-881D-DF55C1E55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2369" y="1310442"/>
          <a:ext cx="13096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177480" progId="Equation.DSMT4">
                  <p:embed/>
                </p:oleObj>
              </mc:Choice>
              <mc:Fallback>
                <p:oleObj name="Equation" r:id="rId21" imgW="76176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FB1A2A0-C52E-49A5-881D-DF55C1E5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52369" y="1310442"/>
                        <a:ext cx="1309688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A0AFE1C1-E25C-44F2-91EC-49DF4CBFB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1135" y="1682453"/>
          <a:ext cx="11350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240" imgH="177480" progId="Equation.DSMT4">
                  <p:embed/>
                </p:oleObj>
              </mc:Choice>
              <mc:Fallback>
                <p:oleObj name="Equation" r:id="rId23" imgW="66024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A0AFE1C1-E25C-44F2-91EC-49DF4CBFB5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01135" y="1682453"/>
                        <a:ext cx="113506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1D007F9B-2D36-4C47-BCE5-818EFBCA2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352" y="2011363"/>
          <a:ext cx="6556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228600" progId="Equation.DSMT4">
                  <p:embed/>
                </p:oleObj>
              </mc:Choice>
              <mc:Fallback>
                <p:oleObj name="Equation" r:id="rId25" imgW="3808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1D007F9B-2D36-4C47-BCE5-818EFBCA2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40352" y="2011363"/>
                        <a:ext cx="65563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2557AD2B-9065-4682-A617-6169CDDD3D0D}"/>
              </a:ext>
            </a:extLst>
          </p:cNvPr>
          <p:cNvSpPr txBox="1"/>
          <p:nvPr/>
        </p:nvSpPr>
        <p:spPr>
          <a:xfrm>
            <a:off x="6124128" y="2316696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PUT values are 11/3 or smaller.  Graph opens to the LEFT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99D6940-23F9-418B-9817-8384AF277850}"/>
              </a:ext>
            </a:extLst>
          </p:cNvPr>
          <p:cNvSpPr txBox="1"/>
          <p:nvPr/>
        </p:nvSpPr>
        <p:spPr>
          <a:xfrm>
            <a:off x="6156176" y="3239680"/>
            <a:ext cx="2808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solidFill>
                  <a:srgbClr val="FF0000"/>
                </a:solidFill>
              </a:rPr>
              <a:t>OUTput</a:t>
            </a:r>
            <a:r>
              <a:rPr lang="en-CA" dirty="0">
                <a:solidFill>
                  <a:srgbClr val="FF0000"/>
                </a:solidFill>
              </a:rPr>
              <a:t> values are all negative, since there is a negative sign in front of the radical</a:t>
            </a:r>
          </a:p>
        </p:txBody>
      </p:sp>
    </p:spTree>
    <p:extLst>
      <p:ext uri="{BB962C8B-B14F-4D97-AF65-F5344CB8AC3E}">
        <p14:creationId xmlns:p14="http://schemas.microsoft.com/office/powerpoint/2010/main" val="227269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35" grpId="0"/>
      <p:bldP spid="44" grpId="0"/>
      <p:bldP spid="45" grpId="0"/>
      <p:bldP spid="49" grpId="0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FD6969-82E4-46E0-B828-692BFCA7B2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74638"/>
            <a:ext cx="7601272" cy="490066"/>
          </a:xfrm>
        </p:spPr>
        <p:txBody>
          <a:bodyPr>
            <a:normAutofit/>
          </a:bodyPr>
          <a:lstStyle/>
          <a:p>
            <a:r>
              <a:rPr lang="en-CA" sz="2400" dirty="0"/>
              <a:t>Finding the Domain and Range Algebraicall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61E148-7064-4DAA-B5E9-1FA60FEB1A4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764705"/>
            <a:ext cx="8496944" cy="3032939"/>
          </a:xfrm>
        </p:spPr>
        <p:txBody>
          <a:bodyPr>
            <a:normAutofit lnSpcReduction="10000"/>
          </a:bodyPr>
          <a:lstStyle/>
          <a:p>
            <a:r>
              <a:rPr lang="en-CA" sz="2100" dirty="0"/>
              <a:t>When looking for the domain of a function, check the denominator or the root of an expression</a:t>
            </a:r>
          </a:p>
          <a:p>
            <a:r>
              <a:rPr lang="en-CA" sz="2100" dirty="0"/>
              <a:t>Denominator can not be zero and you cant square root a negative value</a:t>
            </a:r>
          </a:p>
          <a:p>
            <a:r>
              <a:rPr lang="en-CA" sz="2100" dirty="0"/>
              <a:t>To find the range, use a graph to understand the limit on it’s output values</a:t>
            </a:r>
          </a:p>
          <a:p>
            <a:r>
              <a:rPr lang="en-CA" sz="2100" dirty="0" err="1"/>
              <a:t>ie</a:t>
            </a:r>
            <a:r>
              <a:rPr lang="en-CA" sz="2100" dirty="0"/>
              <a:t>: Parabolas have a max/min, root functions open up/down, linear functions have all real numbers, </a:t>
            </a:r>
          </a:p>
          <a:p>
            <a:pPr marL="0" indent="0">
              <a:buNone/>
            </a:pPr>
            <a:r>
              <a:rPr lang="en-CA" sz="2100" dirty="0"/>
              <a:t>Ex: Find the domain and range of each functio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092A889-5BF8-4323-81A1-8A07F0CC5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04404"/>
              </p:ext>
            </p:extLst>
          </p:nvPr>
        </p:nvGraphicFramePr>
        <p:xfrm>
          <a:off x="216622" y="3750689"/>
          <a:ext cx="1265789" cy="38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092A889-5BF8-4323-81A1-8A07F0CC5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622" y="3750689"/>
                        <a:ext cx="1265789" cy="387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5AEC42-C965-4127-9A94-76C0A27D2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57505"/>
              </p:ext>
            </p:extLst>
          </p:nvPr>
        </p:nvGraphicFramePr>
        <p:xfrm>
          <a:off x="3347864" y="3733510"/>
          <a:ext cx="1449596" cy="38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25AEC42-C965-4127-9A94-76C0A27D22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3733510"/>
                        <a:ext cx="1449596" cy="38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729FC0-64B6-4DA0-BEE0-8D083DC8D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93693"/>
              </p:ext>
            </p:extLst>
          </p:nvPr>
        </p:nvGraphicFramePr>
        <p:xfrm>
          <a:off x="6697340" y="3681123"/>
          <a:ext cx="1512168" cy="38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729FC0-64B6-4DA0-BEE0-8D083DC8D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97340" y="3681123"/>
                        <a:ext cx="1512168" cy="38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AF21E7A-EBC7-4E50-BE86-107329BE2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01664"/>
              </p:ext>
            </p:extLst>
          </p:nvPr>
        </p:nvGraphicFramePr>
        <p:xfrm>
          <a:off x="179512" y="4957646"/>
          <a:ext cx="1265788" cy="63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AF21E7A-EBC7-4E50-BE86-107329BE2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12" y="4957646"/>
                        <a:ext cx="1265788" cy="630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B845555-578F-487A-AD12-C33C55341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76169"/>
              </p:ext>
            </p:extLst>
          </p:nvPr>
        </p:nvGraphicFramePr>
        <p:xfrm>
          <a:off x="3410076" y="4939163"/>
          <a:ext cx="1286647" cy="63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393480" progId="Equation.DSMT4">
                  <p:embed/>
                </p:oleObj>
              </mc:Choice>
              <mc:Fallback>
                <p:oleObj name="Equation" r:id="rId11" imgW="7999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B845555-578F-487A-AD12-C33C55341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0076" y="4939163"/>
                        <a:ext cx="1286647" cy="633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CC797F-914D-40D4-AE58-CC4384D7B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783645"/>
              </p:ext>
            </p:extLst>
          </p:nvPr>
        </p:nvGraphicFramePr>
        <p:xfrm>
          <a:off x="6623176" y="5013847"/>
          <a:ext cx="1573437" cy="67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419040" progId="Equation.DSMT4">
                  <p:embed/>
                </p:oleObj>
              </mc:Choice>
              <mc:Fallback>
                <p:oleObj name="Equation" r:id="rId13" imgW="97776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CC797F-914D-40D4-AE58-CC4384D7BB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3176" y="5013847"/>
                        <a:ext cx="1573437" cy="67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1947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14694"/>
              </p:ext>
            </p:extLst>
          </p:nvPr>
        </p:nvGraphicFramePr>
        <p:xfrm>
          <a:off x="223333" y="208794"/>
          <a:ext cx="1485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253890" progId="Equation.DSMT4">
                  <p:embed/>
                </p:oleObj>
              </mc:Choice>
              <mc:Fallback>
                <p:oleObj name="Equation" r:id="rId3" imgW="748975" imgH="25389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33" y="208794"/>
                        <a:ext cx="1485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67979"/>
              </p:ext>
            </p:extLst>
          </p:nvPr>
        </p:nvGraphicFramePr>
        <p:xfrm>
          <a:off x="2843808" y="119065"/>
          <a:ext cx="18859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9065"/>
                        <a:ext cx="18859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"/>
          <p:cNvGrpSpPr>
            <a:grpSpLocks noChangeAspect="1"/>
          </p:cNvGrpSpPr>
          <p:nvPr/>
        </p:nvGrpSpPr>
        <p:grpSpPr bwMode="auto">
          <a:xfrm>
            <a:off x="179253" y="1903895"/>
            <a:ext cx="2253311" cy="2077616"/>
            <a:chOff x="-192" y="1113"/>
            <a:chExt cx="2884" cy="2660"/>
          </a:xfrm>
        </p:grpSpPr>
        <p:sp>
          <p:nvSpPr>
            <p:cNvPr id="2150" name="AutoShape 7"/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Rectangle 9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2" name="Line 10"/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11"/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Line 12"/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Line 13"/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Line 14"/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15"/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16"/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17"/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Line 18"/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Line 19"/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Line 20"/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Line 21"/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22"/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Line 23"/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6" name="Line 24"/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Line 25"/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8" name="Line 26"/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9" name="Line 27"/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Line 28"/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1" name="Line 29"/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Line 30"/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3" name="Line 31"/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Line 32"/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Line 33"/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Line 34"/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Line 35"/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Line 36"/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9" name="Line 37"/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Line 38"/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1" name="Line 39"/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Line 40"/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3" name="Line 41"/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Line 42"/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Line 43"/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Line 44"/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7" name="Line 45"/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Line 46"/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9" name="Line 47"/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Rectangle 48"/>
            <p:cNvSpPr>
              <a:spLocks noChangeArrowheads="1"/>
            </p:cNvSpPr>
            <p:nvPr/>
          </p:nvSpPr>
          <p:spPr bwMode="auto">
            <a:xfrm>
              <a:off x="2604" y="2725"/>
              <a:ext cx="8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91" name="Freeform 49"/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2" name="Line 50"/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3" name="Line 51"/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4" name="Line 52"/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5" name="Line 53"/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6" name="Rectangle 54"/>
            <p:cNvSpPr>
              <a:spLocks noChangeArrowheads="1"/>
            </p:cNvSpPr>
            <p:nvPr/>
          </p:nvSpPr>
          <p:spPr bwMode="auto">
            <a:xfrm>
              <a:off x="1270" y="1113"/>
              <a:ext cx="8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97" name="Freeform 55"/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8" name="Rectangle 5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9" name="Line 57"/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0" name="Rectangle 58"/>
            <p:cNvSpPr>
              <a:spLocks noChangeArrowheads="1"/>
            </p:cNvSpPr>
            <p:nvPr/>
          </p:nvSpPr>
          <p:spPr bwMode="auto">
            <a:xfrm>
              <a:off x="23" y="2913"/>
              <a:ext cx="23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201" name="Line 59"/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2" name="Rectangle 60"/>
            <p:cNvSpPr>
              <a:spLocks noChangeArrowheads="1"/>
            </p:cNvSpPr>
            <p:nvPr/>
          </p:nvSpPr>
          <p:spPr bwMode="auto">
            <a:xfrm>
              <a:off x="260" y="2913"/>
              <a:ext cx="23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03" name="Line 61"/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4" name="Rectangle 62"/>
            <p:cNvSpPr>
              <a:spLocks noChangeArrowheads="1"/>
            </p:cNvSpPr>
            <p:nvPr/>
          </p:nvSpPr>
          <p:spPr bwMode="auto">
            <a:xfrm>
              <a:off x="497" y="2913"/>
              <a:ext cx="23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205" name="Line 63"/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6" name="Rectangle 64"/>
            <p:cNvSpPr>
              <a:spLocks noChangeArrowheads="1"/>
            </p:cNvSpPr>
            <p:nvPr/>
          </p:nvSpPr>
          <p:spPr bwMode="auto">
            <a:xfrm>
              <a:off x="734" y="2913"/>
              <a:ext cx="23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07" name="Line 65"/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8" name="Rectangle 66"/>
            <p:cNvSpPr>
              <a:spLocks noChangeArrowheads="1"/>
            </p:cNvSpPr>
            <p:nvPr/>
          </p:nvSpPr>
          <p:spPr bwMode="auto">
            <a:xfrm>
              <a:off x="971" y="2913"/>
              <a:ext cx="23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09" name="Rectangle 67"/>
            <p:cNvSpPr>
              <a:spLocks noChangeArrowheads="1"/>
            </p:cNvSpPr>
            <p:nvPr/>
          </p:nvSpPr>
          <p:spPr bwMode="auto">
            <a:xfrm>
              <a:off x="1248" y="2913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10" name="Line 68"/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1" name="Rectangle 69"/>
            <p:cNvSpPr>
              <a:spLocks noChangeArrowheads="1"/>
            </p:cNvSpPr>
            <p:nvPr/>
          </p:nvSpPr>
          <p:spPr bwMode="auto">
            <a:xfrm>
              <a:off x="1476" y="2913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12" name="Line 70"/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3" name="Rectangle 71"/>
            <p:cNvSpPr>
              <a:spLocks noChangeArrowheads="1"/>
            </p:cNvSpPr>
            <p:nvPr/>
          </p:nvSpPr>
          <p:spPr bwMode="auto">
            <a:xfrm>
              <a:off x="1714" y="2913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14" name="Line 72"/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5" name="Rectangle 73"/>
            <p:cNvSpPr>
              <a:spLocks noChangeArrowheads="1"/>
            </p:cNvSpPr>
            <p:nvPr/>
          </p:nvSpPr>
          <p:spPr bwMode="auto">
            <a:xfrm>
              <a:off x="1951" y="2913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16" name="Line 74"/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7" name="Rectangle 75"/>
            <p:cNvSpPr>
              <a:spLocks noChangeArrowheads="1"/>
            </p:cNvSpPr>
            <p:nvPr/>
          </p:nvSpPr>
          <p:spPr bwMode="auto">
            <a:xfrm>
              <a:off x="2188" y="2913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 dirty="0"/>
            </a:p>
          </p:txBody>
        </p:sp>
        <p:sp>
          <p:nvSpPr>
            <p:cNvPr id="2218" name="Line 76"/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9" name="Rectangle 77"/>
            <p:cNvSpPr>
              <a:spLocks noChangeArrowheads="1"/>
            </p:cNvSpPr>
            <p:nvPr/>
          </p:nvSpPr>
          <p:spPr bwMode="auto">
            <a:xfrm>
              <a:off x="2425" y="2913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220" name="Rectangle 78"/>
            <p:cNvSpPr>
              <a:spLocks noChangeArrowheads="1"/>
            </p:cNvSpPr>
            <p:nvPr/>
          </p:nvSpPr>
          <p:spPr bwMode="auto">
            <a:xfrm>
              <a:off x="1164" y="3422"/>
              <a:ext cx="23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21" name="Line 79"/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2" name="Rectangle 80"/>
            <p:cNvSpPr>
              <a:spLocks noChangeArrowheads="1"/>
            </p:cNvSpPr>
            <p:nvPr/>
          </p:nvSpPr>
          <p:spPr bwMode="auto">
            <a:xfrm>
              <a:off x="1192" y="2250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23" name="Line 81"/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4" name="Rectangle 82"/>
            <p:cNvSpPr>
              <a:spLocks noChangeArrowheads="1"/>
            </p:cNvSpPr>
            <p:nvPr/>
          </p:nvSpPr>
          <p:spPr bwMode="auto">
            <a:xfrm>
              <a:off x="1192" y="1662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25" name="Line 83"/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6" name="Freeform 84"/>
            <p:cNvSpPr>
              <a:spLocks/>
            </p:cNvSpPr>
            <p:nvPr/>
          </p:nvSpPr>
          <p:spPr bwMode="auto">
            <a:xfrm>
              <a:off x="288" y="2809"/>
              <a:ext cx="17" cy="74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27" name="Freeform 85"/>
            <p:cNvSpPr>
              <a:spLocks/>
            </p:cNvSpPr>
            <p:nvPr/>
          </p:nvSpPr>
          <p:spPr bwMode="auto">
            <a:xfrm>
              <a:off x="305" y="1959"/>
              <a:ext cx="2357" cy="850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28" name="Rectangle 8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92" name="Oval 91"/>
          <p:cNvSpPr/>
          <p:nvPr/>
        </p:nvSpPr>
        <p:spPr>
          <a:xfrm>
            <a:off x="3817197" y="208794"/>
            <a:ext cx="954087" cy="4079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54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58800"/>
              </p:ext>
            </p:extLst>
          </p:nvPr>
        </p:nvGraphicFramePr>
        <p:xfrm>
          <a:off x="3236923" y="685507"/>
          <a:ext cx="1358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502" imgH="177723" progId="Equation.DSMT4">
                  <p:embed/>
                </p:oleObj>
              </mc:Choice>
              <mc:Fallback>
                <p:oleObj name="Equation" r:id="rId7" imgW="685502" imgH="177723" progId="Equation.DSMT4">
                  <p:embed/>
                  <p:pic>
                    <p:nvPicPr>
                      <p:cNvPr id="2054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23" y="685507"/>
                        <a:ext cx="13589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39963"/>
              </p:ext>
            </p:extLst>
          </p:nvPr>
        </p:nvGraphicFramePr>
        <p:xfrm>
          <a:off x="3733814" y="1145882"/>
          <a:ext cx="906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002" imgH="177723" progId="Equation.DSMT4">
                  <p:embed/>
                </p:oleObj>
              </mc:Choice>
              <mc:Fallback>
                <p:oleObj name="Equation" r:id="rId9" imgW="457002" imgH="177723" progId="Equation.DSMT4">
                  <p:embed/>
                  <p:pic>
                    <p:nvPicPr>
                      <p:cNvPr id="2055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14" y="1145882"/>
                        <a:ext cx="9064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408889"/>
              </p:ext>
            </p:extLst>
          </p:nvPr>
        </p:nvGraphicFramePr>
        <p:xfrm>
          <a:off x="3898910" y="1537995"/>
          <a:ext cx="730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2056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10" y="1537995"/>
                        <a:ext cx="730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5"/>
          <p:cNvGrpSpPr>
            <a:grpSpLocks noChangeAspect="1"/>
          </p:cNvGrpSpPr>
          <p:nvPr/>
        </p:nvGrpSpPr>
        <p:grpSpPr bwMode="auto">
          <a:xfrm>
            <a:off x="2920548" y="1894159"/>
            <a:ext cx="2459679" cy="2008120"/>
            <a:chOff x="2757" y="2174"/>
            <a:chExt cx="2522" cy="2059"/>
          </a:xfrm>
        </p:grpSpPr>
        <p:sp>
          <p:nvSpPr>
            <p:cNvPr id="2067" name="AutoShape 94"/>
            <p:cNvSpPr>
              <a:spLocks noChangeAspect="1" noChangeArrowheads="1" noTextEdit="1"/>
            </p:cNvSpPr>
            <p:nvPr/>
          </p:nvSpPr>
          <p:spPr bwMode="auto">
            <a:xfrm>
              <a:off x="2757" y="2178"/>
              <a:ext cx="2522" cy="2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" name="Rectangle 96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9" name="Line 97"/>
            <p:cNvSpPr>
              <a:spLocks noChangeShapeType="1"/>
            </p:cNvSpPr>
            <p:nvPr/>
          </p:nvSpPr>
          <p:spPr bwMode="auto">
            <a:xfrm flipV="1">
              <a:off x="295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0" name="Line 98"/>
            <p:cNvSpPr>
              <a:spLocks noChangeShapeType="1"/>
            </p:cNvSpPr>
            <p:nvPr/>
          </p:nvSpPr>
          <p:spPr bwMode="auto">
            <a:xfrm flipV="1">
              <a:off x="295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1" name="Line 99"/>
            <p:cNvSpPr>
              <a:spLocks noChangeShapeType="1"/>
            </p:cNvSpPr>
            <p:nvPr/>
          </p:nvSpPr>
          <p:spPr bwMode="auto">
            <a:xfrm flipV="1">
              <a:off x="314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100"/>
            <p:cNvSpPr>
              <a:spLocks noChangeShapeType="1"/>
            </p:cNvSpPr>
            <p:nvPr/>
          </p:nvSpPr>
          <p:spPr bwMode="auto">
            <a:xfrm flipV="1">
              <a:off x="314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101"/>
            <p:cNvSpPr>
              <a:spLocks noChangeShapeType="1"/>
            </p:cNvSpPr>
            <p:nvPr/>
          </p:nvSpPr>
          <p:spPr bwMode="auto">
            <a:xfrm flipV="1">
              <a:off x="353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02"/>
            <p:cNvSpPr>
              <a:spLocks noChangeShapeType="1"/>
            </p:cNvSpPr>
            <p:nvPr/>
          </p:nvSpPr>
          <p:spPr bwMode="auto">
            <a:xfrm flipV="1">
              <a:off x="353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03"/>
            <p:cNvSpPr>
              <a:spLocks noChangeShapeType="1"/>
            </p:cNvSpPr>
            <p:nvPr/>
          </p:nvSpPr>
          <p:spPr bwMode="auto">
            <a:xfrm flipV="1">
              <a:off x="372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104"/>
            <p:cNvSpPr>
              <a:spLocks noChangeShapeType="1"/>
            </p:cNvSpPr>
            <p:nvPr/>
          </p:nvSpPr>
          <p:spPr bwMode="auto">
            <a:xfrm flipV="1">
              <a:off x="372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105"/>
            <p:cNvSpPr>
              <a:spLocks noChangeShapeType="1"/>
            </p:cNvSpPr>
            <p:nvPr/>
          </p:nvSpPr>
          <p:spPr bwMode="auto">
            <a:xfrm flipV="1">
              <a:off x="391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06"/>
            <p:cNvSpPr>
              <a:spLocks noChangeShapeType="1"/>
            </p:cNvSpPr>
            <p:nvPr/>
          </p:nvSpPr>
          <p:spPr bwMode="auto">
            <a:xfrm flipV="1">
              <a:off x="392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07"/>
            <p:cNvSpPr>
              <a:spLocks noChangeShapeType="1"/>
            </p:cNvSpPr>
            <p:nvPr/>
          </p:nvSpPr>
          <p:spPr bwMode="auto">
            <a:xfrm flipV="1">
              <a:off x="411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108"/>
            <p:cNvSpPr>
              <a:spLocks noChangeShapeType="1"/>
            </p:cNvSpPr>
            <p:nvPr/>
          </p:nvSpPr>
          <p:spPr bwMode="auto">
            <a:xfrm flipV="1">
              <a:off x="411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109"/>
            <p:cNvSpPr>
              <a:spLocks noChangeShapeType="1"/>
            </p:cNvSpPr>
            <p:nvPr/>
          </p:nvSpPr>
          <p:spPr bwMode="auto">
            <a:xfrm flipV="1">
              <a:off x="430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110"/>
            <p:cNvSpPr>
              <a:spLocks noChangeShapeType="1"/>
            </p:cNvSpPr>
            <p:nvPr/>
          </p:nvSpPr>
          <p:spPr bwMode="auto">
            <a:xfrm flipV="1">
              <a:off x="430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111"/>
            <p:cNvSpPr>
              <a:spLocks noChangeShapeType="1"/>
            </p:cNvSpPr>
            <p:nvPr/>
          </p:nvSpPr>
          <p:spPr bwMode="auto">
            <a:xfrm flipV="1">
              <a:off x="449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112"/>
            <p:cNvSpPr>
              <a:spLocks noChangeShapeType="1"/>
            </p:cNvSpPr>
            <p:nvPr/>
          </p:nvSpPr>
          <p:spPr bwMode="auto">
            <a:xfrm flipV="1">
              <a:off x="450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113"/>
            <p:cNvSpPr>
              <a:spLocks noChangeShapeType="1"/>
            </p:cNvSpPr>
            <p:nvPr/>
          </p:nvSpPr>
          <p:spPr bwMode="auto">
            <a:xfrm flipV="1">
              <a:off x="469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114"/>
            <p:cNvSpPr>
              <a:spLocks noChangeShapeType="1"/>
            </p:cNvSpPr>
            <p:nvPr/>
          </p:nvSpPr>
          <p:spPr bwMode="auto">
            <a:xfrm flipV="1">
              <a:off x="469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115"/>
            <p:cNvSpPr>
              <a:spLocks noChangeShapeType="1"/>
            </p:cNvSpPr>
            <p:nvPr/>
          </p:nvSpPr>
          <p:spPr bwMode="auto">
            <a:xfrm flipV="1">
              <a:off x="488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116"/>
            <p:cNvSpPr>
              <a:spLocks noChangeShapeType="1"/>
            </p:cNvSpPr>
            <p:nvPr/>
          </p:nvSpPr>
          <p:spPr bwMode="auto">
            <a:xfrm flipV="1">
              <a:off x="488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117"/>
            <p:cNvSpPr>
              <a:spLocks noChangeShapeType="1"/>
            </p:cNvSpPr>
            <p:nvPr/>
          </p:nvSpPr>
          <p:spPr bwMode="auto">
            <a:xfrm flipV="1">
              <a:off x="5080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118"/>
            <p:cNvSpPr>
              <a:spLocks noChangeShapeType="1"/>
            </p:cNvSpPr>
            <p:nvPr/>
          </p:nvSpPr>
          <p:spPr bwMode="auto">
            <a:xfrm flipV="1">
              <a:off x="508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119"/>
            <p:cNvSpPr>
              <a:spLocks noChangeShapeType="1"/>
            </p:cNvSpPr>
            <p:nvPr/>
          </p:nvSpPr>
          <p:spPr bwMode="auto">
            <a:xfrm>
              <a:off x="2762" y="3996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120"/>
            <p:cNvSpPr>
              <a:spLocks noChangeShapeType="1"/>
            </p:cNvSpPr>
            <p:nvPr/>
          </p:nvSpPr>
          <p:spPr bwMode="auto">
            <a:xfrm>
              <a:off x="2762" y="400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121"/>
            <p:cNvSpPr>
              <a:spLocks noChangeShapeType="1"/>
            </p:cNvSpPr>
            <p:nvPr/>
          </p:nvSpPr>
          <p:spPr bwMode="auto">
            <a:xfrm>
              <a:off x="2762" y="377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122"/>
            <p:cNvSpPr>
              <a:spLocks noChangeShapeType="1"/>
            </p:cNvSpPr>
            <p:nvPr/>
          </p:nvSpPr>
          <p:spPr bwMode="auto">
            <a:xfrm>
              <a:off x="2762" y="377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123"/>
            <p:cNvSpPr>
              <a:spLocks noChangeShapeType="1"/>
            </p:cNvSpPr>
            <p:nvPr/>
          </p:nvSpPr>
          <p:spPr bwMode="auto">
            <a:xfrm>
              <a:off x="2762" y="3315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124"/>
            <p:cNvSpPr>
              <a:spLocks noChangeShapeType="1"/>
            </p:cNvSpPr>
            <p:nvPr/>
          </p:nvSpPr>
          <p:spPr bwMode="auto">
            <a:xfrm>
              <a:off x="2762" y="331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125"/>
            <p:cNvSpPr>
              <a:spLocks noChangeShapeType="1"/>
            </p:cNvSpPr>
            <p:nvPr/>
          </p:nvSpPr>
          <p:spPr bwMode="auto">
            <a:xfrm>
              <a:off x="2762" y="3089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126"/>
            <p:cNvSpPr>
              <a:spLocks noChangeShapeType="1"/>
            </p:cNvSpPr>
            <p:nvPr/>
          </p:nvSpPr>
          <p:spPr bwMode="auto">
            <a:xfrm>
              <a:off x="2762" y="309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127"/>
            <p:cNvSpPr>
              <a:spLocks noChangeShapeType="1"/>
            </p:cNvSpPr>
            <p:nvPr/>
          </p:nvSpPr>
          <p:spPr bwMode="auto">
            <a:xfrm>
              <a:off x="2762" y="286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128"/>
            <p:cNvSpPr>
              <a:spLocks noChangeShapeType="1"/>
            </p:cNvSpPr>
            <p:nvPr/>
          </p:nvSpPr>
          <p:spPr bwMode="auto">
            <a:xfrm>
              <a:off x="2762" y="286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129"/>
            <p:cNvSpPr>
              <a:spLocks noChangeShapeType="1"/>
            </p:cNvSpPr>
            <p:nvPr/>
          </p:nvSpPr>
          <p:spPr bwMode="auto">
            <a:xfrm>
              <a:off x="2762" y="263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130"/>
            <p:cNvSpPr>
              <a:spLocks noChangeShapeType="1"/>
            </p:cNvSpPr>
            <p:nvPr/>
          </p:nvSpPr>
          <p:spPr bwMode="auto">
            <a:xfrm>
              <a:off x="2762" y="26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31"/>
            <p:cNvSpPr>
              <a:spLocks noChangeShapeType="1"/>
            </p:cNvSpPr>
            <p:nvPr/>
          </p:nvSpPr>
          <p:spPr bwMode="auto">
            <a:xfrm>
              <a:off x="2762" y="240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132"/>
            <p:cNvSpPr>
              <a:spLocks noChangeShapeType="1"/>
            </p:cNvSpPr>
            <p:nvPr/>
          </p:nvSpPr>
          <p:spPr bwMode="auto">
            <a:xfrm>
              <a:off x="2762" y="2411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133"/>
            <p:cNvSpPr>
              <a:spLocks noChangeShapeType="1"/>
            </p:cNvSpPr>
            <p:nvPr/>
          </p:nvSpPr>
          <p:spPr bwMode="auto">
            <a:xfrm>
              <a:off x="2762" y="35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134"/>
            <p:cNvSpPr>
              <a:spLocks noChangeShapeType="1"/>
            </p:cNvSpPr>
            <p:nvPr/>
          </p:nvSpPr>
          <p:spPr bwMode="auto">
            <a:xfrm>
              <a:off x="2762" y="354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35"/>
            <p:cNvSpPr>
              <a:spLocks noChangeShapeType="1"/>
            </p:cNvSpPr>
            <p:nvPr/>
          </p:nvSpPr>
          <p:spPr bwMode="auto">
            <a:xfrm>
              <a:off x="2762" y="354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36"/>
            <p:cNvSpPr>
              <a:spLocks noChangeShapeType="1"/>
            </p:cNvSpPr>
            <p:nvPr/>
          </p:nvSpPr>
          <p:spPr bwMode="auto">
            <a:xfrm>
              <a:off x="2762" y="354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Rectangle 137"/>
            <p:cNvSpPr>
              <a:spLocks noChangeArrowheads="1"/>
            </p:cNvSpPr>
            <p:nvPr/>
          </p:nvSpPr>
          <p:spPr bwMode="auto">
            <a:xfrm>
              <a:off x="5225" y="34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10" name="Freeform 138"/>
            <p:cNvSpPr>
              <a:spLocks/>
            </p:cNvSpPr>
            <p:nvPr/>
          </p:nvSpPr>
          <p:spPr bwMode="auto">
            <a:xfrm>
              <a:off x="5249" y="3510"/>
              <a:ext cx="23" cy="69"/>
            </a:xfrm>
            <a:custGeom>
              <a:avLst/>
              <a:gdLst>
                <a:gd name="T0" fmla="*/ 0 w 23"/>
                <a:gd name="T1" fmla="*/ 0 h 69"/>
                <a:gd name="T2" fmla="*/ 23 w 23"/>
                <a:gd name="T3" fmla="*/ 34 h 69"/>
                <a:gd name="T4" fmla="*/ 0 w 23"/>
                <a:gd name="T5" fmla="*/ 69 h 69"/>
                <a:gd name="T6" fmla="*/ 0 w 23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69"/>
                <a:gd name="T14" fmla="*/ 23 w 23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69">
                  <a:moveTo>
                    <a:pt x="0" y="0"/>
                  </a:moveTo>
                  <a:lnTo>
                    <a:pt x="23" y="34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1" name="Line 139"/>
            <p:cNvSpPr>
              <a:spLocks noChangeShapeType="1"/>
            </p:cNvSpPr>
            <p:nvPr/>
          </p:nvSpPr>
          <p:spPr bwMode="auto">
            <a:xfrm flipV="1">
              <a:off x="333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140"/>
            <p:cNvSpPr>
              <a:spLocks noChangeShapeType="1"/>
            </p:cNvSpPr>
            <p:nvPr/>
          </p:nvSpPr>
          <p:spPr bwMode="auto">
            <a:xfrm flipV="1">
              <a:off x="333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141"/>
            <p:cNvSpPr>
              <a:spLocks noChangeShapeType="1"/>
            </p:cNvSpPr>
            <p:nvPr/>
          </p:nvSpPr>
          <p:spPr bwMode="auto">
            <a:xfrm flipV="1">
              <a:off x="334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142"/>
            <p:cNvSpPr>
              <a:spLocks noChangeShapeType="1"/>
            </p:cNvSpPr>
            <p:nvPr/>
          </p:nvSpPr>
          <p:spPr bwMode="auto">
            <a:xfrm flipV="1">
              <a:off x="334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Rectangle 143"/>
            <p:cNvSpPr>
              <a:spLocks noChangeArrowheads="1"/>
            </p:cNvSpPr>
            <p:nvPr/>
          </p:nvSpPr>
          <p:spPr bwMode="auto">
            <a:xfrm>
              <a:off x="3370" y="2174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16" name="Freeform 144"/>
            <p:cNvSpPr>
              <a:spLocks/>
            </p:cNvSpPr>
            <p:nvPr/>
          </p:nvSpPr>
          <p:spPr bwMode="auto">
            <a:xfrm>
              <a:off x="3319" y="2186"/>
              <a:ext cx="44" cy="34"/>
            </a:xfrm>
            <a:custGeom>
              <a:avLst/>
              <a:gdLst>
                <a:gd name="T0" fmla="*/ 0 w 44"/>
                <a:gd name="T1" fmla="*/ 34 h 34"/>
                <a:gd name="T2" fmla="*/ 22 w 44"/>
                <a:gd name="T3" fmla="*/ 0 h 34"/>
                <a:gd name="T4" fmla="*/ 44 w 44"/>
                <a:gd name="T5" fmla="*/ 34 h 34"/>
                <a:gd name="T6" fmla="*/ 0 w 4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34"/>
                <a:gd name="T14" fmla="*/ 44 w 4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34">
                  <a:moveTo>
                    <a:pt x="0" y="34"/>
                  </a:moveTo>
                  <a:lnTo>
                    <a:pt x="22" y="0"/>
                  </a:lnTo>
                  <a:lnTo>
                    <a:pt x="4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7" name="Rectangle 145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8" name="Line 146"/>
            <p:cNvSpPr>
              <a:spLocks noChangeShapeType="1"/>
            </p:cNvSpPr>
            <p:nvPr/>
          </p:nvSpPr>
          <p:spPr bwMode="auto">
            <a:xfrm>
              <a:off x="295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Rectangle 147"/>
            <p:cNvSpPr>
              <a:spLocks noChangeArrowheads="1"/>
            </p:cNvSpPr>
            <p:nvPr/>
          </p:nvSpPr>
          <p:spPr bwMode="auto">
            <a:xfrm>
              <a:off x="2929" y="3567"/>
              <a:ext cx="14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20" name="Line 148"/>
            <p:cNvSpPr>
              <a:spLocks noChangeShapeType="1"/>
            </p:cNvSpPr>
            <p:nvPr/>
          </p:nvSpPr>
          <p:spPr bwMode="auto">
            <a:xfrm>
              <a:off x="314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Rectangle 149"/>
            <p:cNvSpPr>
              <a:spLocks noChangeArrowheads="1"/>
            </p:cNvSpPr>
            <p:nvPr/>
          </p:nvSpPr>
          <p:spPr bwMode="auto">
            <a:xfrm>
              <a:off x="3124" y="3567"/>
              <a:ext cx="14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22" name="Rectangle 150"/>
            <p:cNvSpPr>
              <a:spLocks noChangeArrowheads="1"/>
            </p:cNvSpPr>
            <p:nvPr/>
          </p:nvSpPr>
          <p:spPr bwMode="auto">
            <a:xfrm>
              <a:off x="3351" y="3567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23" name="Line 151"/>
            <p:cNvSpPr>
              <a:spLocks noChangeShapeType="1"/>
            </p:cNvSpPr>
            <p:nvPr/>
          </p:nvSpPr>
          <p:spPr bwMode="auto">
            <a:xfrm>
              <a:off x="353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Rectangle 152"/>
            <p:cNvSpPr>
              <a:spLocks noChangeArrowheads="1"/>
            </p:cNvSpPr>
            <p:nvPr/>
          </p:nvSpPr>
          <p:spPr bwMode="auto">
            <a:xfrm>
              <a:off x="3538" y="3567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25" name="Line 153"/>
            <p:cNvSpPr>
              <a:spLocks noChangeShapeType="1"/>
            </p:cNvSpPr>
            <p:nvPr/>
          </p:nvSpPr>
          <p:spPr bwMode="auto">
            <a:xfrm>
              <a:off x="372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Rectangle 154"/>
            <p:cNvSpPr>
              <a:spLocks noChangeArrowheads="1"/>
            </p:cNvSpPr>
            <p:nvPr/>
          </p:nvSpPr>
          <p:spPr bwMode="auto">
            <a:xfrm>
              <a:off x="3730" y="3567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27" name="Line 155"/>
            <p:cNvSpPr>
              <a:spLocks noChangeShapeType="1"/>
            </p:cNvSpPr>
            <p:nvPr/>
          </p:nvSpPr>
          <p:spPr bwMode="auto">
            <a:xfrm>
              <a:off x="392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Rectangle 156"/>
            <p:cNvSpPr>
              <a:spLocks noChangeArrowheads="1"/>
            </p:cNvSpPr>
            <p:nvPr/>
          </p:nvSpPr>
          <p:spPr bwMode="auto">
            <a:xfrm>
              <a:off x="3924" y="3567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29" name="Line 157"/>
            <p:cNvSpPr>
              <a:spLocks noChangeShapeType="1"/>
            </p:cNvSpPr>
            <p:nvPr/>
          </p:nvSpPr>
          <p:spPr bwMode="auto">
            <a:xfrm>
              <a:off x="411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Rectangle 158"/>
            <p:cNvSpPr>
              <a:spLocks noChangeArrowheads="1"/>
            </p:cNvSpPr>
            <p:nvPr/>
          </p:nvSpPr>
          <p:spPr bwMode="auto">
            <a:xfrm>
              <a:off x="4117" y="3567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31" name="Line 159"/>
            <p:cNvSpPr>
              <a:spLocks noChangeShapeType="1"/>
            </p:cNvSpPr>
            <p:nvPr/>
          </p:nvSpPr>
          <p:spPr bwMode="auto">
            <a:xfrm>
              <a:off x="430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Rectangle 160"/>
            <p:cNvSpPr>
              <a:spLocks noChangeArrowheads="1"/>
            </p:cNvSpPr>
            <p:nvPr/>
          </p:nvSpPr>
          <p:spPr bwMode="auto">
            <a:xfrm>
              <a:off x="4311" y="3567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33" name="Line 161"/>
            <p:cNvSpPr>
              <a:spLocks noChangeShapeType="1"/>
            </p:cNvSpPr>
            <p:nvPr/>
          </p:nvSpPr>
          <p:spPr bwMode="auto">
            <a:xfrm>
              <a:off x="4501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Rectangle 162"/>
            <p:cNvSpPr>
              <a:spLocks noChangeArrowheads="1"/>
            </p:cNvSpPr>
            <p:nvPr/>
          </p:nvSpPr>
          <p:spPr bwMode="auto">
            <a:xfrm>
              <a:off x="4503" y="3567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35" name="Line 163"/>
            <p:cNvSpPr>
              <a:spLocks noChangeShapeType="1"/>
            </p:cNvSpPr>
            <p:nvPr/>
          </p:nvSpPr>
          <p:spPr bwMode="auto">
            <a:xfrm>
              <a:off x="469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Rectangle 164"/>
            <p:cNvSpPr>
              <a:spLocks noChangeArrowheads="1"/>
            </p:cNvSpPr>
            <p:nvPr/>
          </p:nvSpPr>
          <p:spPr bwMode="auto">
            <a:xfrm>
              <a:off x="4698" y="3567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37" name="Line 165"/>
            <p:cNvSpPr>
              <a:spLocks noChangeShapeType="1"/>
            </p:cNvSpPr>
            <p:nvPr/>
          </p:nvSpPr>
          <p:spPr bwMode="auto">
            <a:xfrm>
              <a:off x="488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Rectangle 166"/>
            <p:cNvSpPr>
              <a:spLocks noChangeArrowheads="1"/>
            </p:cNvSpPr>
            <p:nvPr/>
          </p:nvSpPr>
          <p:spPr bwMode="auto">
            <a:xfrm>
              <a:off x="4890" y="3567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39" name="Line 167"/>
            <p:cNvSpPr>
              <a:spLocks noChangeShapeType="1"/>
            </p:cNvSpPr>
            <p:nvPr/>
          </p:nvSpPr>
          <p:spPr bwMode="auto">
            <a:xfrm>
              <a:off x="508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Rectangle 168"/>
            <p:cNvSpPr>
              <a:spLocks noChangeArrowheads="1"/>
            </p:cNvSpPr>
            <p:nvPr/>
          </p:nvSpPr>
          <p:spPr bwMode="auto">
            <a:xfrm>
              <a:off x="5084" y="3567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141" name="Rectangle 169"/>
            <p:cNvSpPr>
              <a:spLocks noChangeArrowheads="1"/>
            </p:cNvSpPr>
            <p:nvPr/>
          </p:nvSpPr>
          <p:spPr bwMode="auto">
            <a:xfrm>
              <a:off x="3277" y="3961"/>
              <a:ext cx="14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42" name="Line 170"/>
            <p:cNvSpPr>
              <a:spLocks noChangeShapeType="1"/>
            </p:cNvSpPr>
            <p:nvPr/>
          </p:nvSpPr>
          <p:spPr bwMode="auto">
            <a:xfrm>
              <a:off x="3328" y="4000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Rectangle 171"/>
            <p:cNvSpPr>
              <a:spLocks noChangeArrowheads="1"/>
            </p:cNvSpPr>
            <p:nvPr/>
          </p:nvSpPr>
          <p:spPr bwMode="auto">
            <a:xfrm>
              <a:off x="3301" y="305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44" name="Line 172"/>
            <p:cNvSpPr>
              <a:spLocks noChangeShapeType="1"/>
            </p:cNvSpPr>
            <p:nvPr/>
          </p:nvSpPr>
          <p:spPr bwMode="auto">
            <a:xfrm>
              <a:off x="3328" y="309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Rectangle 173"/>
            <p:cNvSpPr>
              <a:spLocks noChangeArrowheads="1"/>
            </p:cNvSpPr>
            <p:nvPr/>
          </p:nvSpPr>
          <p:spPr bwMode="auto">
            <a:xfrm>
              <a:off x="3301" y="2599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46" name="Line 174"/>
            <p:cNvSpPr>
              <a:spLocks noChangeShapeType="1"/>
            </p:cNvSpPr>
            <p:nvPr/>
          </p:nvSpPr>
          <p:spPr bwMode="auto">
            <a:xfrm>
              <a:off x="3328" y="263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Rectangle 177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340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26798"/>
              </p:ext>
            </p:extLst>
          </p:nvPr>
        </p:nvGraphicFramePr>
        <p:xfrm>
          <a:off x="3419910" y="1545932"/>
          <a:ext cx="479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34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910" y="1545932"/>
                        <a:ext cx="4794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56420"/>
              </p:ext>
            </p:extLst>
          </p:nvPr>
        </p:nvGraphicFramePr>
        <p:xfrm>
          <a:off x="6559552" y="136527"/>
          <a:ext cx="2092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3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2" y="136527"/>
                        <a:ext cx="20923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" name="Oval 342"/>
          <p:cNvSpPr/>
          <p:nvPr/>
        </p:nvSpPr>
        <p:spPr>
          <a:xfrm>
            <a:off x="7280769" y="201472"/>
            <a:ext cx="954087" cy="4079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45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84743"/>
              </p:ext>
            </p:extLst>
          </p:nvPr>
        </p:nvGraphicFramePr>
        <p:xfrm>
          <a:off x="6172464" y="778354"/>
          <a:ext cx="1358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177480" progId="Equation.DSMT4">
                  <p:embed/>
                </p:oleObj>
              </mc:Choice>
              <mc:Fallback>
                <p:oleObj name="Equation" r:id="rId17" imgW="685800" imgH="177480" progId="Equation.DSMT4">
                  <p:embed/>
                  <p:pic>
                    <p:nvPicPr>
                      <p:cNvPr id="345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464" y="778354"/>
                        <a:ext cx="13589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10037"/>
              </p:ext>
            </p:extLst>
          </p:nvPr>
        </p:nvGraphicFramePr>
        <p:xfrm>
          <a:off x="6669355" y="1238729"/>
          <a:ext cx="906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346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355" y="1238729"/>
                        <a:ext cx="9064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91675"/>
              </p:ext>
            </p:extLst>
          </p:nvPr>
        </p:nvGraphicFramePr>
        <p:xfrm>
          <a:off x="6708865" y="1630183"/>
          <a:ext cx="9826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5000" imgH="177480" progId="Equation.DSMT4">
                  <p:embed/>
                </p:oleObj>
              </mc:Choice>
              <mc:Fallback>
                <p:oleObj name="Equation" r:id="rId21" imgW="495000" imgH="177480" progId="Equation.DSMT4">
                  <p:embed/>
                  <p:pic>
                    <p:nvPicPr>
                      <p:cNvPr id="347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865" y="1630183"/>
                        <a:ext cx="9826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20401"/>
              </p:ext>
            </p:extLst>
          </p:nvPr>
        </p:nvGraphicFramePr>
        <p:xfrm>
          <a:off x="6147805" y="1630183"/>
          <a:ext cx="477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348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805" y="1630183"/>
                        <a:ext cx="4778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D1792EBC-E4E5-4F2D-B05E-660CE0858C71}"/>
              </a:ext>
            </a:extLst>
          </p:cNvPr>
          <p:cNvGrpSpPr/>
          <p:nvPr/>
        </p:nvGrpSpPr>
        <p:grpSpPr>
          <a:xfrm flipV="1">
            <a:off x="4063330" y="3258044"/>
            <a:ext cx="1314944" cy="635456"/>
            <a:chOff x="3853326" y="2418359"/>
            <a:chExt cx="1321516" cy="825095"/>
          </a:xfrm>
        </p:grpSpPr>
        <p:sp>
          <p:nvSpPr>
            <p:cNvPr id="353" name="Freeform 175">
              <a:extLst>
                <a:ext uri="{FF2B5EF4-FFF2-40B4-BE49-F238E27FC236}">
                  <a16:creationId xmlns:a16="http://schemas.microsoft.com/office/drawing/2014/main" id="{796D7D12-2D3F-4BD4-B5CC-65A3295F0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3326" y="3139098"/>
              <a:ext cx="21456" cy="104356"/>
            </a:xfrm>
            <a:custGeom>
              <a:avLst/>
              <a:gdLst>
                <a:gd name="T0" fmla="*/ 22 w 9"/>
                <a:gd name="T1" fmla="*/ 0 h 28"/>
                <a:gd name="T2" fmla="*/ 17 w 9"/>
                <a:gd name="T3" fmla="*/ 11 h 28"/>
                <a:gd name="T4" fmla="*/ 12 w 9"/>
                <a:gd name="T5" fmla="*/ 27 h 28"/>
                <a:gd name="T6" fmla="*/ 7 w 9"/>
                <a:gd name="T7" fmla="*/ 42 h 28"/>
                <a:gd name="T8" fmla="*/ 2 w 9"/>
                <a:gd name="T9" fmla="*/ 69 h 28"/>
                <a:gd name="T10" fmla="*/ 0 w 9"/>
                <a:gd name="T11" fmla="*/ 92 h 28"/>
                <a:gd name="T12" fmla="*/ 0 w 9"/>
                <a:gd name="T13" fmla="*/ 96 h 28"/>
                <a:gd name="T14" fmla="*/ 0 w 9"/>
                <a:gd name="T15" fmla="*/ 99 h 28"/>
                <a:gd name="T16" fmla="*/ 0 w 9"/>
                <a:gd name="T17" fmla="*/ 103 h 28"/>
                <a:gd name="T18" fmla="*/ 0 w 9"/>
                <a:gd name="T19" fmla="*/ 107 h 28"/>
                <a:gd name="T20" fmla="*/ 0 w 9"/>
                <a:gd name="T21" fmla="*/ 107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28"/>
                <a:gd name="T35" fmla="*/ 9 w 9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28">
                  <a:moveTo>
                    <a:pt x="9" y="0"/>
                  </a:moveTo>
                  <a:lnTo>
                    <a:pt x="7" y="3"/>
                  </a:lnTo>
                  <a:lnTo>
                    <a:pt x="5" y="7"/>
                  </a:lnTo>
                  <a:lnTo>
                    <a:pt x="3" y="11"/>
                  </a:lnTo>
                  <a:lnTo>
                    <a:pt x="1" y="18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54" name="Freeform 176">
              <a:extLst>
                <a:ext uri="{FF2B5EF4-FFF2-40B4-BE49-F238E27FC236}">
                  <a16:creationId xmlns:a16="http://schemas.microsoft.com/office/drawing/2014/main" id="{0AA6CC16-48F7-46E9-B04E-9E722FDBA7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4782" y="2418359"/>
              <a:ext cx="1300060" cy="720739"/>
            </a:xfrm>
            <a:custGeom>
              <a:avLst/>
              <a:gdLst>
                <a:gd name="T0" fmla="*/ 20 w 541"/>
                <a:gd name="T1" fmla="*/ 697 h 193"/>
                <a:gd name="T2" fmla="*/ 44 w 541"/>
                <a:gd name="T3" fmla="*/ 659 h 193"/>
                <a:gd name="T4" fmla="*/ 69 w 541"/>
                <a:gd name="T5" fmla="*/ 628 h 193"/>
                <a:gd name="T6" fmla="*/ 94 w 541"/>
                <a:gd name="T7" fmla="*/ 597 h 193"/>
                <a:gd name="T8" fmla="*/ 118 w 541"/>
                <a:gd name="T9" fmla="*/ 574 h 193"/>
                <a:gd name="T10" fmla="*/ 143 w 541"/>
                <a:gd name="T11" fmla="*/ 551 h 193"/>
                <a:gd name="T12" fmla="*/ 168 w 541"/>
                <a:gd name="T13" fmla="*/ 528 h 193"/>
                <a:gd name="T14" fmla="*/ 192 w 541"/>
                <a:gd name="T15" fmla="*/ 509 h 193"/>
                <a:gd name="T16" fmla="*/ 217 w 541"/>
                <a:gd name="T17" fmla="*/ 490 h 193"/>
                <a:gd name="T18" fmla="*/ 241 w 541"/>
                <a:gd name="T19" fmla="*/ 471 h 193"/>
                <a:gd name="T20" fmla="*/ 266 w 541"/>
                <a:gd name="T21" fmla="*/ 456 h 193"/>
                <a:gd name="T22" fmla="*/ 291 w 541"/>
                <a:gd name="T23" fmla="*/ 440 h 193"/>
                <a:gd name="T24" fmla="*/ 315 w 541"/>
                <a:gd name="T25" fmla="*/ 425 h 193"/>
                <a:gd name="T26" fmla="*/ 340 w 541"/>
                <a:gd name="T27" fmla="*/ 410 h 193"/>
                <a:gd name="T28" fmla="*/ 365 w 541"/>
                <a:gd name="T29" fmla="*/ 394 h 193"/>
                <a:gd name="T30" fmla="*/ 389 w 541"/>
                <a:gd name="T31" fmla="*/ 379 h 193"/>
                <a:gd name="T32" fmla="*/ 414 w 541"/>
                <a:gd name="T33" fmla="*/ 364 h 193"/>
                <a:gd name="T34" fmla="*/ 439 w 541"/>
                <a:gd name="T35" fmla="*/ 352 h 193"/>
                <a:gd name="T36" fmla="*/ 463 w 541"/>
                <a:gd name="T37" fmla="*/ 341 h 193"/>
                <a:gd name="T38" fmla="*/ 488 w 541"/>
                <a:gd name="T39" fmla="*/ 325 h 193"/>
                <a:gd name="T40" fmla="*/ 513 w 541"/>
                <a:gd name="T41" fmla="*/ 314 h 193"/>
                <a:gd name="T42" fmla="*/ 537 w 541"/>
                <a:gd name="T43" fmla="*/ 302 h 193"/>
                <a:gd name="T44" fmla="*/ 562 w 541"/>
                <a:gd name="T45" fmla="*/ 291 h 193"/>
                <a:gd name="T46" fmla="*/ 586 w 541"/>
                <a:gd name="T47" fmla="*/ 280 h 193"/>
                <a:gd name="T48" fmla="*/ 611 w 541"/>
                <a:gd name="T49" fmla="*/ 268 h 193"/>
                <a:gd name="T50" fmla="*/ 636 w 541"/>
                <a:gd name="T51" fmla="*/ 257 h 193"/>
                <a:gd name="T52" fmla="*/ 660 w 541"/>
                <a:gd name="T53" fmla="*/ 245 h 193"/>
                <a:gd name="T54" fmla="*/ 685 w 541"/>
                <a:gd name="T55" fmla="*/ 234 h 193"/>
                <a:gd name="T56" fmla="*/ 710 w 541"/>
                <a:gd name="T57" fmla="*/ 222 h 193"/>
                <a:gd name="T58" fmla="*/ 734 w 541"/>
                <a:gd name="T59" fmla="*/ 214 h 193"/>
                <a:gd name="T60" fmla="*/ 759 w 541"/>
                <a:gd name="T61" fmla="*/ 203 h 193"/>
                <a:gd name="T62" fmla="*/ 784 w 541"/>
                <a:gd name="T63" fmla="*/ 191 h 193"/>
                <a:gd name="T64" fmla="*/ 808 w 541"/>
                <a:gd name="T65" fmla="*/ 184 h 193"/>
                <a:gd name="T66" fmla="*/ 833 w 541"/>
                <a:gd name="T67" fmla="*/ 172 h 193"/>
                <a:gd name="T68" fmla="*/ 857 w 541"/>
                <a:gd name="T69" fmla="*/ 165 h 193"/>
                <a:gd name="T70" fmla="*/ 882 w 541"/>
                <a:gd name="T71" fmla="*/ 153 h 193"/>
                <a:gd name="T72" fmla="*/ 907 w 541"/>
                <a:gd name="T73" fmla="*/ 146 h 193"/>
                <a:gd name="T74" fmla="*/ 931 w 541"/>
                <a:gd name="T75" fmla="*/ 134 h 193"/>
                <a:gd name="T76" fmla="*/ 956 w 541"/>
                <a:gd name="T77" fmla="*/ 126 h 193"/>
                <a:gd name="T78" fmla="*/ 981 w 541"/>
                <a:gd name="T79" fmla="*/ 119 h 193"/>
                <a:gd name="T80" fmla="*/ 1005 w 541"/>
                <a:gd name="T81" fmla="*/ 107 h 193"/>
                <a:gd name="T82" fmla="*/ 1030 w 541"/>
                <a:gd name="T83" fmla="*/ 100 h 193"/>
                <a:gd name="T84" fmla="*/ 1055 w 541"/>
                <a:gd name="T85" fmla="*/ 92 h 193"/>
                <a:gd name="T86" fmla="*/ 1079 w 541"/>
                <a:gd name="T87" fmla="*/ 80 h 193"/>
                <a:gd name="T88" fmla="*/ 1104 w 541"/>
                <a:gd name="T89" fmla="*/ 73 h 193"/>
                <a:gd name="T90" fmla="*/ 1128 w 541"/>
                <a:gd name="T91" fmla="*/ 65 h 193"/>
                <a:gd name="T92" fmla="*/ 1153 w 541"/>
                <a:gd name="T93" fmla="*/ 57 h 193"/>
                <a:gd name="T94" fmla="*/ 1178 w 541"/>
                <a:gd name="T95" fmla="*/ 50 h 193"/>
                <a:gd name="T96" fmla="*/ 1202 w 541"/>
                <a:gd name="T97" fmla="*/ 38 h 193"/>
                <a:gd name="T98" fmla="*/ 1227 w 541"/>
                <a:gd name="T99" fmla="*/ 31 h 193"/>
                <a:gd name="T100" fmla="*/ 1252 w 541"/>
                <a:gd name="T101" fmla="*/ 23 h 193"/>
                <a:gd name="T102" fmla="*/ 1276 w 541"/>
                <a:gd name="T103" fmla="*/ 15 h 193"/>
                <a:gd name="T104" fmla="*/ 1301 w 541"/>
                <a:gd name="T105" fmla="*/ 8 h 193"/>
                <a:gd name="T106" fmla="*/ 1326 w 541"/>
                <a:gd name="T107" fmla="*/ 0 h 1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1"/>
                <a:gd name="T163" fmla="*/ 0 h 193"/>
                <a:gd name="T164" fmla="*/ 541 w 541"/>
                <a:gd name="T165" fmla="*/ 193 h 1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1" h="193">
                  <a:moveTo>
                    <a:pt x="0" y="193"/>
                  </a:moveTo>
                  <a:lnTo>
                    <a:pt x="2" y="190"/>
                  </a:lnTo>
                  <a:lnTo>
                    <a:pt x="4" y="187"/>
                  </a:lnTo>
                  <a:lnTo>
                    <a:pt x="6" y="184"/>
                  </a:lnTo>
                  <a:lnTo>
                    <a:pt x="8" y="182"/>
                  </a:lnTo>
                  <a:lnTo>
                    <a:pt x="10" y="180"/>
                  </a:lnTo>
                  <a:lnTo>
                    <a:pt x="12" y="178"/>
                  </a:lnTo>
                  <a:lnTo>
                    <a:pt x="14" y="176"/>
                  </a:lnTo>
                  <a:lnTo>
                    <a:pt x="16" y="174"/>
                  </a:lnTo>
                  <a:lnTo>
                    <a:pt x="18" y="172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4" y="167"/>
                  </a:lnTo>
                  <a:lnTo>
                    <a:pt x="26" y="165"/>
                  </a:lnTo>
                  <a:lnTo>
                    <a:pt x="28" y="164"/>
                  </a:lnTo>
                  <a:lnTo>
                    <a:pt x="30" y="162"/>
                  </a:lnTo>
                  <a:lnTo>
                    <a:pt x="32" y="161"/>
                  </a:lnTo>
                  <a:lnTo>
                    <a:pt x="34" y="159"/>
                  </a:lnTo>
                  <a:lnTo>
                    <a:pt x="36" y="158"/>
                  </a:lnTo>
                  <a:lnTo>
                    <a:pt x="38" y="156"/>
                  </a:lnTo>
                  <a:lnTo>
                    <a:pt x="40" y="155"/>
                  </a:lnTo>
                  <a:lnTo>
                    <a:pt x="42" y="154"/>
                  </a:lnTo>
                  <a:lnTo>
                    <a:pt x="44" y="152"/>
                  </a:lnTo>
                  <a:lnTo>
                    <a:pt x="46" y="151"/>
                  </a:lnTo>
                  <a:lnTo>
                    <a:pt x="48" y="150"/>
                  </a:lnTo>
                  <a:lnTo>
                    <a:pt x="50" y="149"/>
                  </a:lnTo>
                  <a:lnTo>
                    <a:pt x="52" y="147"/>
                  </a:lnTo>
                  <a:lnTo>
                    <a:pt x="54" y="146"/>
                  </a:lnTo>
                  <a:lnTo>
                    <a:pt x="56" y="145"/>
                  </a:lnTo>
                  <a:lnTo>
                    <a:pt x="58" y="144"/>
                  </a:lnTo>
                  <a:lnTo>
                    <a:pt x="60" y="143"/>
                  </a:lnTo>
                  <a:lnTo>
                    <a:pt x="62" y="142"/>
                  </a:lnTo>
                  <a:lnTo>
                    <a:pt x="64" y="140"/>
                  </a:lnTo>
                  <a:lnTo>
                    <a:pt x="66" y="139"/>
                  </a:lnTo>
                  <a:lnTo>
                    <a:pt x="68" y="138"/>
                  </a:lnTo>
                  <a:lnTo>
                    <a:pt x="70" y="137"/>
                  </a:lnTo>
                  <a:lnTo>
                    <a:pt x="72" y="136"/>
                  </a:lnTo>
                  <a:lnTo>
                    <a:pt x="74" y="135"/>
                  </a:lnTo>
                  <a:lnTo>
                    <a:pt x="76" y="134"/>
                  </a:lnTo>
                  <a:lnTo>
                    <a:pt x="78" y="133"/>
                  </a:lnTo>
                  <a:lnTo>
                    <a:pt x="80" y="132"/>
                  </a:lnTo>
                  <a:lnTo>
                    <a:pt x="82" y="131"/>
                  </a:lnTo>
                  <a:lnTo>
                    <a:pt x="84" y="130"/>
                  </a:lnTo>
                  <a:lnTo>
                    <a:pt x="86" y="129"/>
                  </a:lnTo>
                  <a:lnTo>
                    <a:pt x="88" y="128"/>
                  </a:lnTo>
                  <a:lnTo>
                    <a:pt x="90" y="127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6" y="124"/>
                  </a:lnTo>
                  <a:lnTo>
                    <a:pt x="98" y="123"/>
                  </a:lnTo>
                  <a:lnTo>
                    <a:pt x="100" y="123"/>
                  </a:lnTo>
                  <a:lnTo>
                    <a:pt x="102" y="122"/>
                  </a:lnTo>
                  <a:lnTo>
                    <a:pt x="104" y="121"/>
                  </a:lnTo>
                  <a:lnTo>
                    <a:pt x="106" y="120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7"/>
                  </a:lnTo>
                  <a:lnTo>
                    <a:pt x="114" y="116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1"/>
                  </a:lnTo>
                  <a:lnTo>
                    <a:pt x="130" y="110"/>
                  </a:lnTo>
                  <a:lnTo>
                    <a:pt x="132" y="109"/>
                  </a:lnTo>
                  <a:lnTo>
                    <a:pt x="134" y="108"/>
                  </a:lnTo>
                  <a:lnTo>
                    <a:pt x="136" y="107"/>
                  </a:lnTo>
                  <a:lnTo>
                    <a:pt x="138" y="107"/>
                  </a:lnTo>
                  <a:lnTo>
                    <a:pt x="140" y="106"/>
                  </a:lnTo>
                  <a:lnTo>
                    <a:pt x="142" y="105"/>
                  </a:lnTo>
                  <a:lnTo>
                    <a:pt x="144" y="104"/>
                  </a:lnTo>
                  <a:lnTo>
                    <a:pt x="146" y="104"/>
                  </a:lnTo>
                  <a:lnTo>
                    <a:pt x="148" y="103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99"/>
                  </a:lnTo>
                  <a:lnTo>
                    <a:pt x="160" y="98"/>
                  </a:lnTo>
                  <a:lnTo>
                    <a:pt x="162" y="98"/>
                  </a:lnTo>
                  <a:lnTo>
                    <a:pt x="164" y="97"/>
                  </a:lnTo>
                  <a:lnTo>
                    <a:pt x="166" y="96"/>
                  </a:lnTo>
                  <a:lnTo>
                    <a:pt x="168" y="95"/>
                  </a:lnTo>
                  <a:lnTo>
                    <a:pt x="170" y="95"/>
                  </a:lnTo>
                  <a:lnTo>
                    <a:pt x="172" y="94"/>
                  </a:lnTo>
                  <a:lnTo>
                    <a:pt x="174" y="93"/>
                  </a:lnTo>
                  <a:lnTo>
                    <a:pt x="176" y="93"/>
                  </a:lnTo>
                  <a:lnTo>
                    <a:pt x="178" y="92"/>
                  </a:lnTo>
                  <a:lnTo>
                    <a:pt x="180" y="91"/>
                  </a:lnTo>
                  <a:lnTo>
                    <a:pt x="182" y="91"/>
                  </a:lnTo>
                  <a:lnTo>
                    <a:pt x="184" y="90"/>
                  </a:lnTo>
                  <a:lnTo>
                    <a:pt x="186" y="89"/>
                  </a:lnTo>
                  <a:lnTo>
                    <a:pt x="188" y="89"/>
                  </a:lnTo>
                  <a:lnTo>
                    <a:pt x="190" y="88"/>
                  </a:lnTo>
                  <a:lnTo>
                    <a:pt x="192" y="87"/>
                  </a:lnTo>
                  <a:lnTo>
                    <a:pt x="194" y="87"/>
                  </a:lnTo>
                  <a:lnTo>
                    <a:pt x="196" y="86"/>
                  </a:lnTo>
                  <a:lnTo>
                    <a:pt x="198" y="85"/>
                  </a:lnTo>
                  <a:lnTo>
                    <a:pt x="200" y="85"/>
                  </a:lnTo>
                  <a:lnTo>
                    <a:pt x="202" y="84"/>
                  </a:lnTo>
                  <a:lnTo>
                    <a:pt x="204" y="83"/>
                  </a:lnTo>
                  <a:lnTo>
                    <a:pt x="206" y="83"/>
                  </a:lnTo>
                  <a:lnTo>
                    <a:pt x="208" y="82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79"/>
                  </a:lnTo>
                  <a:lnTo>
                    <a:pt x="218" y="79"/>
                  </a:lnTo>
                  <a:lnTo>
                    <a:pt x="220" y="78"/>
                  </a:lnTo>
                  <a:lnTo>
                    <a:pt x="222" y="78"/>
                  </a:lnTo>
                  <a:lnTo>
                    <a:pt x="224" y="77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5"/>
                  </a:lnTo>
                  <a:lnTo>
                    <a:pt x="232" y="74"/>
                  </a:lnTo>
                  <a:lnTo>
                    <a:pt x="234" y="74"/>
                  </a:lnTo>
                  <a:lnTo>
                    <a:pt x="236" y="73"/>
                  </a:lnTo>
                  <a:lnTo>
                    <a:pt x="238" y="73"/>
                  </a:lnTo>
                  <a:lnTo>
                    <a:pt x="240" y="72"/>
                  </a:lnTo>
                  <a:lnTo>
                    <a:pt x="242" y="71"/>
                  </a:lnTo>
                  <a:lnTo>
                    <a:pt x="244" y="71"/>
                  </a:lnTo>
                  <a:lnTo>
                    <a:pt x="246" y="70"/>
                  </a:lnTo>
                  <a:lnTo>
                    <a:pt x="248" y="70"/>
                  </a:lnTo>
                  <a:lnTo>
                    <a:pt x="250" y="69"/>
                  </a:lnTo>
                  <a:lnTo>
                    <a:pt x="252" y="69"/>
                  </a:lnTo>
                  <a:lnTo>
                    <a:pt x="254" y="68"/>
                  </a:lnTo>
                  <a:lnTo>
                    <a:pt x="256" y="67"/>
                  </a:lnTo>
                  <a:lnTo>
                    <a:pt x="258" y="67"/>
                  </a:lnTo>
                  <a:lnTo>
                    <a:pt x="260" y="66"/>
                  </a:lnTo>
                  <a:lnTo>
                    <a:pt x="262" y="66"/>
                  </a:lnTo>
                  <a:lnTo>
                    <a:pt x="264" y="65"/>
                  </a:lnTo>
                  <a:lnTo>
                    <a:pt x="266" y="64"/>
                  </a:lnTo>
                  <a:lnTo>
                    <a:pt x="268" y="64"/>
                  </a:lnTo>
                  <a:lnTo>
                    <a:pt x="270" y="63"/>
                  </a:lnTo>
                  <a:lnTo>
                    <a:pt x="272" y="63"/>
                  </a:lnTo>
                  <a:lnTo>
                    <a:pt x="274" y="62"/>
                  </a:lnTo>
                  <a:lnTo>
                    <a:pt x="276" y="62"/>
                  </a:lnTo>
                  <a:lnTo>
                    <a:pt x="278" y="61"/>
                  </a:lnTo>
                  <a:lnTo>
                    <a:pt x="280" y="61"/>
                  </a:lnTo>
                  <a:lnTo>
                    <a:pt x="282" y="60"/>
                  </a:lnTo>
                  <a:lnTo>
                    <a:pt x="284" y="59"/>
                  </a:lnTo>
                  <a:lnTo>
                    <a:pt x="286" y="59"/>
                  </a:lnTo>
                  <a:lnTo>
                    <a:pt x="288" y="58"/>
                  </a:lnTo>
                  <a:lnTo>
                    <a:pt x="290" y="58"/>
                  </a:lnTo>
                  <a:lnTo>
                    <a:pt x="292" y="57"/>
                  </a:lnTo>
                  <a:lnTo>
                    <a:pt x="294" y="57"/>
                  </a:lnTo>
                  <a:lnTo>
                    <a:pt x="296" y="56"/>
                  </a:lnTo>
                  <a:lnTo>
                    <a:pt x="298" y="56"/>
                  </a:lnTo>
                  <a:lnTo>
                    <a:pt x="300" y="55"/>
                  </a:lnTo>
                  <a:lnTo>
                    <a:pt x="302" y="55"/>
                  </a:lnTo>
                  <a:lnTo>
                    <a:pt x="304" y="54"/>
                  </a:lnTo>
                  <a:lnTo>
                    <a:pt x="306" y="53"/>
                  </a:lnTo>
                  <a:lnTo>
                    <a:pt x="308" y="53"/>
                  </a:lnTo>
                  <a:lnTo>
                    <a:pt x="310" y="52"/>
                  </a:lnTo>
                  <a:lnTo>
                    <a:pt x="312" y="52"/>
                  </a:lnTo>
                  <a:lnTo>
                    <a:pt x="314" y="51"/>
                  </a:lnTo>
                  <a:lnTo>
                    <a:pt x="316" y="51"/>
                  </a:lnTo>
                  <a:lnTo>
                    <a:pt x="318" y="50"/>
                  </a:lnTo>
                  <a:lnTo>
                    <a:pt x="320" y="50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6"/>
                  </a:lnTo>
                  <a:lnTo>
                    <a:pt x="336" y="46"/>
                  </a:lnTo>
                  <a:lnTo>
                    <a:pt x="338" y="45"/>
                  </a:lnTo>
                  <a:lnTo>
                    <a:pt x="340" y="45"/>
                  </a:lnTo>
                  <a:lnTo>
                    <a:pt x="342" y="44"/>
                  </a:lnTo>
                  <a:lnTo>
                    <a:pt x="344" y="44"/>
                  </a:lnTo>
                  <a:lnTo>
                    <a:pt x="346" y="43"/>
                  </a:lnTo>
                  <a:lnTo>
                    <a:pt x="348" y="43"/>
                  </a:lnTo>
                  <a:lnTo>
                    <a:pt x="350" y="42"/>
                  </a:lnTo>
                  <a:lnTo>
                    <a:pt x="352" y="42"/>
                  </a:lnTo>
                  <a:lnTo>
                    <a:pt x="354" y="41"/>
                  </a:lnTo>
                  <a:lnTo>
                    <a:pt x="356" y="41"/>
                  </a:lnTo>
                  <a:lnTo>
                    <a:pt x="358" y="40"/>
                  </a:lnTo>
                  <a:lnTo>
                    <a:pt x="360" y="40"/>
                  </a:lnTo>
                  <a:lnTo>
                    <a:pt x="362" y="39"/>
                  </a:lnTo>
                  <a:lnTo>
                    <a:pt x="364" y="39"/>
                  </a:lnTo>
                  <a:lnTo>
                    <a:pt x="366" y="38"/>
                  </a:lnTo>
                  <a:lnTo>
                    <a:pt x="368" y="38"/>
                  </a:lnTo>
                  <a:lnTo>
                    <a:pt x="370" y="37"/>
                  </a:lnTo>
                  <a:lnTo>
                    <a:pt x="372" y="37"/>
                  </a:lnTo>
                  <a:lnTo>
                    <a:pt x="374" y="36"/>
                  </a:lnTo>
                  <a:lnTo>
                    <a:pt x="376" y="36"/>
                  </a:lnTo>
                  <a:lnTo>
                    <a:pt x="378" y="35"/>
                  </a:lnTo>
                  <a:lnTo>
                    <a:pt x="380" y="35"/>
                  </a:lnTo>
                  <a:lnTo>
                    <a:pt x="382" y="34"/>
                  </a:lnTo>
                  <a:lnTo>
                    <a:pt x="384" y="34"/>
                  </a:lnTo>
                  <a:lnTo>
                    <a:pt x="386" y="33"/>
                  </a:lnTo>
                  <a:lnTo>
                    <a:pt x="388" y="33"/>
                  </a:lnTo>
                  <a:lnTo>
                    <a:pt x="390" y="32"/>
                  </a:lnTo>
                  <a:lnTo>
                    <a:pt x="392" y="32"/>
                  </a:lnTo>
                  <a:lnTo>
                    <a:pt x="394" y="31"/>
                  </a:lnTo>
                  <a:lnTo>
                    <a:pt x="396" y="31"/>
                  </a:lnTo>
                  <a:lnTo>
                    <a:pt x="398" y="31"/>
                  </a:lnTo>
                  <a:lnTo>
                    <a:pt x="400" y="30"/>
                  </a:lnTo>
                  <a:lnTo>
                    <a:pt x="402" y="30"/>
                  </a:lnTo>
                  <a:lnTo>
                    <a:pt x="404" y="29"/>
                  </a:lnTo>
                  <a:lnTo>
                    <a:pt x="406" y="29"/>
                  </a:lnTo>
                  <a:lnTo>
                    <a:pt x="408" y="28"/>
                  </a:lnTo>
                  <a:lnTo>
                    <a:pt x="410" y="28"/>
                  </a:lnTo>
                  <a:lnTo>
                    <a:pt x="412" y="27"/>
                  </a:lnTo>
                  <a:lnTo>
                    <a:pt x="414" y="27"/>
                  </a:lnTo>
                  <a:lnTo>
                    <a:pt x="416" y="26"/>
                  </a:lnTo>
                  <a:lnTo>
                    <a:pt x="418" y="26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5"/>
                  </a:lnTo>
                  <a:lnTo>
                    <a:pt x="426" y="24"/>
                  </a:lnTo>
                  <a:lnTo>
                    <a:pt x="428" y="24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2"/>
                  </a:lnTo>
                  <a:lnTo>
                    <a:pt x="436" y="22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0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19"/>
                  </a:lnTo>
                  <a:lnTo>
                    <a:pt x="450" y="19"/>
                  </a:lnTo>
                  <a:lnTo>
                    <a:pt x="452" y="18"/>
                  </a:lnTo>
                  <a:lnTo>
                    <a:pt x="454" y="18"/>
                  </a:lnTo>
                  <a:lnTo>
                    <a:pt x="456" y="17"/>
                  </a:lnTo>
                  <a:lnTo>
                    <a:pt x="458" y="17"/>
                  </a:lnTo>
                  <a:lnTo>
                    <a:pt x="460" y="17"/>
                  </a:lnTo>
                  <a:lnTo>
                    <a:pt x="462" y="16"/>
                  </a:lnTo>
                  <a:lnTo>
                    <a:pt x="464" y="16"/>
                  </a:lnTo>
                  <a:lnTo>
                    <a:pt x="466" y="15"/>
                  </a:lnTo>
                  <a:lnTo>
                    <a:pt x="468" y="15"/>
                  </a:lnTo>
                  <a:lnTo>
                    <a:pt x="470" y="14"/>
                  </a:lnTo>
                  <a:lnTo>
                    <a:pt x="472" y="14"/>
                  </a:lnTo>
                  <a:lnTo>
                    <a:pt x="474" y="13"/>
                  </a:lnTo>
                  <a:lnTo>
                    <a:pt x="476" y="13"/>
                  </a:lnTo>
                  <a:lnTo>
                    <a:pt x="478" y="13"/>
                  </a:lnTo>
                  <a:lnTo>
                    <a:pt x="480" y="12"/>
                  </a:lnTo>
                  <a:lnTo>
                    <a:pt x="482" y="12"/>
                  </a:lnTo>
                  <a:lnTo>
                    <a:pt x="484" y="11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10"/>
                  </a:lnTo>
                  <a:lnTo>
                    <a:pt x="492" y="10"/>
                  </a:lnTo>
                  <a:lnTo>
                    <a:pt x="494" y="9"/>
                  </a:lnTo>
                  <a:lnTo>
                    <a:pt x="496" y="9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8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6"/>
                  </a:lnTo>
                  <a:lnTo>
                    <a:pt x="510" y="6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4"/>
                  </a:lnTo>
                  <a:lnTo>
                    <a:pt x="520" y="4"/>
                  </a:lnTo>
                  <a:lnTo>
                    <a:pt x="522" y="3"/>
                  </a:lnTo>
                  <a:lnTo>
                    <a:pt x="524" y="3"/>
                  </a:lnTo>
                  <a:lnTo>
                    <a:pt x="526" y="3"/>
                  </a:lnTo>
                  <a:lnTo>
                    <a:pt x="528" y="2"/>
                  </a:lnTo>
                  <a:lnTo>
                    <a:pt x="530" y="2"/>
                  </a:lnTo>
                  <a:lnTo>
                    <a:pt x="532" y="1"/>
                  </a:lnTo>
                  <a:lnTo>
                    <a:pt x="534" y="1"/>
                  </a:lnTo>
                  <a:lnTo>
                    <a:pt x="536" y="1"/>
                  </a:lnTo>
                  <a:lnTo>
                    <a:pt x="538" y="0"/>
                  </a:lnTo>
                  <a:lnTo>
                    <a:pt x="540" y="0"/>
                  </a:lnTo>
                  <a:lnTo>
                    <a:pt x="54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grpSp>
        <p:nvGrpSpPr>
          <p:cNvPr id="437" name="Group 8">
            <a:extLst>
              <a:ext uri="{FF2B5EF4-FFF2-40B4-BE49-F238E27FC236}">
                <a16:creationId xmlns:a16="http://schemas.microsoft.com/office/drawing/2014/main" id="{2042EDEE-19D8-4A34-A1EA-1364BA2A2E0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30349" y="2019432"/>
            <a:ext cx="2594798" cy="2402473"/>
            <a:chOff x="-192" y="1113"/>
            <a:chExt cx="2872" cy="2660"/>
          </a:xfrm>
        </p:grpSpPr>
        <p:sp>
          <p:nvSpPr>
            <p:cNvPr id="438" name="AutoShape 7">
              <a:extLst>
                <a:ext uri="{FF2B5EF4-FFF2-40B4-BE49-F238E27FC236}">
                  <a16:creationId xmlns:a16="http://schemas.microsoft.com/office/drawing/2014/main" id="{96303C7E-75DA-436D-8116-ABA5A221EDC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" name="Line 10">
              <a:extLst>
                <a:ext uri="{FF2B5EF4-FFF2-40B4-BE49-F238E27FC236}">
                  <a16:creationId xmlns:a16="http://schemas.microsoft.com/office/drawing/2014/main" id="{A89D949B-EFB1-4E03-9A5B-3721D02F1C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" name="Line 11">
              <a:extLst>
                <a:ext uri="{FF2B5EF4-FFF2-40B4-BE49-F238E27FC236}">
                  <a16:creationId xmlns:a16="http://schemas.microsoft.com/office/drawing/2014/main" id="{9938E187-A847-477A-AEC3-75B243077A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" name="Line 12">
              <a:extLst>
                <a:ext uri="{FF2B5EF4-FFF2-40B4-BE49-F238E27FC236}">
                  <a16:creationId xmlns:a16="http://schemas.microsoft.com/office/drawing/2014/main" id="{58864B2B-F871-44F8-975C-233FC0BBF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" name="Line 13">
              <a:extLst>
                <a:ext uri="{FF2B5EF4-FFF2-40B4-BE49-F238E27FC236}">
                  <a16:creationId xmlns:a16="http://schemas.microsoft.com/office/drawing/2014/main" id="{F209E65E-B30A-4294-B8EE-FB20DC68E7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3" name="Line 14">
              <a:extLst>
                <a:ext uri="{FF2B5EF4-FFF2-40B4-BE49-F238E27FC236}">
                  <a16:creationId xmlns:a16="http://schemas.microsoft.com/office/drawing/2014/main" id="{B23CC28F-E6DE-456D-BAD0-428B6F1B0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4" name="Line 15">
              <a:extLst>
                <a:ext uri="{FF2B5EF4-FFF2-40B4-BE49-F238E27FC236}">
                  <a16:creationId xmlns:a16="http://schemas.microsoft.com/office/drawing/2014/main" id="{4ADD28FF-F335-4010-A4D6-FFDEA88A5B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5" name="Line 16">
              <a:extLst>
                <a:ext uri="{FF2B5EF4-FFF2-40B4-BE49-F238E27FC236}">
                  <a16:creationId xmlns:a16="http://schemas.microsoft.com/office/drawing/2014/main" id="{18A9C035-85F1-4F39-BDA3-83F03DD9D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6" name="Line 17">
              <a:extLst>
                <a:ext uri="{FF2B5EF4-FFF2-40B4-BE49-F238E27FC236}">
                  <a16:creationId xmlns:a16="http://schemas.microsoft.com/office/drawing/2014/main" id="{339C478E-C7CB-4EB1-ABD3-E9C2F66318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" name="Line 18">
              <a:extLst>
                <a:ext uri="{FF2B5EF4-FFF2-40B4-BE49-F238E27FC236}">
                  <a16:creationId xmlns:a16="http://schemas.microsoft.com/office/drawing/2014/main" id="{A6037600-D6B9-4AC5-9D30-87CC78E432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" name="Line 19">
              <a:extLst>
                <a:ext uri="{FF2B5EF4-FFF2-40B4-BE49-F238E27FC236}">
                  <a16:creationId xmlns:a16="http://schemas.microsoft.com/office/drawing/2014/main" id="{913C014B-A001-403B-BE0D-C6173DB688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" name="Line 20">
              <a:extLst>
                <a:ext uri="{FF2B5EF4-FFF2-40B4-BE49-F238E27FC236}">
                  <a16:creationId xmlns:a16="http://schemas.microsoft.com/office/drawing/2014/main" id="{3F4BD36E-1C6E-41A4-B238-FA79CD1366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" name="Line 21">
              <a:extLst>
                <a:ext uri="{FF2B5EF4-FFF2-40B4-BE49-F238E27FC236}">
                  <a16:creationId xmlns:a16="http://schemas.microsoft.com/office/drawing/2014/main" id="{F346295B-DE43-455A-8A4D-6D9E2897CB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" name="Line 22">
              <a:extLst>
                <a:ext uri="{FF2B5EF4-FFF2-40B4-BE49-F238E27FC236}">
                  <a16:creationId xmlns:a16="http://schemas.microsoft.com/office/drawing/2014/main" id="{D0C241CB-3273-48EE-BC63-4C3CFAC96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" name="Line 23">
              <a:extLst>
                <a:ext uri="{FF2B5EF4-FFF2-40B4-BE49-F238E27FC236}">
                  <a16:creationId xmlns:a16="http://schemas.microsoft.com/office/drawing/2014/main" id="{E31FB177-D657-4D8D-9852-21045D3E5B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3" name="Line 24">
              <a:extLst>
                <a:ext uri="{FF2B5EF4-FFF2-40B4-BE49-F238E27FC236}">
                  <a16:creationId xmlns:a16="http://schemas.microsoft.com/office/drawing/2014/main" id="{F6FCEDF0-4063-43F0-966D-C8C2F0DAB8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4" name="Line 25">
              <a:extLst>
                <a:ext uri="{FF2B5EF4-FFF2-40B4-BE49-F238E27FC236}">
                  <a16:creationId xmlns:a16="http://schemas.microsoft.com/office/drawing/2014/main" id="{32A646EE-BBBF-402F-AE7C-DF0E6A632B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5" name="Line 26">
              <a:extLst>
                <a:ext uri="{FF2B5EF4-FFF2-40B4-BE49-F238E27FC236}">
                  <a16:creationId xmlns:a16="http://schemas.microsoft.com/office/drawing/2014/main" id="{300FFFDD-321C-4B8F-B276-D4794EBD6F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6" name="Line 27">
              <a:extLst>
                <a:ext uri="{FF2B5EF4-FFF2-40B4-BE49-F238E27FC236}">
                  <a16:creationId xmlns:a16="http://schemas.microsoft.com/office/drawing/2014/main" id="{278F9BB6-CDA9-41DB-9F59-129616539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7" name="Line 28">
              <a:extLst>
                <a:ext uri="{FF2B5EF4-FFF2-40B4-BE49-F238E27FC236}">
                  <a16:creationId xmlns:a16="http://schemas.microsoft.com/office/drawing/2014/main" id="{0D35F251-E469-4757-8908-FAE6808BAD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8" name="Line 29">
              <a:extLst>
                <a:ext uri="{FF2B5EF4-FFF2-40B4-BE49-F238E27FC236}">
                  <a16:creationId xmlns:a16="http://schemas.microsoft.com/office/drawing/2014/main" id="{B6C84F98-84D7-4A1A-BE28-CA76513119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9" name="Line 30">
              <a:extLst>
                <a:ext uri="{FF2B5EF4-FFF2-40B4-BE49-F238E27FC236}">
                  <a16:creationId xmlns:a16="http://schemas.microsoft.com/office/drawing/2014/main" id="{5F405BAC-FE14-41AA-A764-87008C4EFE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0" name="Line 31">
              <a:extLst>
                <a:ext uri="{FF2B5EF4-FFF2-40B4-BE49-F238E27FC236}">
                  <a16:creationId xmlns:a16="http://schemas.microsoft.com/office/drawing/2014/main" id="{A550C001-30DF-4A3A-801F-72C1527D43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1" name="Line 32">
              <a:extLst>
                <a:ext uri="{FF2B5EF4-FFF2-40B4-BE49-F238E27FC236}">
                  <a16:creationId xmlns:a16="http://schemas.microsoft.com/office/drawing/2014/main" id="{20A179EB-4B17-48BB-97EE-FCEAE9193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2" name="Line 33">
              <a:extLst>
                <a:ext uri="{FF2B5EF4-FFF2-40B4-BE49-F238E27FC236}">
                  <a16:creationId xmlns:a16="http://schemas.microsoft.com/office/drawing/2014/main" id="{15AE353C-1036-4637-A92B-AC8659B0C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3" name="Line 34">
              <a:extLst>
                <a:ext uri="{FF2B5EF4-FFF2-40B4-BE49-F238E27FC236}">
                  <a16:creationId xmlns:a16="http://schemas.microsoft.com/office/drawing/2014/main" id="{4BB04A65-FFFB-446D-8C4C-F189A752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4" name="Line 35">
              <a:extLst>
                <a:ext uri="{FF2B5EF4-FFF2-40B4-BE49-F238E27FC236}">
                  <a16:creationId xmlns:a16="http://schemas.microsoft.com/office/drawing/2014/main" id="{751C9B9E-3DEF-435C-BFE2-051A73C57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5" name="Line 36">
              <a:extLst>
                <a:ext uri="{FF2B5EF4-FFF2-40B4-BE49-F238E27FC236}">
                  <a16:creationId xmlns:a16="http://schemas.microsoft.com/office/drawing/2014/main" id="{3CD53351-3898-4D92-8F71-ED0A206A7E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6" name="Line 37">
              <a:extLst>
                <a:ext uri="{FF2B5EF4-FFF2-40B4-BE49-F238E27FC236}">
                  <a16:creationId xmlns:a16="http://schemas.microsoft.com/office/drawing/2014/main" id="{DFB053C3-4A03-42B5-A77E-8E460E6CB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7" name="Line 38">
              <a:extLst>
                <a:ext uri="{FF2B5EF4-FFF2-40B4-BE49-F238E27FC236}">
                  <a16:creationId xmlns:a16="http://schemas.microsoft.com/office/drawing/2014/main" id="{DB5A8E3C-DD64-4656-8BDA-D81B9AEA4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8" name="Line 39">
              <a:extLst>
                <a:ext uri="{FF2B5EF4-FFF2-40B4-BE49-F238E27FC236}">
                  <a16:creationId xmlns:a16="http://schemas.microsoft.com/office/drawing/2014/main" id="{CD3E1489-05D3-4936-A2EC-70351AA3CB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9" name="Line 40">
              <a:extLst>
                <a:ext uri="{FF2B5EF4-FFF2-40B4-BE49-F238E27FC236}">
                  <a16:creationId xmlns:a16="http://schemas.microsoft.com/office/drawing/2014/main" id="{83FB7F3F-EE79-4FC3-8455-F49B065AD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0" name="Line 41">
              <a:extLst>
                <a:ext uri="{FF2B5EF4-FFF2-40B4-BE49-F238E27FC236}">
                  <a16:creationId xmlns:a16="http://schemas.microsoft.com/office/drawing/2014/main" id="{06420F4F-2E40-490F-A1C7-657C1609F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1" name="Line 42">
              <a:extLst>
                <a:ext uri="{FF2B5EF4-FFF2-40B4-BE49-F238E27FC236}">
                  <a16:creationId xmlns:a16="http://schemas.microsoft.com/office/drawing/2014/main" id="{76AAA65E-EA31-498B-99A1-9ACC2F1A2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2" name="Line 43">
              <a:extLst>
                <a:ext uri="{FF2B5EF4-FFF2-40B4-BE49-F238E27FC236}">
                  <a16:creationId xmlns:a16="http://schemas.microsoft.com/office/drawing/2014/main" id="{BFCCAE34-6963-4CA4-8018-E019B6937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3" name="Line 44">
              <a:extLst>
                <a:ext uri="{FF2B5EF4-FFF2-40B4-BE49-F238E27FC236}">
                  <a16:creationId xmlns:a16="http://schemas.microsoft.com/office/drawing/2014/main" id="{09684A5D-D225-4D3B-8ED4-A952400B60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4" name="Line 45">
              <a:extLst>
                <a:ext uri="{FF2B5EF4-FFF2-40B4-BE49-F238E27FC236}">
                  <a16:creationId xmlns:a16="http://schemas.microsoft.com/office/drawing/2014/main" id="{FF6D08AB-2743-4686-AEE6-097AD50D7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5" name="Line 46">
              <a:extLst>
                <a:ext uri="{FF2B5EF4-FFF2-40B4-BE49-F238E27FC236}">
                  <a16:creationId xmlns:a16="http://schemas.microsoft.com/office/drawing/2014/main" id="{85885F80-208D-4427-A0D6-C35607C8F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6" name="Line 47">
              <a:extLst>
                <a:ext uri="{FF2B5EF4-FFF2-40B4-BE49-F238E27FC236}">
                  <a16:creationId xmlns:a16="http://schemas.microsoft.com/office/drawing/2014/main" id="{8BDFECDD-D1DA-4867-B096-309A345CD7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7" name="Rectangle 48">
              <a:extLst>
                <a:ext uri="{FF2B5EF4-FFF2-40B4-BE49-F238E27FC236}">
                  <a16:creationId xmlns:a16="http://schemas.microsoft.com/office/drawing/2014/main" id="{381EF0A8-7A88-4CB3-9051-DC5BB380F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725"/>
              <a:ext cx="7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78" name="Freeform 49">
              <a:extLst>
                <a:ext uri="{FF2B5EF4-FFF2-40B4-BE49-F238E27FC236}">
                  <a16:creationId xmlns:a16="http://schemas.microsoft.com/office/drawing/2014/main" id="{17365853-16FF-4872-8CF3-DC1CA11F83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79" name="Line 50">
              <a:extLst>
                <a:ext uri="{FF2B5EF4-FFF2-40B4-BE49-F238E27FC236}">
                  <a16:creationId xmlns:a16="http://schemas.microsoft.com/office/drawing/2014/main" id="{577C776A-D101-40EC-8531-73511D404A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0" name="Line 51">
              <a:extLst>
                <a:ext uri="{FF2B5EF4-FFF2-40B4-BE49-F238E27FC236}">
                  <a16:creationId xmlns:a16="http://schemas.microsoft.com/office/drawing/2014/main" id="{05270638-959D-428D-84C8-BD82C21B4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1" name="Line 52">
              <a:extLst>
                <a:ext uri="{FF2B5EF4-FFF2-40B4-BE49-F238E27FC236}">
                  <a16:creationId xmlns:a16="http://schemas.microsoft.com/office/drawing/2014/main" id="{131A36AE-EB75-40EB-9548-0D1FE828D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2" name="Line 53">
              <a:extLst>
                <a:ext uri="{FF2B5EF4-FFF2-40B4-BE49-F238E27FC236}">
                  <a16:creationId xmlns:a16="http://schemas.microsoft.com/office/drawing/2014/main" id="{3BE31159-B09E-4B26-AA05-924AAF51E6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3" name="Rectangle 54">
              <a:extLst>
                <a:ext uri="{FF2B5EF4-FFF2-40B4-BE49-F238E27FC236}">
                  <a16:creationId xmlns:a16="http://schemas.microsoft.com/office/drawing/2014/main" id="{06B403EF-06EF-41E6-AF1C-4FFB3DDFA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1113"/>
              <a:ext cx="7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84" name="Freeform 55">
              <a:extLst>
                <a:ext uri="{FF2B5EF4-FFF2-40B4-BE49-F238E27FC236}">
                  <a16:creationId xmlns:a16="http://schemas.microsoft.com/office/drawing/2014/main" id="{036FCB61-63EF-463E-B8E7-18FD3C5F4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85" name="Rectangle 56">
              <a:extLst>
                <a:ext uri="{FF2B5EF4-FFF2-40B4-BE49-F238E27FC236}">
                  <a16:creationId xmlns:a16="http://schemas.microsoft.com/office/drawing/2014/main" id="{81000211-E59B-4073-BEAF-A5AE75B8D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86" name="Line 57">
              <a:extLst>
                <a:ext uri="{FF2B5EF4-FFF2-40B4-BE49-F238E27FC236}">
                  <a16:creationId xmlns:a16="http://schemas.microsoft.com/office/drawing/2014/main" id="{4EEDF23D-8DCF-42F3-97C5-34FEA3722D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7" name="Rectangle 58">
              <a:extLst>
                <a:ext uri="{FF2B5EF4-FFF2-40B4-BE49-F238E27FC236}">
                  <a16:creationId xmlns:a16="http://schemas.microsoft.com/office/drawing/2014/main" id="{5E54F8C5-7327-4418-86C2-EA2B161FA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2913"/>
              <a:ext cx="20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88" name="Line 59">
              <a:extLst>
                <a:ext uri="{FF2B5EF4-FFF2-40B4-BE49-F238E27FC236}">
                  <a16:creationId xmlns:a16="http://schemas.microsoft.com/office/drawing/2014/main" id="{52DE1065-27E8-4F10-9086-A620F988F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9" name="Rectangle 60">
              <a:extLst>
                <a:ext uri="{FF2B5EF4-FFF2-40B4-BE49-F238E27FC236}">
                  <a16:creationId xmlns:a16="http://schemas.microsoft.com/office/drawing/2014/main" id="{71A35076-A006-433F-8ADF-4B5D27EB4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2913"/>
              <a:ext cx="20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90" name="Line 61">
              <a:extLst>
                <a:ext uri="{FF2B5EF4-FFF2-40B4-BE49-F238E27FC236}">
                  <a16:creationId xmlns:a16="http://schemas.microsoft.com/office/drawing/2014/main" id="{DCFAE678-671F-4BD5-89EC-DB28BEB94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1" name="Rectangle 62">
              <a:extLst>
                <a:ext uri="{FF2B5EF4-FFF2-40B4-BE49-F238E27FC236}">
                  <a16:creationId xmlns:a16="http://schemas.microsoft.com/office/drawing/2014/main" id="{2A308118-7B59-43C8-8079-E6A031CBE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" y="2913"/>
              <a:ext cx="20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92" name="Line 63">
              <a:extLst>
                <a:ext uri="{FF2B5EF4-FFF2-40B4-BE49-F238E27FC236}">
                  <a16:creationId xmlns:a16="http://schemas.microsoft.com/office/drawing/2014/main" id="{FA44AE5B-3614-4ABE-93FD-DBA4AD9C4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3" name="Rectangle 64">
              <a:extLst>
                <a:ext uri="{FF2B5EF4-FFF2-40B4-BE49-F238E27FC236}">
                  <a16:creationId xmlns:a16="http://schemas.microsoft.com/office/drawing/2014/main" id="{24D41A56-C017-4F10-9F65-5C9F0CCAE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" y="2913"/>
              <a:ext cx="20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94" name="Line 65">
              <a:extLst>
                <a:ext uri="{FF2B5EF4-FFF2-40B4-BE49-F238E27FC236}">
                  <a16:creationId xmlns:a16="http://schemas.microsoft.com/office/drawing/2014/main" id="{C878885A-9459-4AED-B7DC-CA565F4EA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5" name="Rectangle 66">
              <a:extLst>
                <a:ext uri="{FF2B5EF4-FFF2-40B4-BE49-F238E27FC236}">
                  <a16:creationId xmlns:a16="http://schemas.microsoft.com/office/drawing/2014/main" id="{6CF9182F-8940-4EB2-889E-9C4207DDB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2913"/>
              <a:ext cx="20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96" name="Rectangle 67">
              <a:extLst>
                <a:ext uri="{FF2B5EF4-FFF2-40B4-BE49-F238E27FC236}">
                  <a16:creationId xmlns:a16="http://schemas.microsoft.com/office/drawing/2014/main" id="{05E69B82-FCD8-4868-B8D4-340DB2125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13"/>
              <a:ext cx="10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97" name="Line 68">
              <a:extLst>
                <a:ext uri="{FF2B5EF4-FFF2-40B4-BE49-F238E27FC236}">
                  <a16:creationId xmlns:a16="http://schemas.microsoft.com/office/drawing/2014/main" id="{E35F9B8E-B8F9-4CD0-AADB-9234B2DFE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8" name="Rectangle 69">
              <a:extLst>
                <a:ext uri="{FF2B5EF4-FFF2-40B4-BE49-F238E27FC236}">
                  <a16:creationId xmlns:a16="http://schemas.microsoft.com/office/drawing/2014/main" id="{0337E148-A2A8-4FE1-87C8-06F479B61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2913"/>
              <a:ext cx="10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99" name="Line 70">
              <a:extLst>
                <a:ext uri="{FF2B5EF4-FFF2-40B4-BE49-F238E27FC236}">
                  <a16:creationId xmlns:a16="http://schemas.microsoft.com/office/drawing/2014/main" id="{D742F8D6-2677-4C11-965C-F30186424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0" name="Rectangle 71">
              <a:extLst>
                <a:ext uri="{FF2B5EF4-FFF2-40B4-BE49-F238E27FC236}">
                  <a16:creationId xmlns:a16="http://schemas.microsoft.com/office/drawing/2014/main" id="{5C33CDC1-853F-4761-AED6-20600C52E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2913"/>
              <a:ext cx="10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01" name="Line 72">
              <a:extLst>
                <a:ext uri="{FF2B5EF4-FFF2-40B4-BE49-F238E27FC236}">
                  <a16:creationId xmlns:a16="http://schemas.microsoft.com/office/drawing/2014/main" id="{BA146A00-0A71-44C1-87C8-BFE249F3D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2" name="Rectangle 73">
              <a:extLst>
                <a:ext uri="{FF2B5EF4-FFF2-40B4-BE49-F238E27FC236}">
                  <a16:creationId xmlns:a16="http://schemas.microsoft.com/office/drawing/2014/main" id="{B14D5059-012C-4785-9D1A-A639DD576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1" y="2913"/>
              <a:ext cx="10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503" name="Line 74">
              <a:extLst>
                <a:ext uri="{FF2B5EF4-FFF2-40B4-BE49-F238E27FC236}">
                  <a16:creationId xmlns:a16="http://schemas.microsoft.com/office/drawing/2014/main" id="{0B9D9815-6980-4FA0-80DC-FC08BE478E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4" name="Rectangle 75">
              <a:extLst>
                <a:ext uri="{FF2B5EF4-FFF2-40B4-BE49-F238E27FC236}">
                  <a16:creationId xmlns:a16="http://schemas.microsoft.com/office/drawing/2014/main" id="{33BD7ABF-80B7-462F-BAB0-ACE00C5D2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" y="2913"/>
              <a:ext cx="10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 dirty="0"/>
            </a:p>
          </p:txBody>
        </p:sp>
        <p:sp>
          <p:nvSpPr>
            <p:cNvPr id="505" name="Line 76">
              <a:extLst>
                <a:ext uri="{FF2B5EF4-FFF2-40B4-BE49-F238E27FC236}">
                  <a16:creationId xmlns:a16="http://schemas.microsoft.com/office/drawing/2014/main" id="{6DA3DBC4-D04E-4F2E-A41E-E58E8F93A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6" name="Rectangle 77">
              <a:extLst>
                <a:ext uri="{FF2B5EF4-FFF2-40B4-BE49-F238E27FC236}">
                  <a16:creationId xmlns:a16="http://schemas.microsoft.com/office/drawing/2014/main" id="{E178D27A-91B0-4820-AB1B-FC2FC1E36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913"/>
              <a:ext cx="10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507" name="Rectangle 78">
              <a:extLst>
                <a:ext uri="{FF2B5EF4-FFF2-40B4-BE49-F238E27FC236}">
                  <a16:creationId xmlns:a16="http://schemas.microsoft.com/office/drawing/2014/main" id="{14BD2DF7-FA04-4BCE-9ED7-617BFD5B0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3422"/>
              <a:ext cx="20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08" name="Line 79">
              <a:extLst>
                <a:ext uri="{FF2B5EF4-FFF2-40B4-BE49-F238E27FC236}">
                  <a16:creationId xmlns:a16="http://schemas.microsoft.com/office/drawing/2014/main" id="{DE21EF1E-8867-4D5B-A4FC-3450249A6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9" name="Rectangle 80">
              <a:extLst>
                <a:ext uri="{FF2B5EF4-FFF2-40B4-BE49-F238E27FC236}">
                  <a16:creationId xmlns:a16="http://schemas.microsoft.com/office/drawing/2014/main" id="{58E1AC13-A520-405E-9C52-261250E5F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2250"/>
              <a:ext cx="10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10" name="Line 81">
              <a:extLst>
                <a:ext uri="{FF2B5EF4-FFF2-40B4-BE49-F238E27FC236}">
                  <a16:creationId xmlns:a16="http://schemas.microsoft.com/office/drawing/2014/main" id="{ACD7F4D0-4D7C-4EAA-BFA8-198CAE9DA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1" name="Rectangle 82">
              <a:extLst>
                <a:ext uri="{FF2B5EF4-FFF2-40B4-BE49-F238E27FC236}">
                  <a16:creationId xmlns:a16="http://schemas.microsoft.com/office/drawing/2014/main" id="{47E502A0-249A-4611-8F7B-87F76E412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1662"/>
              <a:ext cx="10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12" name="Line 83">
              <a:extLst>
                <a:ext uri="{FF2B5EF4-FFF2-40B4-BE49-F238E27FC236}">
                  <a16:creationId xmlns:a16="http://schemas.microsoft.com/office/drawing/2014/main" id="{0C91FBBB-CE5D-49AD-8E63-1F4BD21ABA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" name="Rectangle 86">
              <a:extLst>
                <a:ext uri="{FF2B5EF4-FFF2-40B4-BE49-F238E27FC236}">
                  <a16:creationId xmlns:a16="http://schemas.microsoft.com/office/drawing/2014/main" id="{7CABE75C-749B-4DCD-BE6D-8DC7B8578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5E454AB-17E7-4D49-998E-E3DD68323C92}"/>
              </a:ext>
            </a:extLst>
          </p:cNvPr>
          <p:cNvGrpSpPr/>
          <p:nvPr/>
        </p:nvGrpSpPr>
        <p:grpSpPr>
          <a:xfrm flipH="1">
            <a:off x="6012162" y="3212976"/>
            <a:ext cx="1861153" cy="685818"/>
            <a:chOff x="6464020" y="2783525"/>
            <a:chExt cx="2144864" cy="834543"/>
          </a:xfrm>
        </p:grpSpPr>
        <p:sp>
          <p:nvSpPr>
            <p:cNvPr id="517" name="Freeform 85">
              <a:extLst>
                <a:ext uri="{FF2B5EF4-FFF2-40B4-BE49-F238E27FC236}">
                  <a16:creationId xmlns:a16="http://schemas.microsoft.com/office/drawing/2014/main" id="{D50E4359-907A-40EC-81D7-512B50C39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9379" y="2783525"/>
              <a:ext cx="2129505" cy="767708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518" name="Freeform 84">
              <a:extLst>
                <a:ext uri="{FF2B5EF4-FFF2-40B4-BE49-F238E27FC236}">
                  <a16:creationId xmlns:a16="http://schemas.microsoft.com/office/drawing/2014/main" id="{917BC833-1FC0-47FA-9DBE-DE5E7EF9CD19}"/>
                </a:ext>
              </a:extLst>
            </p:cNvPr>
            <p:cNvSpPr>
              <a:spLocks/>
            </p:cNvSpPr>
            <p:nvPr/>
          </p:nvSpPr>
          <p:spPr bwMode="auto">
            <a:xfrm>
              <a:off x="6464020" y="3551232"/>
              <a:ext cx="15359" cy="66836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523" name="TextBox 522">
            <a:extLst>
              <a:ext uri="{FF2B5EF4-FFF2-40B4-BE49-F238E27FC236}">
                <a16:creationId xmlns:a16="http://schemas.microsoft.com/office/drawing/2014/main" id="{0BE3E881-E0FD-49E8-A10F-210205314879}"/>
              </a:ext>
            </a:extLst>
          </p:cNvPr>
          <p:cNvSpPr txBox="1"/>
          <p:nvPr/>
        </p:nvSpPr>
        <p:spPr>
          <a:xfrm>
            <a:off x="2600425" y="4009078"/>
            <a:ext cx="305079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700" dirty="0" err="1">
                <a:solidFill>
                  <a:srgbClr val="FF0000"/>
                </a:solidFill>
              </a:rPr>
              <a:t>Eqn</a:t>
            </a:r>
            <a:r>
              <a:rPr lang="en-CA" sz="1700" dirty="0">
                <a:solidFill>
                  <a:srgbClr val="FF0000"/>
                </a:solidFill>
              </a:rPr>
              <a:t> has a negative sign in front, so it opens down. The range will be all negative values and zero</a:t>
            </a:r>
          </a:p>
        </p:txBody>
      </p:sp>
      <p:graphicFrame>
        <p:nvGraphicFramePr>
          <p:cNvPr id="524" name="Object 88">
            <a:extLst>
              <a:ext uri="{FF2B5EF4-FFF2-40B4-BE49-F238E27FC236}">
                <a16:creationId xmlns:a16="http://schemas.microsoft.com/office/drawing/2014/main" id="{B7FF7340-228F-472F-BDFF-49819170F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82412"/>
              </p:ext>
            </p:extLst>
          </p:nvPr>
        </p:nvGraphicFramePr>
        <p:xfrm>
          <a:off x="3722432" y="5156345"/>
          <a:ext cx="7556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203040" progId="Equation.DSMT4">
                  <p:embed/>
                </p:oleObj>
              </mc:Choice>
              <mc:Fallback>
                <p:oleObj name="Equation" r:id="rId25" imgW="380880" imgH="203040" progId="Equation.DSMT4">
                  <p:embed/>
                  <p:pic>
                    <p:nvPicPr>
                      <p:cNvPr id="524" name="Object 88">
                        <a:extLst>
                          <a:ext uri="{FF2B5EF4-FFF2-40B4-BE49-F238E27FC236}">
                            <a16:creationId xmlns:a16="http://schemas.microsoft.com/office/drawing/2014/main" id="{B7FF7340-228F-472F-BDFF-49819170F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432" y="5156345"/>
                        <a:ext cx="75565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" name="Object 88">
            <a:extLst>
              <a:ext uri="{FF2B5EF4-FFF2-40B4-BE49-F238E27FC236}">
                <a16:creationId xmlns:a16="http://schemas.microsoft.com/office/drawing/2014/main" id="{1213A7BF-B7C1-4CEA-A532-395A10B1F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65909"/>
              </p:ext>
            </p:extLst>
          </p:nvPr>
        </p:nvGraphicFramePr>
        <p:xfrm>
          <a:off x="3346693" y="5164133"/>
          <a:ext cx="428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177480" progId="Equation.DSMT4">
                  <p:embed/>
                </p:oleObj>
              </mc:Choice>
              <mc:Fallback>
                <p:oleObj name="Equation" r:id="rId27" imgW="215640" imgH="177480" progId="Equation.DSMT4">
                  <p:embed/>
                  <p:pic>
                    <p:nvPicPr>
                      <p:cNvPr id="525" name="Object 88">
                        <a:extLst>
                          <a:ext uri="{FF2B5EF4-FFF2-40B4-BE49-F238E27FC236}">
                            <a16:creationId xmlns:a16="http://schemas.microsoft.com/office/drawing/2014/main" id="{1213A7BF-B7C1-4CEA-A532-395A10B1F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693" y="5164133"/>
                        <a:ext cx="4286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" name="TextBox 525">
            <a:extLst>
              <a:ext uri="{FF2B5EF4-FFF2-40B4-BE49-F238E27FC236}">
                <a16:creationId xmlns:a16="http://schemas.microsoft.com/office/drawing/2014/main" id="{4FA6E515-DAE2-432F-881A-1FE5B2162F4C}"/>
              </a:ext>
            </a:extLst>
          </p:cNvPr>
          <p:cNvSpPr txBox="1"/>
          <p:nvPr/>
        </p:nvSpPr>
        <p:spPr>
          <a:xfrm>
            <a:off x="5905090" y="4064254"/>
            <a:ext cx="3050793" cy="140038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700" dirty="0">
                <a:solidFill>
                  <a:srgbClr val="FF0000"/>
                </a:solidFill>
              </a:rPr>
              <a:t>Graph opens up, but the minus one shifts the whole graph down one unit.  The coefficient of “x” is negative, so graph opens to the left!</a:t>
            </a:r>
          </a:p>
        </p:txBody>
      </p:sp>
      <p:sp>
        <p:nvSpPr>
          <p:cNvPr id="273" name="Oval 272">
            <a:extLst>
              <a:ext uri="{FF2B5EF4-FFF2-40B4-BE49-F238E27FC236}">
                <a16:creationId xmlns:a16="http://schemas.microsoft.com/office/drawing/2014/main" id="{0973C9AF-5A3C-4412-AF78-EEA877BCE9BC}"/>
              </a:ext>
            </a:extLst>
          </p:cNvPr>
          <p:cNvSpPr/>
          <p:nvPr/>
        </p:nvSpPr>
        <p:spPr>
          <a:xfrm>
            <a:off x="945645" y="311977"/>
            <a:ext cx="750888" cy="3698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74" name="Object 87">
            <a:extLst>
              <a:ext uri="{FF2B5EF4-FFF2-40B4-BE49-F238E27FC236}">
                <a16:creationId xmlns:a16="http://schemas.microsoft.com/office/drawing/2014/main" id="{0FCB1C34-46B5-43A6-A4E9-CEB4B3B93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57191"/>
              </p:ext>
            </p:extLst>
          </p:nvPr>
        </p:nvGraphicFramePr>
        <p:xfrm>
          <a:off x="701828" y="764706"/>
          <a:ext cx="12080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09336" imgH="177723" progId="Equation.DSMT4">
                  <p:embed/>
                </p:oleObj>
              </mc:Choice>
              <mc:Fallback>
                <p:oleObj name="Equation" r:id="rId29" imgW="609336" imgH="177723" progId="Equation.DSMT4">
                  <p:embed/>
                  <p:pic>
                    <p:nvPicPr>
                      <p:cNvPr id="274" name="Object 87">
                        <a:extLst>
                          <a:ext uri="{FF2B5EF4-FFF2-40B4-BE49-F238E27FC236}">
                            <a16:creationId xmlns:a16="http://schemas.microsoft.com/office/drawing/2014/main" id="{0FCB1C34-46B5-43A6-A4E9-CEB4B3B93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28" y="764706"/>
                        <a:ext cx="12080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" name="Object 88">
            <a:extLst>
              <a:ext uri="{FF2B5EF4-FFF2-40B4-BE49-F238E27FC236}">
                <a16:creationId xmlns:a16="http://schemas.microsoft.com/office/drawing/2014/main" id="{92A2BE73-0884-44F6-A89C-2B0346CA2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11682"/>
              </p:ext>
            </p:extLst>
          </p:nvPr>
        </p:nvGraphicFramePr>
        <p:xfrm>
          <a:off x="179253" y="1214451"/>
          <a:ext cx="4778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275" name="Object 88">
                        <a:extLst>
                          <a:ext uri="{FF2B5EF4-FFF2-40B4-BE49-F238E27FC236}">
                            <a16:creationId xmlns:a16="http://schemas.microsoft.com/office/drawing/2014/main" id="{92A2BE73-0884-44F6-A89C-2B0346CA2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53" y="1214451"/>
                        <a:ext cx="4778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88">
            <a:extLst>
              <a:ext uri="{FF2B5EF4-FFF2-40B4-BE49-F238E27FC236}">
                <a16:creationId xmlns:a16="http://schemas.microsoft.com/office/drawing/2014/main" id="{87A32AD0-08B8-401C-84EB-8B108C3B4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99857"/>
              </p:ext>
            </p:extLst>
          </p:nvPr>
        </p:nvGraphicFramePr>
        <p:xfrm>
          <a:off x="687566" y="1199070"/>
          <a:ext cx="9318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69696" imgH="177723" progId="Equation.DSMT4">
                  <p:embed/>
                </p:oleObj>
              </mc:Choice>
              <mc:Fallback>
                <p:oleObj name="Equation" r:id="rId33" imgW="469696" imgH="177723" progId="Equation.DSMT4">
                  <p:embed/>
                  <p:pic>
                    <p:nvPicPr>
                      <p:cNvPr id="276" name="Object 88">
                        <a:extLst>
                          <a:ext uri="{FF2B5EF4-FFF2-40B4-BE49-F238E27FC236}">
                            <a16:creationId xmlns:a16="http://schemas.microsoft.com/office/drawing/2014/main" id="{87A32AD0-08B8-401C-84EB-8B108C3B4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66" y="1199070"/>
                        <a:ext cx="9318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" name="TextBox 276">
            <a:extLst>
              <a:ext uri="{FF2B5EF4-FFF2-40B4-BE49-F238E27FC236}">
                <a16:creationId xmlns:a16="http://schemas.microsoft.com/office/drawing/2014/main" id="{22F959FD-FCD2-493D-9898-14B72FA7530A}"/>
              </a:ext>
            </a:extLst>
          </p:cNvPr>
          <p:cNvSpPr txBox="1"/>
          <p:nvPr/>
        </p:nvSpPr>
        <p:spPr>
          <a:xfrm>
            <a:off x="125518" y="4069772"/>
            <a:ext cx="244362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700" dirty="0">
                <a:solidFill>
                  <a:srgbClr val="FF0000"/>
                </a:solidFill>
              </a:rPr>
              <a:t>Graph opens up, so the range is all positive values and zero</a:t>
            </a:r>
          </a:p>
        </p:txBody>
      </p:sp>
      <p:graphicFrame>
        <p:nvGraphicFramePr>
          <p:cNvPr id="278" name="Object 88">
            <a:extLst>
              <a:ext uri="{FF2B5EF4-FFF2-40B4-BE49-F238E27FC236}">
                <a16:creationId xmlns:a16="http://schemas.microsoft.com/office/drawing/2014/main" id="{FB2895F2-ACEF-47A3-B795-833088AB3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17562"/>
              </p:ext>
            </p:extLst>
          </p:nvPr>
        </p:nvGraphicFramePr>
        <p:xfrm>
          <a:off x="837108" y="5269661"/>
          <a:ext cx="7556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80880" imgH="203040" progId="Equation.DSMT4">
                  <p:embed/>
                </p:oleObj>
              </mc:Choice>
              <mc:Fallback>
                <p:oleObj name="Equation" r:id="rId35" imgW="380880" imgH="203040" progId="Equation.DSMT4">
                  <p:embed/>
                  <p:pic>
                    <p:nvPicPr>
                      <p:cNvPr id="278" name="Object 88">
                        <a:extLst>
                          <a:ext uri="{FF2B5EF4-FFF2-40B4-BE49-F238E27FC236}">
                            <a16:creationId xmlns:a16="http://schemas.microsoft.com/office/drawing/2014/main" id="{FB2895F2-ACEF-47A3-B795-833088AB3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08" y="5269661"/>
                        <a:ext cx="75565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" name="Object 88">
            <a:extLst>
              <a:ext uri="{FF2B5EF4-FFF2-40B4-BE49-F238E27FC236}">
                <a16:creationId xmlns:a16="http://schemas.microsoft.com/office/drawing/2014/main" id="{2C2436F3-6CBB-4A88-B3F4-9A98472C7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85548"/>
              </p:ext>
            </p:extLst>
          </p:nvPr>
        </p:nvGraphicFramePr>
        <p:xfrm>
          <a:off x="461369" y="5277449"/>
          <a:ext cx="428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15640" imgH="177480" progId="Equation.DSMT4">
                  <p:embed/>
                </p:oleObj>
              </mc:Choice>
              <mc:Fallback>
                <p:oleObj name="Equation" r:id="rId37" imgW="215640" imgH="177480" progId="Equation.DSMT4">
                  <p:embed/>
                  <p:pic>
                    <p:nvPicPr>
                      <p:cNvPr id="279" name="Object 88">
                        <a:extLst>
                          <a:ext uri="{FF2B5EF4-FFF2-40B4-BE49-F238E27FC236}">
                            <a16:creationId xmlns:a16="http://schemas.microsoft.com/office/drawing/2014/main" id="{2C2436F3-6CBB-4A88-B3F4-9A98472C7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69" y="5277449"/>
                        <a:ext cx="4286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Object 88">
            <a:extLst>
              <a:ext uri="{FF2B5EF4-FFF2-40B4-BE49-F238E27FC236}">
                <a16:creationId xmlns:a16="http://schemas.microsoft.com/office/drawing/2014/main" id="{B62E6EA4-4FE5-4F2A-A29A-E2E77646D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1505"/>
              </p:ext>
            </p:extLst>
          </p:nvPr>
        </p:nvGraphicFramePr>
        <p:xfrm>
          <a:off x="6734461" y="5510268"/>
          <a:ext cx="428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5640" imgH="177480" progId="Equation.DSMT4">
                  <p:embed/>
                </p:oleObj>
              </mc:Choice>
              <mc:Fallback>
                <p:oleObj name="Equation" r:id="rId38" imgW="215640" imgH="177480" progId="Equation.DSMT4">
                  <p:embed/>
                  <p:pic>
                    <p:nvPicPr>
                      <p:cNvPr id="280" name="Object 88">
                        <a:extLst>
                          <a:ext uri="{FF2B5EF4-FFF2-40B4-BE49-F238E27FC236}">
                            <a16:creationId xmlns:a16="http://schemas.microsoft.com/office/drawing/2014/main" id="{B62E6EA4-4FE5-4F2A-A29A-E2E77646D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461" y="5510268"/>
                        <a:ext cx="4286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" name="Object 88">
            <a:extLst>
              <a:ext uri="{FF2B5EF4-FFF2-40B4-BE49-F238E27FC236}">
                <a16:creationId xmlns:a16="http://schemas.microsoft.com/office/drawing/2014/main" id="{B9F9FB2A-1612-42B0-B35E-6DE4AD887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27517"/>
              </p:ext>
            </p:extLst>
          </p:nvPr>
        </p:nvGraphicFramePr>
        <p:xfrm>
          <a:off x="7163086" y="5492624"/>
          <a:ext cx="9318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69800" imgH="203040" progId="Equation.DSMT4">
                  <p:embed/>
                </p:oleObj>
              </mc:Choice>
              <mc:Fallback>
                <p:oleObj name="Equation" r:id="rId39" imgW="469800" imgH="203040" progId="Equation.DSMT4">
                  <p:embed/>
                  <p:pic>
                    <p:nvPicPr>
                      <p:cNvPr id="281" name="Object 88">
                        <a:extLst>
                          <a:ext uri="{FF2B5EF4-FFF2-40B4-BE49-F238E27FC236}">
                            <a16:creationId xmlns:a16="http://schemas.microsoft.com/office/drawing/2014/main" id="{B9F9FB2A-1612-42B0-B35E-6DE4AD887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086" y="5492624"/>
                        <a:ext cx="9318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65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43" grpId="0" animBg="1"/>
      <p:bldP spid="523" grpId="0"/>
      <p:bldP spid="526" grpId="0" animBg="1"/>
      <p:bldP spid="273" grpId="0" animBg="1"/>
      <p:bldP spid="2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A7FDE9D-8EC2-427D-9C4B-53F6F02E8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24947"/>
              </p:ext>
            </p:extLst>
          </p:nvPr>
        </p:nvGraphicFramePr>
        <p:xfrm>
          <a:off x="278366" y="212652"/>
          <a:ext cx="1265788" cy="63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A7FDE9D-8EC2-427D-9C4B-53F6F02E8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366" y="212652"/>
                        <a:ext cx="1265788" cy="630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BCD58B-45A9-4EE5-98B8-5B192DA10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88449"/>
              </p:ext>
            </p:extLst>
          </p:nvPr>
        </p:nvGraphicFramePr>
        <p:xfrm>
          <a:off x="3508930" y="194169"/>
          <a:ext cx="1286647" cy="63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BCD58B-45A9-4EE5-98B8-5B192DA10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8930" y="194169"/>
                        <a:ext cx="1286647" cy="633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E3A160-676C-4375-A384-C274EC576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89623"/>
              </p:ext>
            </p:extLst>
          </p:nvPr>
        </p:nvGraphicFramePr>
        <p:xfrm>
          <a:off x="6722030" y="268853"/>
          <a:ext cx="1573437" cy="67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419040" progId="Equation.DSMT4">
                  <p:embed/>
                </p:oleObj>
              </mc:Choice>
              <mc:Fallback>
                <p:oleObj name="Equation" r:id="rId7" imgW="9777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4E3A160-676C-4375-A384-C274EC576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2030" y="268853"/>
                        <a:ext cx="1573437" cy="67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7FC8EEE-1A25-4E4D-A369-AFC7BD1EE82D}"/>
                  </a:ext>
                </a:extLst>
              </p14:cNvPr>
              <p14:cNvContentPartPr/>
              <p14:nvPr/>
            </p14:nvContentPartPr>
            <p14:xfrm>
              <a:off x="544320" y="570960"/>
              <a:ext cx="8156520" cy="4100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7FC8EEE-1A25-4E4D-A369-AFC7BD1EE82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34960" y="561600"/>
                <a:ext cx="8175240" cy="411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61352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BBA939-5C82-4D90-837E-B00FB8DE53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592" y="0"/>
            <a:ext cx="7863840" cy="22201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51B3762-AD18-4041-8898-C4AF0CF760A2}"/>
                  </a:ext>
                </a:extLst>
              </p:cNvPr>
              <p:cNvSpPr txBox="1"/>
              <p:nvPr/>
            </p:nvSpPr>
            <p:spPr>
              <a:xfrm>
                <a:off x="345440" y="3088640"/>
                <a:ext cx="7728373" cy="681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CA" dirty="0"/>
                  <a:t>If exactly two different linear functions ‘f” and ‘g” satisfy the equation: </a:t>
                </a:r>
                <a:br>
                  <a:rPr lang="en-CA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CA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51B3762-AD18-4041-8898-C4AF0CF760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40" y="3088640"/>
                <a:ext cx="7728373" cy="681982"/>
              </a:xfrm>
              <a:prstGeom prst="rect">
                <a:avLst/>
              </a:prstGeom>
              <a:blipFill>
                <a:blip r:embed="rId4"/>
                <a:stretch>
                  <a:fillRect l="-710" t="-5357" b="-446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F7EFA5A-4D2A-42C6-A65D-8F7AE001A897}"/>
                  </a:ext>
                </a:extLst>
              </p:cNvPr>
              <p:cNvSpPr txBox="1"/>
              <p:nvPr/>
            </p:nvSpPr>
            <p:spPr>
              <a:xfrm>
                <a:off x="423334" y="3830318"/>
                <a:ext cx="77283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he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𝑤h𝑎𝑡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𝑝𝑟𝑜𝑑𝑢𝑐𝑡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:  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 ?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F7EFA5A-4D2A-42C6-A65D-8F7AE001A8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34" y="3830318"/>
                <a:ext cx="7728373" cy="369332"/>
              </a:xfrm>
              <a:prstGeom prst="rect">
                <a:avLst/>
              </a:prstGeom>
              <a:blipFill>
                <a:blip r:embed="rId5"/>
                <a:stretch>
                  <a:fillRect l="-631" t="-8197" b="-2459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34085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963E4-C626-45DC-B3C3-FAE7D70BF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74638"/>
            <a:ext cx="8352928" cy="490066"/>
          </a:xfrm>
        </p:spPr>
        <p:txBody>
          <a:bodyPr>
            <a:normAutofit/>
          </a:bodyPr>
          <a:lstStyle/>
          <a:p>
            <a:r>
              <a:rPr lang="en-CA" sz="2500" dirty="0"/>
              <a:t>I) Domain of a Function (Restrictions on Input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2A86B5-E3C3-4878-B0E4-22D1A0C56A8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764704"/>
            <a:ext cx="8280920" cy="1944216"/>
          </a:xfrm>
        </p:spPr>
        <p:txBody>
          <a:bodyPr>
            <a:normAutofit/>
          </a:bodyPr>
          <a:lstStyle/>
          <a:p>
            <a:r>
              <a:rPr lang="en-CA" sz="2100" dirty="0"/>
              <a:t>Any restriction that you have on the input value is the domain</a:t>
            </a:r>
          </a:p>
          <a:p>
            <a:r>
              <a:rPr lang="en-CA" sz="2100" dirty="0"/>
              <a:t>Graphically, you can find the domain by looking at which way the graph opens towards (left or right) and where it begins</a:t>
            </a:r>
          </a:p>
          <a:p>
            <a:r>
              <a:rPr lang="en-CA" sz="2100" dirty="0"/>
              <a:t>It’s also important to look at whether if the graph is continuous or broken up into smaller part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4919557-FE46-45D2-8C83-30AE2A0E19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4050" y="2915142"/>
            <a:ext cx="2018106" cy="202294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FE90BB6-1537-4DE9-B87A-F4EAF03EA2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5910" y="2864327"/>
            <a:ext cx="2018106" cy="212457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0C60003-5390-4E91-9D15-A8393F9854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1912" y="3212110"/>
            <a:ext cx="2165776" cy="178451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FF21DE9-5F91-498D-B638-464976D0D6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281" y="3140970"/>
            <a:ext cx="2398424" cy="17226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1892CBF-C29A-4EB8-979A-83A0F32854B8}"/>
              </a:ext>
            </a:extLst>
          </p:cNvPr>
          <p:cNvSpPr txBox="1"/>
          <p:nvPr/>
        </p:nvSpPr>
        <p:spPr>
          <a:xfrm>
            <a:off x="136312" y="4894775"/>
            <a:ext cx="2234126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700" dirty="0">
                <a:solidFill>
                  <a:srgbClr val="FF0000"/>
                </a:solidFill>
              </a:rPr>
              <a:t>This root function begins at x=1 and opens to the righ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335AF0-F6E1-4C6D-9F22-C8C2C53AA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87184"/>
              </p:ext>
            </p:extLst>
          </p:nvPr>
        </p:nvGraphicFramePr>
        <p:xfrm>
          <a:off x="323530" y="5892541"/>
          <a:ext cx="1250343" cy="41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0335AF0-F6E1-4C6D-9F22-C8C2C53AA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30" y="5892541"/>
                        <a:ext cx="1250343" cy="416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30">
            <a:extLst>
              <a:ext uri="{FF2B5EF4-FFF2-40B4-BE49-F238E27FC236}">
                <a16:creationId xmlns:a16="http://schemas.microsoft.com/office/drawing/2014/main" id="{C5B49D07-5E52-4300-A1A0-A0601DAEB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255" y="4495588"/>
            <a:ext cx="1858145" cy="153613"/>
          </a:xfrm>
          <a:prstGeom prst="rightArrow">
            <a:avLst>
              <a:gd name="adj1" fmla="val 50000"/>
              <a:gd name="adj2" fmla="val 187325"/>
            </a:avLst>
          </a:prstGeom>
          <a:solidFill>
            <a:srgbClr val="FF0000">
              <a:alpha val="48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7D3B189-2626-4706-B5BE-22DEF1EB39DA}"/>
                  </a:ext>
                </a:extLst>
              </p:cNvPr>
              <p:cNvSpPr txBox="1"/>
              <p:nvPr/>
            </p:nvSpPr>
            <p:spPr>
              <a:xfrm>
                <a:off x="2465532" y="4894775"/>
                <a:ext cx="2234126" cy="877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1700" dirty="0">
                    <a:solidFill>
                      <a:srgbClr val="FF0000"/>
                    </a:solidFill>
                  </a:rPr>
                  <a:t>This graph is continuous from </a:t>
                </a:r>
                <a:br>
                  <a:rPr lang="en-CA" sz="1700" dirty="0">
                    <a:solidFill>
                      <a:srgbClr val="FF0000"/>
                    </a:solidFill>
                  </a:rPr>
                </a:br>
                <a:r>
                  <a:rPr lang="en-CA" sz="1700" dirty="0">
                    <a:solidFill>
                      <a:srgbClr val="FF0000"/>
                    </a:solidFill>
                  </a:rPr>
                  <a:t>x=</a:t>
                </a:r>
                <a14:m>
                  <m:oMath xmlns:m="http://schemas.openxmlformats.org/officeDocument/2006/math">
                    <m:r>
                      <a:rPr lang="en-CA" sz="17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CA" sz="1700" dirty="0">
                    <a:solidFill>
                      <a:srgbClr val="FF0000"/>
                    </a:solidFill>
                  </a:rPr>
                  <a:t>4 to x=5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7D3B189-2626-4706-B5BE-22DEF1EB39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532" y="4894775"/>
                <a:ext cx="2234126" cy="877163"/>
              </a:xfrm>
              <a:prstGeom prst="rect">
                <a:avLst/>
              </a:prstGeom>
              <a:blipFill>
                <a:blip r:embed="rId10"/>
                <a:stretch>
                  <a:fillRect l="-1635" t="-2083" b="-902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3FB502E-7B39-4BEB-9B73-F3195ACCB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31789"/>
              </p:ext>
            </p:extLst>
          </p:nvPr>
        </p:nvGraphicFramePr>
        <p:xfrm>
          <a:off x="2420627" y="5890951"/>
          <a:ext cx="2025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177480" progId="Equation.DSMT4">
                  <p:embed/>
                </p:oleObj>
              </mc:Choice>
              <mc:Fallback>
                <p:oleObj name="Equation" r:id="rId11" imgW="8632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3FB502E-7B39-4BEB-9B73-F3195ACCB7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0627" y="5890951"/>
                        <a:ext cx="2025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97A03E4-FA22-4774-8844-DBB3F10C485F}"/>
              </a:ext>
            </a:extLst>
          </p:cNvPr>
          <p:cNvSpPr txBox="1"/>
          <p:nvPr/>
        </p:nvSpPr>
        <p:spPr>
          <a:xfrm>
            <a:off x="4252147" y="4954525"/>
            <a:ext cx="241963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700" dirty="0">
                <a:solidFill>
                  <a:srgbClr val="FF0000"/>
                </a:solidFill>
              </a:rPr>
              <a:t>This graph is discontinuous and take on integers from 0 to 8 but not 4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2D0AF92-9E39-418E-8C64-994F82CC9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75424"/>
              </p:ext>
            </p:extLst>
          </p:nvPr>
        </p:nvGraphicFramePr>
        <p:xfrm>
          <a:off x="4211638" y="6308727"/>
          <a:ext cx="26971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203040" progId="Equation.DSMT4">
                  <p:embed/>
                </p:oleObj>
              </mc:Choice>
              <mc:Fallback>
                <p:oleObj name="Equation" r:id="rId13" imgW="1523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2D0AF92-9E39-418E-8C64-994F82CC9D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11638" y="6308727"/>
                        <a:ext cx="2697162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6BF76331-7DF8-4EC2-8FB1-A96097E1A9F5}"/>
              </a:ext>
            </a:extLst>
          </p:cNvPr>
          <p:cNvSpPr txBox="1"/>
          <p:nvPr/>
        </p:nvSpPr>
        <p:spPr>
          <a:xfrm>
            <a:off x="6581367" y="5005342"/>
            <a:ext cx="2612407" cy="8771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1700" dirty="0">
                <a:solidFill>
                  <a:srgbClr val="FF0000"/>
                </a:solidFill>
              </a:rPr>
              <a:t>This graph is continuous x=1 to 3 and from x=4 to 7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55F8ADA-E04B-432D-B53D-FE800F198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46242"/>
              </p:ext>
            </p:extLst>
          </p:nvPr>
        </p:nvGraphicFramePr>
        <p:xfrm>
          <a:off x="6581367" y="5898943"/>
          <a:ext cx="25161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360" imgH="190440" progId="Equation.DSMT4">
                  <p:embed/>
                </p:oleObj>
              </mc:Choice>
              <mc:Fallback>
                <p:oleObj name="Equation" r:id="rId15" imgW="1422360" imgH="1904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55F8ADA-E04B-432D-B53D-FE800F198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81367" y="5898943"/>
                        <a:ext cx="2516187" cy="338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94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nimBg="1"/>
      <p:bldP spid="16" grpId="0"/>
      <p:bldP spid="18" grpId="0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4C961-D9E8-4354-9432-F87A446EB0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7" y="274638"/>
            <a:ext cx="8411763" cy="418058"/>
          </a:xfrm>
        </p:spPr>
        <p:txBody>
          <a:bodyPr>
            <a:noAutofit/>
          </a:bodyPr>
          <a:lstStyle/>
          <a:p>
            <a:r>
              <a:rPr lang="en-CA" sz="2400" dirty="0"/>
              <a:t>II) Range of a Function: (Restrictions on Output)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124D5-477F-403A-80A3-CB71233169D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836712"/>
            <a:ext cx="8640960" cy="1584176"/>
          </a:xfrm>
        </p:spPr>
        <p:txBody>
          <a:bodyPr>
            <a:normAutofit/>
          </a:bodyPr>
          <a:lstStyle/>
          <a:p>
            <a:r>
              <a:rPr lang="en-CA" sz="2200" dirty="0"/>
              <a:t>Any restrictions on the output values will be the range of the function</a:t>
            </a:r>
          </a:p>
          <a:p>
            <a:r>
              <a:rPr lang="en-CA" sz="2200" dirty="0"/>
              <a:t>Graphically, we are looking at whether if a graph is opening up or down, and also if it is continuous or discontinuous</a:t>
            </a:r>
          </a:p>
          <a:p>
            <a:endParaRPr lang="en-CA" sz="2200" dirty="0"/>
          </a:p>
          <a:p>
            <a:endParaRPr lang="en-CA" sz="2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E969636-F30D-4F76-B73F-06D6B64072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6748" y="3059256"/>
            <a:ext cx="2165776" cy="178451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95287E5-37BB-4188-8E2C-50CBA0442C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2362971"/>
            <a:ext cx="2092474" cy="2558993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1BACAFC-4AB1-4A52-87F3-0C8ECEAC74E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339752" y="2373264"/>
            <a:ext cx="2355510" cy="2479724"/>
            <a:chOff x="-192" y="545"/>
            <a:chExt cx="6224" cy="3228"/>
          </a:xfrm>
        </p:grpSpPr>
        <p:sp>
          <p:nvSpPr>
            <p:cNvPr id="10" name="AutoShape 7">
              <a:extLst>
                <a:ext uri="{FF2B5EF4-FFF2-40B4-BE49-F238E27FC236}">
                  <a16:creationId xmlns:a16="http://schemas.microsoft.com/office/drawing/2014/main" id="{CE102B2F-79E3-4A62-9A8E-48B4BEC67F3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2F298B3B-E44D-4B12-8B16-7DE0D4CB5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3A79CC0B-0836-445D-A116-79B61EB607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6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12CBFE15-2880-4C82-8776-CF29AD7C87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2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01CA3C48-0675-4B61-ABC1-129CF0323F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4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B8A7EA5D-BF50-4BCA-BC06-7D244CD347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0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67E9EE14-08DB-41B2-8DC4-B546197292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2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DE5F0444-5711-4920-93A8-634BA4198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8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3F53428C-BBB8-4AF5-A25A-1ADDCEB13A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5EE8628B-0C81-45A6-B04A-F187EDB58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2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43D97E7F-C82A-4A69-B232-8FCB0DBBC9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4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7965EE48-E73E-4017-9647-D4467F251F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0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AA3AAC5D-607F-4466-AB56-13EF0CD907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2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EE67ECFF-C00C-4C61-9713-9A360805DD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8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6E2CFFBD-D76E-4396-8A79-450D501C7A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56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81AE99BC-3D2E-4598-B769-964BB0FD4D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2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9DBA41E3-F770-4EE1-A7B7-DA772CAC8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04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D5CD80AE-3961-426A-8F92-BE44235945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05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A54D3A5E-796D-4303-ABD7-68B242D69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68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B32402E0-ABE3-4384-9334-624C547AF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69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01BC2B4-FD3D-4808-87C6-1DE681DA1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3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0292FFBD-A093-4E86-BF73-E326B5312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3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444EC5E7-85D8-4B8B-9C53-4790AC2C4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9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41E0BC4F-0E47-4675-81E1-76105244E8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98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992589A0-433C-4C4F-8FFC-165EF3874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62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3">
              <a:extLst>
                <a:ext uri="{FF2B5EF4-FFF2-40B4-BE49-F238E27FC236}">
                  <a16:creationId xmlns:a16="http://schemas.microsoft.com/office/drawing/2014/main" id="{5318877E-2E87-4A01-97A1-44B69EE04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63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4">
              <a:extLst>
                <a:ext uri="{FF2B5EF4-FFF2-40B4-BE49-F238E27FC236}">
                  <a16:creationId xmlns:a16="http://schemas.microsoft.com/office/drawing/2014/main" id="{B282B11F-454C-43D0-A2F9-83242A1B4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26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5">
              <a:extLst>
                <a:ext uri="{FF2B5EF4-FFF2-40B4-BE49-F238E27FC236}">
                  <a16:creationId xmlns:a16="http://schemas.microsoft.com/office/drawing/2014/main" id="{78EA51EE-A562-4A48-BA9A-23930C5F5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27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6">
              <a:extLst>
                <a:ext uri="{FF2B5EF4-FFF2-40B4-BE49-F238E27FC236}">
                  <a16:creationId xmlns:a16="http://schemas.microsoft.com/office/drawing/2014/main" id="{4F701855-4DFE-4407-8021-4609C93405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9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7">
              <a:extLst>
                <a:ext uri="{FF2B5EF4-FFF2-40B4-BE49-F238E27FC236}">
                  <a16:creationId xmlns:a16="http://schemas.microsoft.com/office/drawing/2014/main" id="{863E02F2-2782-4EF2-A3DF-3A2003A517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9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8">
              <a:extLst>
                <a:ext uri="{FF2B5EF4-FFF2-40B4-BE49-F238E27FC236}">
                  <a16:creationId xmlns:a16="http://schemas.microsoft.com/office/drawing/2014/main" id="{9E816182-7E65-47F9-825E-F61D16CE4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39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AC82F8D8-C0B7-4CFA-A5D6-5D115F445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40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0">
              <a:extLst>
                <a:ext uri="{FF2B5EF4-FFF2-40B4-BE49-F238E27FC236}">
                  <a16:creationId xmlns:a16="http://schemas.microsoft.com/office/drawing/2014/main" id="{27D3C0B6-4437-47D2-9D10-3CAEB034B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40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1">
              <a:extLst>
                <a:ext uri="{FF2B5EF4-FFF2-40B4-BE49-F238E27FC236}">
                  <a16:creationId xmlns:a16="http://schemas.microsoft.com/office/drawing/2014/main" id="{97BA58DC-85A9-4433-9648-0D3C3C16AE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41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Rectangle 42">
              <a:extLst>
                <a:ext uri="{FF2B5EF4-FFF2-40B4-BE49-F238E27FC236}">
                  <a16:creationId xmlns:a16="http://schemas.microsoft.com/office/drawing/2014/main" id="{8F7A61B9-53E3-4370-81B8-6EB17A71B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0" y="3215"/>
              <a:ext cx="21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5" name="Freeform 43">
              <a:extLst>
                <a:ext uri="{FF2B5EF4-FFF2-40B4-BE49-F238E27FC236}">
                  <a16:creationId xmlns:a16="http://schemas.microsoft.com/office/drawing/2014/main" id="{5D3B0EE0-6B99-4646-B082-512B54D64424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0" y="3353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6" name="Line 44">
              <a:extLst>
                <a:ext uri="{FF2B5EF4-FFF2-40B4-BE49-F238E27FC236}">
                  <a16:creationId xmlns:a16="http://schemas.microsoft.com/office/drawing/2014/main" id="{8E46E6C7-2C08-4188-8B7E-808A57BAF9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5">
              <a:extLst>
                <a:ext uri="{FF2B5EF4-FFF2-40B4-BE49-F238E27FC236}">
                  <a16:creationId xmlns:a16="http://schemas.microsoft.com/office/drawing/2014/main" id="{2404428C-AC2F-4D6C-8A35-B8934CF801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6">
              <a:extLst>
                <a:ext uri="{FF2B5EF4-FFF2-40B4-BE49-F238E27FC236}">
                  <a16:creationId xmlns:a16="http://schemas.microsoft.com/office/drawing/2014/main" id="{D293B556-CA18-4A1C-9055-B803B88CF4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8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7">
              <a:extLst>
                <a:ext uri="{FF2B5EF4-FFF2-40B4-BE49-F238E27FC236}">
                  <a16:creationId xmlns:a16="http://schemas.microsoft.com/office/drawing/2014/main" id="{173503BA-D275-42F7-9EDC-9A3246C0C3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Rectangle 48">
              <a:extLst>
                <a:ext uri="{FF2B5EF4-FFF2-40B4-BE49-F238E27FC236}">
                  <a16:creationId xmlns:a16="http://schemas.microsoft.com/office/drawing/2014/main" id="{8C87EEE5-75F0-4D82-91C9-00B77598D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" y="545"/>
              <a:ext cx="21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1" name="Freeform 49">
              <a:extLst>
                <a:ext uri="{FF2B5EF4-FFF2-40B4-BE49-F238E27FC236}">
                  <a16:creationId xmlns:a16="http://schemas.microsoft.com/office/drawing/2014/main" id="{17BB30BA-227B-41D5-AB12-D9DDADF0F3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" y="56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" name="Rectangle 50">
              <a:extLst>
                <a:ext uri="{FF2B5EF4-FFF2-40B4-BE49-F238E27FC236}">
                  <a16:creationId xmlns:a16="http://schemas.microsoft.com/office/drawing/2014/main" id="{E0BD4289-EC69-44A6-AEE9-A8F8D84C5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" name="Rectangle 51">
              <a:extLst>
                <a:ext uri="{FF2B5EF4-FFF2-40B4-BE49-F238E27FC236}">
                  <a16:creationId xmlns:a16="http://schemas.microsoft.com/office/drawing/2014/main" id="{440DA04A-ABDB-4286-9B41-4A6E7AB81A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" y="3449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94EE1C1B-9F90-42AD-807D-5AA0AE9205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2" y="337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53">
              <a:extLst>
                <a:ext uri="{FF2B5EF4-FFF2-40B4-BE49-F238E27FC236}">
                  <a16:creationId xmlns:a16="http://schemas.microsoft.com/office/drawing/2014/main" id="{829BA5D2-BA93-4627-AEB0-565AFC458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3449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6" name="Line 54">
              <a:extLst>
                <a:ext uri="{FF2B5EF4-FFF2-40B4-BE49-F238E27FC236}">
                  <a16:creationId xmlns:a16="http://schemas.microsoft.com/office/drawing/2014/main" id="{2296FA42-0FB2-4B27-BD1A-40FC087261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0" y="337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5">
              <a:extLst>
                <a:ext uri="{FF2B5EF4-FFF2-40B4-BE49-F238E27FC236}">
                  <a16:creationId xmlns:a16="http://schemas.microsoft.com/office/drawing/2014/main" id="{7F225164-DDA9-42AB-84E0-7425C9304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6" y="3449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8" name="Line 56">
              <a:extLst>
                <a:ext uri="{FF2B5EF4-FFF2-40B4-BE49-F238E27FC236}">
                  <a16:creationId xmlns:a16="http://schemas.microsoft.com/office/drawing/2014/main" id="{61C3AFB3-C563-4EDC-A8CA-CD2CF50F2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337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7">
              <a:extLst>
                <a:ext uri="{FF2B5EF4-FFF2-40B4-BE49-F238E27FC236}">
                  <a16:creationId xmlns:a16="http://schemas.microsoft.com/office/drawing/2014/main" id="{B56C57F1-595C-4072-A035-48D73DBAC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49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0" name="Line 58">
              <a:extLst>
                <a:ext uri="{FF2B5EF4-FFF2-40B4-BE49-F238E27FC236}">
                  <a16:creationId xmlns:a16="http://schemas.microsoft.com/office/drawing/2014/main" id="{4B18FA43-9CC9-4532-8657-EA381E9E0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2" y="337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59">
              <a:extLst>
                <a:ext uri="{FF2B5EF4-FFF2-40B4-BE49-F238E27FC236}">
                  <a16:creationId xmlns:a16="http://schemas.microsoft.com/office/drawing/2014/main" id="{DA550221-A844-4503-B76F-325865807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3449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" name="Line 60">
              <a:extLst>
                <a:ext uri="{FF2B5EF4-FFF2-40B4-BE49-F238E27FC236}">
                  <a16:creationId xmlns:a16="http://schemas.microsoft.com/office/drawing/2014/main" id="{900ABB0D-4748-44C8-B1A7-D8054B396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337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61">
              <a:extLst>
                <a:ext uri="{FF2B5EF4-FFF2-40B4-BE49-F238E27FC236}">
                  <a16:creationId xmlns:a16="http://schemas.microsoft.com/office/drawing/2014/main" id="{5330ED47-E190-472F-B685-1E69A408F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6" y="3449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4" name="Line 62">
              <a:extLst>
                <a:ext uri="{FF2B5EF4-FFF2-40B4-BE49-F238E27FC236}">
                  <a16:creationId xmlns:a16="http://schemas.microsoft.com/office/drawing/2014/main" id="{59151FA0-1849-4477-BB3F-B3831E05B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8" y="337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63">
              <a:extLst>
                <a:ext uri="{FF2B5EF4-FFF2-40B4-BE49-F238E27FC236}">
                  <a16:creationId xmlns:a16="http://schemas.microsoft.com/office/drawing/2014/main" id="{9206CAAA-D162-443F-9DE4-2FEA20481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" y="3449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6" name="Line 64">
              <a:extLst>
                <a:ext uri="{FF2B5EF4-FFF2-40B4-BE49-F238E27FC236}">
                  <a16:creationId xmlns:a16="http://schemas.microsoft.com/office/drawing/2014/main" id="{12A07A7A-B65B-4B8D-916B-85310901B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2" y="337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5">
              <a:extLst>
                <a:ext uri="{FF2B5EF4-FFF2-40B4-BE49-F238E27FC236}">
                  <a16:creationId xmlns:a16="http://schemas.microsoft.com/office/drawing/2014/main" id="{C5F3B18F-C894-40C6-B557-5A6EA08EB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3449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68" name="Rectangle 66">
              <a:extLst>
                <a:ext uri="{FF2B5EF4-FFF2-40B4-BE49-F238E27FC236}">
                  <a16:creationId xmlns:a16="http://schemas.microsoft.com/office/drawing/2014/main" id="{CE3EA35A-FBAF-4C52-A448-F61D981B7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" y="2993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9" name="Line 67">
              <a:extLst>
                <a:ext uri="{FF2B5EF4-FFF2-40B4-BE49-F238E27FC236}">
                  <a16:creationId xmlns:a16="http://schemas.microsoft.com/office/drawing/2014/main" id="{5F6AFC4F-2CCF-4383-9260-BB1603854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305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68">
              <a:extLst>
                <a:ext uri="{FF2B5EF4-FFF2-40B4-BE49-F238E27FC236}">
                  <a16:creationId xmlns:a16="http://schemas.microsoft.com/office/drawing/2014/main" id="{623924DD-DA3A-4A1C-9B18-9B30C5282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" y="2633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1" name="Line 69">
              <a:extLst>
                <a:ext uri="{FF2B5EF4-FFF2-40B4-BE49-F238E27FC236}">
                  <a16:creationId xmlns:a16="http://schemas.microsoft.com/office/drawing/2014/main" id="{C2F68320-3B99-41C2-9AE7-3DBCE79B8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269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0">
              <a:extLst>
                <a:ext uri="{FF2B5EF4-FFF2-40B4-BE49-F238E27FC236}">
                  <a16:creationId xmlns:a16="http://schemas.microsoft.com/office/drawing/2014/main" id="{F76AC8C2-19FF-4C58-871D-174F1DD90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" y="2279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3" name="Line 71">
              <a:extLst>
                <a:ext uri="{FF2B5EF4-FFF2-40B4-BE49-F238E27FC236}">
                  <a16:creationId xmlns:a16="http://schemas.microsoft.com/office/drawing/2014/main" id="{4A1F27CE-EDA7-4A90-9309-A95DABFCF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233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2">
              <a:extLst>
                <a:ext uri="{FF2B5EF4-FFF2-40B4-BE49-F238E27FC236}">
                  <a16:creationId xmlns:a16="http://schemas.microsoft.com/office/drawing/2014/main" id="{AC2BA7FF-F4D4-4095-A8BF-E3DF58D34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" y="1925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5" name="Line 73">
              <a:extLst>
                <a:ext uri="{FF2B5EF4-FFF2-40B4-BE49-F238E27FC236}">
                  <a16:creationId xmlns:a16="http://schemas.microsoft.com/office/drawing/2014/main" id="{E4075531-D794-45DF-80F2-6F1E8727C2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1985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4">
              <a:extLst>
                <a:ext uri="{FF2B5EF4-FFF2-40B4-BE49-F238E27FC236}">
                  <a16:creationId xmlns:a16="http://schemas.microsoft.com/office/drawing/2014/main" id="{AB84F516-2512-4AF7-BE57-2E6CDD039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" y="1571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7" name="Line 75">
              <a:extLst>
                <a:ext uri="{FF2B5EF4-FFF2-40B4-BE49-F238E27FC236}">
                  <a16:creationId xmlns:a16="http://schemas.microsoft.com/office/drawing/2014/main" id="{7F00EC7F-7C83-4A79-9657-AD86E9AD0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163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76">
              <a:extLst>
                <a:ext uri="{FF2B5EF4-FFF2-40B4-BE49-F238E27FC236}">
                  <a16:creationId xmlns:a16="http://schemas.microsoft.com/office/drawing/2014/main" id="{EDCA3F1F-F0E4-4FFE-8A9D-4F7723E7FD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" y="1211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9" name="Line 77">
              <a:extLst>
                <a:ext uri="{FF2B5EF4-FFF2-40B4-BE49-F238E27FC236}">
                  <a16:creationId xmlns:a16="http://schemas.microsoft.com/office/drawing/2014/main" id="{18E62722-D965-4932-A437-D519E8022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127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78">
              <a:extLst>
                <a:ext uri="{FF2B5EF4-FFF2-40B4-BE49-F238E27FC236}">
                  <a16:creationId xmlns:a16="http://schemas.microsoft.com/office/drawing/2014/main" id="{CD5D02F7-2DC6-4B4E-B19D-57B24BC58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" y="857"/>
              <a:ext cx="2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1" name="Line 79">
              <a:extLst>
                <a:ext uri="{FF2B5EF4-FFF2-40B4-BE49-F238E27FC236}">
                  <a16:creationId xmlns:a16="http://schemas.microsoft.com/office/drawing/2014/main" id="{7047A1CE-7997-45BC-8A11-B32BDFEA4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91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80">
              <a:extLst>
                <a:ext uri="{FF2B5EF4-FFF2-40B4-BE49-F238E27FC236}">
                  <a16:creationId xmlns:a16="http://schemas.microsoft.com/office/drawing/2014/main" id="{65DC687B-B08C-4774-93B8-CBFC5A2EA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83" name="Freeform 89">
            <a:extLst>
              <a:ext uri="{FF2B5EF4-FFF2-40B4-BE49-F238E27FC236}">
                <a16:creationId xmlns:a16="http://schemas.microsoft.com/office/drawing/2014/main" id="{FEA43B8B-DCE4-434E-9750-F09F9B8EC865}"/>
              </a:ext>
            </a:extLst>
          </p:cNvPr>
          <p:cNvSpPr>
            <a:spLocks/>
          </p:cNvSpPr>
          <p:nvPr/>
        </p:nvSpPr>
        <p:spPr bwMode="auto">
          <a:xfrm flipV="1">
            <a:off x="2596347" y="3464161"/>
            <a:ext cx="2038369" cy="1002593"/>
          </a:xfrm>
          <a:custGeom>
            <a:avLst/>
            <a:gdLst>
              <a:gd name="T0" fmla="*/ 9875 w 877"/>
              <a:gd name="T1" fmla="*/ 127408 h 163"/>
              <a:gd name="T2" fmla="*/ 21659 w 877"/>
              <a:gd name="T3" fmla="*/ 120835 h 163"/>
              <a:gd name="T4" fmla="*/ 33103 w 877"/>
              <a:gd name="T5" fmla="*/ 114996 h 163"/>
              <a:gd name="T6" fmla="*/ 44746 w 877"/>
              <a:gd name="T7" fmla="*/ 110857 h 163"/>
              <a:gd name="T8" fmla="*/ 56580 w 877"/>
              <a:gd name="T9" fmla="*/ 106785 h 163"/>
              <a:gd name="T10" fmla="*/ 67988 w 877"/>
              <a:gd name="T11" fmla="*/ 102305 h 163"/>
              <a:gd name="T12" fmla="*/ 79830 w 877"/>
              <a:gd name="T13" fmla="*/ 99143 h 163"/>
              <a:gd name="T14" fmla="*/ 91240 w 877"/>
              <a:gd name="T15" fmla="*/ 95968 h 163"/>
              <a:gd name="T16" fmla="*/ 102915 w 877"/>
              <a:gd name="T17" fmla="*/ 92416 h 163"/>
              <a:gd name="T18" fmla="*/ 114380 w 877"/>
              <a:gd name="T19" fmla="*/ 89254 h 163"/>
              <a:gd name="T20" fmla="*/ 126159 w 877"/>
              <a:gd name="T21" fmla="*/ 86684 h 163"/>
              <a:gd name="T22" fmla="*/ 137943 w 877"/>
              <a:gd name="T23" fmla="*/ 83133 h 163"/>
              <a:gd name="T24" fmla="*/ 149388 w 877"/>
              <a:gd name="T25" fmla="*/ 80940 h 163"/>
              <a:gd name="T26" fmla="*/ 161086 w 877"/>
              <a:gd name="T27" fmla="*/ 78384 h 163"/>
              <a:gd name="T28" fmla="*/ 172494 w 877"/>
              <a:gd name="T29" fmla="*/ 75865 h 163"/>
              <a:gd name="T30" fmla="*/ 184328 w 877"/>
              <a:gd name="T31" fmla="*/ 73296 h 163"/>
              <a:gd name="T32" fmla="*/ 196093 w 877"/>
              <a:gd name="T33" fmla="*/ 71704 h 163"/>
              <a:gd name="T34" fmla="*/ 207559 w 877"/>
              <a:gd name="T35" fmla="*/ 69137 h 163"/>
              <a:gd name="T36" fmla="*/ 219199 w 877"/>
              <a:gd name="T37" fmla="*/ 66568 h 163"/>
              <a:gd name="T38" fmla="*/ 230808 w 877"/>
              <a:gd name="T39" fmla="*/ 64998 h 163"/>
              <a:gd name="T40" fmla="*/ 242444 w 877"/>
              <a:gd name="T41" fmla="*/ 62423 h 163"/>
              <a:gd name="T42" fmla="*/ 253893 w 877"/>
              <a:gd name="T43" fmla="*/ 60837 h 163"/>
              <a:gd name="T44" fmla="*/ 265672 w 877"/>
              <a:gd name="T45" fmla="*/ 59245 h 163"/>
              <a:gd name="T46" fmla="*/ 277511 w 877"/>
              <a:gd name="T47" fmla="*/ 56679 h 163"/>
              <a:gd name="T48" fmla="*/ 288922 w 877"/>
              <a:gd name="T49" fmla="*/ 54855 h 163"/>
              <a:gd name="T50" fmla="*/ 300599 w 877"/>
              <a:gd name="T51" fmla="*/ 53140 h 163"/>
              <a:gd name="T52" fmla="*/ 312064 w 877"/>
              <a:gd name="T53" fmla="*/ 50715 h 163"/>
              <a:gd name="T54" fmla="*/ 323841 w 877"/>
              <a:gd name="T55" fmla="*/ 49034 h 163"/>
              <a:gd name="T56" fmla="*/ 335306 w 877"/>
              <a:gd name="T57" fmla="*/ 47451 h 163"/>
              <a:gd name="T58" fmla="*/ 347093 w 877"/>
              <a:gd name="T59" fmla="*/ 45859 h 163"/>
              <a:gd name="T60" fmla="*/ 358768 w 877"/>
              <a:gd name="T61" fmla="*/ 44267 h 163"/>
              <a:gd name="T62" fmla="*/ 370178 w 877"/>
              <a:gd name="T63" fmla="*/ 42417 h 163"/>
              <a:gd name="T64" fmla="*/ 382012 w 877"/>
              <a:gd name="T65" fmla="*/ 40859 h 163"/>
              <a:gd name="T66" fmla="*/ 393422 w 877"/>
              <a:gd name="T67" fmla="*/ 39145 h 163"/>
              <a:gd name="T68" fmla="*/ 405241 w 877"/>
              <a:gd name="T69" fmla="*/ 37561 h 163"/>
              <a:gd name="T70" fmla="*/ 416651 w 877"/>
              <a:gd name="T71" fmla="*/ 35737 h 163"/>
              <a:gd name="T72" fmla="*/ 428347 w 877"/>
              <a:gd name="T73" fmla="*/ 34151 h 163"/>
              <a:gd name="T74" fmla="*/ 440125 w 877"/>
              <a:gd name="T75" fmla="*/ 33400 h 163"/>
              <a:gd name="T76" fmla="*/ 451591 w 877"/>
              <a:gd name="T77" fmla="*/ 31576 h 163"/>
              <a:gd name="T78" fmla="*/ 463375 w 877"/>
              <a:gd name="T79" fmla="*/ 29992 h 163"/>
              <a:gd name="T80" fmla="*/ 474820 w 877"/>
              <a:gd name="T81" fmla="*/ 28422 h 163"/>
              <a:gd name="T82" fmla="*/ 486518 w 877"/>
              <a:gd name="T83" fmla="*/ 26830 h 163"/>
              <a:gd name="T84" fmla="*/ 497928 w 877"/>
              <a:gd name="T85" fmla="*/ 25845 h 163"/>
              <a:gd name="T86" fmla="*/ 509746 w 877"/>
              <a:gd name="T87" fmla="*/ 24261 h 163"/>
              <a:gd name="T88" fmla="*/ 521525 w 877"/>
              <a:gd name="T89" fmla="*/ 22669 h 163"/>
              <a:gd name="T90" fmla="*/ 532991 w 877"/>
              <a:gd name="T91" fmla="*/ 21687 h 163"/>
              <a:gd name="T92" fmla="*/ 544775 w 877"/>
              <a:gd name="T93" fmla="*/ 20103 h 163"/>
              <a:gd name="T94" fmla="*/ 556219 w 877"/>
              <a:gd name="T95" fmla="*/ 18156 h 163"/>
              <a:gd name="T96" fmla="*/ 567875 w 877"/>
              <a:gd name="T97" fmla="*/ 17547 h 163"/>
              <a:gd name="T98" fmla="*/ 579320 w 877"/>
              <a:gd name="T99" fmla="*/ 15955 h 163"/>
              <a:gd name="T100" fmla="*/ 591104 w 877"/>
              <a:gd name="T101" fmla="*/ 14978 h 163"/>
              <a:gd name="T102" fmla="*/ 602943 w 877"/>
              <a:gd name="T103" fmla="*/ 13386 h 163"/>
              <a:gd name="T104" fmla="*/ 614354 w 877"/>
              <a:gd name="T105" fmla="*/ 11850 h 163"/>
              <a:gd name="T106" fmla="*/ 626031 w 877"/>
              <a:gd name="T107" fmla="*/ 10875 h 163"/>
              <a:gd name="T108" fmla="*/ 637488 w 877"/>
              <a:gd name="T109" fmla="*/ 9283 h 163"/>
              <a:gd name="T110" fmla="*/ 649273 w 877"/>
              <a:gd name="T111" fmla="*/ 8298 h 163"/>
              <a:gd name="T112" fmla="*/ 660683 w 877"/>
              <a:gd name="T113" fmla="*/ 6714 h 163"/>
              <a:gd name="T114" fmla="*/ 672504 w 877"/>
              <a:gd name="T115" fmla="*/ 5731 h 163"/>
              <a:gd name="T116" fmla="*/ 684199 w 877"/>
              <a:gd name="T117" fmla="*/ 4161 h 163"/>
              <a:gd name="T118" fmla="*/ 695610 w 877"/>
              <a:gd name="T119" fmla="*/ 3175 h 163"/>
              <a:gd name="T120" fmla="*/ 707444 w 877"/>
              <a:gd name="T121" fmla="*/ 1592 h 163"/>
              <a:gd name="T122" fmla="*/ 718854 w 877"/>
              <a:gd name="T123" fmla="*/ 983 h 16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77"/>
              <a:gd name="T187" fmla="*/ 0 h 163"/>
              <a:gd name="T188" fmla="*/ 877 w 877"/>
              <a:gd name="T189" fmla="*/ 163 h 16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77" h="163">
                <a:moveTo>
                  <a:pt x="0" y="163"/>
                </a:moveTo>
                <a:lnTo>
                  <a:pt x="2" y="161"/>
                </a:lnTo>
                <a:lnTo>
                  <a:pt x="4" y="159"/>
                </a:lnTo>
                <a:lnTo>
                  <a:pt x="6" y="158"/>
                </a:lnTo>
                <a:lnTo>
                  <a:pt x="8" y="156"/>
                </a:lnTo>
                <a:lnTo>
                  <a:pt x="10" y="155"/>
                </a:lnTo>
                <a:lnTo>
                  <a:pt x="12" y="153"/>
                </a:lnTo>
                <a:lnTo>
                  <a:pt x="14" y="152"/>
                </a:lnTo>
                <a:lnTo>
                  <a:pt x="16" y="151"/>
                </a:lnTo>
                <a:lnTo>
                  <a:pt x="18" y="150"/>
                </a:lnTo>
                <a:lnTo>
                  <a:pt x="20" y="148"/>
                </a:lnTo>
                <a:lnTo>
                  <a:pt x="22" y="147"/>
                </a:lnTo>
                <a:lnTo>
                  <a:pt x="24" y="146"/>
                </a:lnTo>
                <a:lnTo>
                  <a:pt x="26" y="145"/>
                </a:lnTo>
                <a:lnTo>
                  <a:pt x="28" y="144"/>
                </a:lnTo>
                <a:lnTo>
                  <a:pt x="30" y="143"/>
                </a:lnTo>
                <a:lnTo>
                  <a:pt x="32" y="142"/>
                </a:lnTo>
                <a:lnTo>
                  <a:pt x="34" y="141"/>
                </a:lnTo>
                <a:lnTo>
                  <a:pt x="36" y="140"/>
                </a:lnTo>
                <a:lnTo>
                  <a:pt x="38" y="139"/>
                </a:lnTo>
                <a:lnTo>
                  <a:pt x="40" y="138"/>
                </a:lnTo>
                <a:lnTo>
                  <a:pt x="42" y="138"/>
                </a:lnTo>
                <a:lnTo>
                  <a:pt x="44" y="137"/>
                </a:lnTo>
                <a:lnTo>
                  <a:pt x="46" y="136"/>
                </a:lnTo>
                <a:lnTo>
                  <a:pt x="48" y="135"/>
                </a:lnTo>
                <a:lnTo>
                  <a:pt x="50" y="134"/>
                </a:lnTo>
                <a:lnTo>
                  <a:pt x="52" y="133"/>
                </a:lnTo>
                <a:lnTo>
                  <a:pt x="54" y="133"/>
                </a:lnTo>
                <a:lnTo>
                  <a:pt x="56" y="132"/>
                </a:lnTo>
                <a:lnTo>
                  <a:pt x="58" y="131"/>
                </a:lnTo>
                <a:lnTo>
                  <a:pt x="60" y="130"/>
                </a:lnTo>
                <a:lnTo>
                  <a:pt x="62" y="130"/>
                </a:lnTo>
                <a:lnTo>
                  <a:pt x="64" y="129"/>
                </a:lnTo>
                <a:lnTo>
                  <a:pt x="66" y="128"/>
                </a:lnTo>
                <a:lnTo>
                  <a:pt x="68" y="128"/>
                </a:lnTo>
                <a:lnTo>
                  <a:pt x="70" y="127"/>
                </a:lnTo>
                <a:lnTo>
                  <a:pt x="72" y="126"/>
                </a:lnTo>
                <a:lnTo>
                  <a:pt x="74" y="126"/>
                </a:lnTo>
                <a:lnTo>
                  <a:pt x="76" y="125"/>
                </a:lnTo>
                <a:lnTo>
                  <a:pt x="78" y="124"/>
                </a:lnTo>
                <a:lnTo>
                  <a:pt x="80" y="124"/>
                </a:lnTo>
                <a:lnTo>
                  <a:pt x="82" y="123"/>
                </a:lnTo>
                <a:lnTo>
                  <a:pt x="84" y="122"/>
                </a:lnTo>
                <a:lnTo>
                  <a:pt x="86" y="122"/>
                </a:lnTo>
                <a:lnTo>
                  <a:pt x="88" y="121"/>
                </a:lnTo>
                <a:lnTo>
                  <a:pt x="90" y="120"/>
                </a:lnTo>
                <a:lnTo>
                  <a:pt x="92" y="120"/>
                </a:lnTo>
                <a:lnTo>
                  <a:pt x="94" y="119"/>
                </a:lnTo>
                <a:lnTo>
                  <a:pt x="96" y="119"/>
                </a:lnTo>
                <a:lnTo>
                  <a:pt x="98" y="118"/>
                </a:lnTo>
                <a:lnTo>
                  <a:pt x="100" y="117"/>
                </a:lnTo>
                <a:lnTo>
                  <a:pt x="102" y="117"/>
                </a:lnTo>
                <a:lnTo>
                  <a:pt x="104" y="116"/>
                </a:lnTo>
                <a:lnTo>
                  <a:pt x="106" y="116"/>
                </a:lnTo>
                <a:lnTo>
                  <a:pt x="108" y="115"/>
                </a:lnTo>
                <a:lnTo>
                  <a:pt x="110" y="115"/>
                </a:lnTo>
                <a:lnTo>
                  <a:pt x="112" y="114"/>
                </a:lnTo>
                <a:lnTo>
                  <a:pt x="114" y="113"/>
                </a:lnTo>
                <a:lnTo>
                  <a:pt x="116" y="113"/>
                </a:lnTo>
                <a:lnTo>
                  <a:pt x="118" y="112"/>
                </a:lnTo>
                <a:lnTo>
                  <a:pt x="120" y="112"/>
                </a:lnTo>
                <a:lnTo>
                  <a:pt x="122" y="111"/>
                </a:lnTo>
                <a:lnTo>
                  <a:pt x="124" y="111"/>
                </a:lnTo>
                <a:lnTo>
                  <a:pt x="126" y="110"/>
                </a:lnTo>
                <a:lnTo>
                  <a:pt x="128" y="110"/>
                </a:lnTo>
                <a:lnTo>
                  <a:pt x="130" y="109"/>
                </a:lnTo>
                <a:lnTo>
                  <a:pt x="132" y="109"/>
                </a:lnTo>
                <a:lnTo>
                  <a:pt x="134" y="108"/>
                </a:lnTo>
                <a:lnTo>
                  <a:pt x="136" y="108"/>
                </a:lnTo>
                <a:lnTo>
                  <a:pt x="138" y="107"/>
                </a:lnTo>
                <a:lnTo>
                  <a:pt x="140" y="107"/>
                </a:lnTo>
                <a:lnTo>
                  <a:pt x="142" y="106"/>
                </a:lnTo>
                <a:lnTo>
                  <a:pt x="144" y="106"/>
                </a:lnTo>
                <a:lnTo>
                  <a:pt x="146" y="105"/>
                </a:lnTo>
                <a:lnTo>
                  <a:pt x="148" y="105"/>
                </a:lnTo>
                <a:lnTo>
                  <a:pt x="150" y="104"/>
                </a:lnTo>
                <a:lnTo>
                  <a:pt x="152" y="104"/>
                </a:lnTo>
                <a:lnTo>
                  <a:pt x="154" y="103"/>
                </a:lnTo>
                <a:lnTo>
                  <a:pt x="156" y="103"/>
                </a:lnTo>
                <a:lnTo>
                  <a:pt x="158" y="102"/>
                </a:lnTo>
                <a:lnTo>
                  <a:pt x="160" y="102"/>
                </a:lnTo>
                <a:lnTo>
                  <a:pt x="162" y="101"/>
                </a:lnTo>
                <a:lnTo>
                  <a:pt x="164" y="101"/>
                </a:lnTo>
                <a:lnTo>
                  <a:pt x="166" y="100"/>
                </a:lnTo>
                <a:lnTo>
                  <a:pt x="168" y="100"/>
                </a:lnTo>
                <a:lnTo>
                  <a:pt x="170" y="99"/>
                </a:lnTo>
                <a:lnTo>
                  <a:pt x="172" y="99"/>
                </a:lnTo>
                <a:lnTo>
                  <a:pt x="174" y="99"/>
                </a:lnTo>
                <a:lnTo>
                  <a:pt x="176" y="98"/>
                </a:lnTo>
                <a:lnTo>
                  <a:pt x="178" y="98"/>
                </a:lnTo>
                <a:lnTo>
                  <a:pt x="180" y="97"/>
                </a:lnTo>
                <a:lnTo>
                  <a:pt x="182" y="97"/>
                </a:lnTo>
                <a:lnTo>
                  <a:pt x="184" y="96"/>
                </a:lnTo>
                <a:lnTo>
                  <a:pt x="186" y="96"/>
                </a:lnTo>
                <a:lnTo>
                  <a:pt x="188" y="95"/>
                </a:lnTo>
                <a:lnTo>
                  <a:pt x="190" y="95"/>
                </a:lnTo>
                <a:lnTo>
                  <a:pt x="192" y="95"/>
                </a:lnTo>
                <a:lnTo>
                  <a:pt x="194" y="94"/>
                </a:lnTo>
                <a:lnTo>
                  <a:pt x="196" y="94"/>
                </a:lnTo>
                <a:lnTo>
                  <a:pt x="198" y="93"/>
                </a:lnTo>
                <a:lnTo>
                  <a:pt x="200" y="93"/>
                </a:lnTo>
                <a:lnTo>
                  <a:pt x="202" y="92"/>
                </a:lnTo>
                <a:lnTo>
                  <a:pt x="204" y="92"/>
                </a:lnTo>
                <a:lnTo>
                  <a:pt x="206" y="92"/>
                </a:lnTo>
                <a:lnTo>
                  <a:pt x="208" y="91"/>
                </a:lnTo>
                <a:lnTo>
                  <a:pt x="210" y="91"/>
                </a:lnTo>
                <a:lnTo>
                  <a:pt x="212" y="90"/>
                </a:lnTo>
                <a:lnTo>
                  <a:pt x="214" y="90"/>
                </a:lnTo>
                <a:lnTo>
                  <a:pt x="216" y="90"/>
                </a:lnTo>
                <a:lnTo>
                  <a:pt x="218" y="89"/>
                </a:lnTo>
                <a:lnTo>
                  <a:pt x="220" y="89"/>
                </a:lnTo>
                <a:lnTo>
                  <a:pt x="222" y="88"/>
                </a:lnTo>
                <a:lnTo>
                  <a:pt x="224" y="88"/>
                </a:lnTo>
                <a:lnTo>
                  <a:pt x="226" y="88"/>
                </a:lnTo>
                <a:lnTo>
                  <a:pt x="228" y="87"/>
                </a:lnTo>
                <a:lnTo>
                  <a:pt x="230" y="87"/>
                </a:lnTo>
                <a:lnTo>
                  <a:pt x="232" y="86"/>
                </a:lnTo>
                <a:lnTo>
                  <a:pt x="234" y="86"/>
                </a:lnTo>
                <a:lnTo>
                  <a:pt x="236" y="86"/>
                </a:lnTo>
                <a:lnTo>
                  <a:pt x="238" y="85"/>
                </a:lnTo>
                <a:lnTo>
                  <a:pt x="240" y="85"/>
                </a:lnTo>
                <a:lnTo>
                  <a:pt x="242" y="84"/>
                </a:lnTo>
                <a:lnTo>
                  <a:pt x="244" y="84"/>
                </a:lnTo>
                <a:lnTo>
                  <a:pt x="246" y="84"/>
                </a:lnTo>
                <a:lnTo>
                  <a:pt x="248" y="83"/>
                </a:lnTo>
                <a:lnTo>
                  <a:pt x="250" y="83"/>
                </a:lnTo>
                <a:lnTo>
                  <a:pt x="252" y="83"/>
                </a:lnTo>
                <a:lnTo>
                  <a:pt x="254" y="82"/>
                </a:lnTo>
                <a:lnTo>
                  <a:pt x="256" y="82"/>
                </a:lnTo>
                <a:lnTo>
                  <a:pt x="258" y="81"/>
                </a:lnTo>
                <a:lnTo>
                  <a:pt x="260" y="81"/>
                </a:lnTo>
                <a:lnTo>
                  <a:pt x="262" y="81"/>
                </a:lnTo>
                <a:lnTo>
                  <a:pt x="264" y="80"/>
                </a:lnTo>
                <a:lnTo>
                  <a:pt x="266" y="80"/>
                </a:lnTo>
                <a:lnTo>
                  <a:pt x="268" y="80"/>
                </a:lnTo>
                <a:lnTo>
                  <a:pt x="270" y="79"/>
                </a:lnTo>
                <a:lnTo>
                  <a:pt x="272" y="79"/>
                </a:lnTo>
                <a:lnTo>
                  <a:pt x="274" y="79"/>
                </a:lnTo>
                <a:lnTo>
                  <a:pt x="276" y="78"/>
                </a:lnTo>
                <a:lnTo>
                  <a:pt x="278" y="78"/>
                </a:lnTo>
                <a:lnTo>
                  <a:pt x="280" y="77"/>
                </a:lnTo>
                <a:lnTo>
                  <a:pt x="282" y="77"/>
                </a:lnTo>
                <a:lnTo>
                  <a:pt x="284" y="77"/>
                </a:lnTo>
                <a:lnTo>
                  <a:pt x="286" y="76"/>
                </a:lnTo>
                <a:lnTo>
                  <a:pt x="288" y="76"/>
                </a:lnTo>
                <a:lnTo>
                  <a:pt x="290" y="76"/>
                </a:lnTo>
                <a:lnTo>
                  <a:pt x="292" y="75"/>
                </a:lnTo>
                <a:lnTo>
                  <a:pt x="294" y="75"/>
                </a:lnTo>
                <a:lnTo>
                  <a:pt x="296" y="75"/>
                </a:lnTo>
                <a:lnTo>
                  <a:pt x="298" y="74"/>
                </a:lnTo>
                <a:lnTo>
                  <a:pt x="300" y="74"/>
                </a:lnTo>
                <a:lnTo>
                  <a:pt x="302" y="74"/>
                </a:lnTo>
                <a:lnTo>
                  <a:pt x="304" y="73"/>
                </a:lnTo>
                <a:lnTo>
                  <a:pt x="306" y="73"/>
                </a:lnTo>
                <a:lnTo>
                  <a:pt x="308" y="73"/>
                </a:lnTo>
                <a:lnTo>
                  <a:pt x="310" y="72"/>
                </a:lnTo>
                <a:lnTo>
                  <a:pt x="312" y="72"/>
                </a:lnTo>
                <a:lnTo>
                  <a:pt x="314" y="72"/>
                </a:lnTo>
                <a:lnTo>
                  <a:pt x="316" y="71"/>
                </a:lnTo>
                <a:lnTo>
                  <a:pt x="318" y="71"/>
                </a:lnTo>
                <a:lnTo>
                  <a:pt x="320" y="71"/>
                </a:lnTo>
                <a:lnTo>
                  <a:pt x="322" y="70"/>
                </a:lnTo>
                <a:lnTo>
                  <a:pt x="324" y="70"/>
                </a:lnTo>
                <a:lnTo>
                  <a:pt x="326" y="70"/>
                </a:lnTo>
                <a:lnTo>
                  <a:pt x="328" y="69"/>
                </a:lnTo>
                <a:lnTo>
                  <a:pt x="330" y="69"/>
                </a:lnTo>
                <a:lnTo>
                  <a:pt x="332" y="69"/>
                </a:lnTo>
                <a:lnTo>
                  <a:pt x="334" y="68"/>
                </a:lnTo>
                <a:lnTo>
                  <a:pt x="336" y="68"/>
                </a:lnTo>
                <a:lnTo>
                  <a:pt x="338" y="68"/>
                </a:lnTo>
                <a:lnTo>
                  <a:pt x="340" y="67"/>
                </a:lnTo>
                <a:lnTo>
                  <a:pt x="342" y="67"/>
                </a:lnTo>
                <a:lnTo>
                  <a:pt x="344" y="67"/>
                </a:lnTo>
                <a:lnTo>
                  <a:pt x="346" y="66"/>
                </a:lnTo>
                <a:lnTo>
                  <a:pt x="348" y="66"/>
                </a:lnTo>
                <a:lnTo>
                  <a:pt x="350" y="66"/>
                </a:lnTo>
                <a:lnTo>
                  <a:pt x="352" y="65"/>
                </a:lnTo>
                <a:lnTo>
                  <a:pt x="354" y="65"/>
                </a:lnTo>
                <a:lnTo>
                  <a:pt x="356" y="65"/>
                </a:lnTo>
                <a:lnTo>
                  <a:pt x="358" y="64"/>
                </a:lnTo>
                <a:lnTo>
                  <a:pt x="360" y="64"/>
                </a:lnTo>
                <a:lnTo>
                  <a:pt x="362" y="64"/>
                </a:lnTo>
                <a:lnTo>
                  <a:pt x="364" y="63"/>
                </a:lnTo>
                <a:lnTo>
                  <a:pt x="366" y="63"/>
                </a:lnTo>
                <a:lnTo>
                  <a:pt x="368" y="63"/>
                </a:lnTo>
                <a:lnTo>
                  <a:pt x="370" y="62"/>
                </a:lnTo>
                <a:lnTo>
                  <a:pt x="372" y="62"/>
                </a:lnTo>
                <a:lnTo>
                  <a:pt x="374" y="62"/>
                </a:lnTo>
                <a:lnTo>
                  <a:pt x="376" y="61"/>
                </a:lnTo>
                <a:lnTo>
                  <a:pt x="378" y="61"/>
                </a:lnTo>
                <a:lnTo>
                  <a:pt x="380" y="61"/>
                </a:lnTo>
                <a:lnTo>
                  <a:pt x="382" y="61"/>
                </a:lnTo>
                <a:lnTo>
                  <a:pt x="384" y="60"/>
                </a:lnTo>
                <a:lnTo>
                  <a:pt x="386" y="60"/>
                </a:lnTo>
                <a:lnTo>
                  <a:pt x="388" y="60"/>
                </a:lnTo>
                <a:lnTo>
                  <a:pt x="390" y="59"/>
                </a:lnTo>
                <a:lnTo>
                  <a:pt x="392" y="59"/>
                </a:lnTo>
                <a:lnTo>
                  <a:pt x="394" y="59"/>
                </a:lnTo>
                <a:lnTo>
                  <a:pt x="396" y="58"/>
                </a:lnTo>
                <a:lnTo>
                  <a:pt x="398" y="58"/>
                </a:lnTo>
                <a:lnTo>
                  <a:pt x="400" y="58"/>
                </a:lnTo>
                <a:lnTo>
                  <a:pt x="402" y="58"/>
                </a:lnTo>
                <a:lnTo>
                  <a:pt x="404" y="57"/>
                </a:lnTo>
                <a:lnTo>
                  <a:pt x="406" y="57"/>
                </a:lnTo>
                <a:lnTo>
                  <a:pt x="408" y="57"/>
                </a:lnTo>
                <a:lnTo>
                  <a:pt x="410" y="56"/>
                </a:lnTo>
                <a:lnTo>
                  <a:pt x="412" y="56"/>
                </a:lnTo>
                <a:lnTo>
                  <a:pt x="414" y="56"/>
                </a:lnTo>
                <a:lnTo>
                  <a:pt x="416" y="55"/>
                </a:lnTo>
                <a:lnTo>
                  <a:pt x="418" y="55"/>
                </a:lnTo>
                <a:lnTo>
                  <a:pt x="420" y="55"/>
                </a:lnTo>
                <a:lnTo>
                  <a:pt x="422" y="55"/>
                </a:lnTo>
                <a:lnTo>
                  <a:pt x="424" y="54"/>
                </a:lnTo>
                <a:lnTo>
                  <a:pt x="426" y="54"/>
                </a:lnTo>
                <a:lnTo>
                  <a:pt x="428" y="54"/>
                </a:lnTo>
                <a:lnTo>
                  <a:pt x="430" y="53"/>
                </a:lnTo>
                <a:lnTo>
                  <a:pt x="432" y="53"/>
                </a:lnTo>
                <a:lnTo>
                  <a:pt x="434" y="53"/>
                </a:lnTo>
                <a:lnTo>
                  <a:pt x="436" y="53"/>
                </a:lnTo>
                <a:lnTo>
                  <a:pt x="438" y="52"/>
                </a:lnTo>
                <a:lnTo>
                  <a:pt x="440" y="52"/>
                </a:lnTo>
                <a:lnTo>
                  <a:pt x="442" y="52"/>
                </a:lnTo>
                <a:lnTo>
                  <a:pt x="444" y="51"/>
                </a:lnTo>
                <a:lnTo>
                  <a:pt x="446" y="51"/>
                </a:lnTo>
                <a:lnTo>
                  <a:pt x="448" y="51"/>
                </a:lnTo>
                <a:lnTo>
                  <a:pt x="450" y="51"/>
                </a:lnTo>
                <a:lnTo>
                  <a:pt x="452" y="50"/>
                </a:lnTo>
                <a:lnTo>
                  <a:pt x="454" y="50"/>
                </a:lnTo>
                <a:lnTo>
                  <a:pt x="456" y="50"/>
                </a:lnTo>
                <a:lnTo>
                  <a:pt x="458" y="49"/>
                </a:lnTo>
                <a:lnTo>
                  <a:pt x="460" y="49"/>
                </a:lnTo>
                <a:lnTo>
                  <a:pt x="462" y="49"/>
                </a:lnTo>
                <a:lnTo>
                  <a:pt x="464" y="49"/>
                </a:lnTo>
                <a:lnTo>
                  <a:pt x="466" y="48"/>
                </a:lnTo>
                <a:lnTo>
                  <a:pt x="468" y="48"/>
                </a:lnTo>
                <a:lnTo>
                  <a:pt x="470" y="48"/>
                </a:lnTo>
                <a:lnTo>
                  <a:pt x="472" y="47"/>
                </a:lnTo>
                <a:lnTo>
                  <a:pt x="474" y="47"/>
                </a:lnTo>
                <a:lnTo>
                  <a:pt x="476" y="47"/>
                </a:lnTo>
                <a:lnTo>
                  <a:pt x="478" y="47"/>
                </a:lnTo>
                <a:lnTo>
                  <a:pt x="480" y="46"/>
                </a:lnTo>
                <a:lnTo>
                  <a:pt x="482" y="46"/>
                </a:lnTo>
                <a:lnTo>
                  <a:pt x="484" y="46"/>
                </a:lnTo>
                <a:lnTo>
                  <a:pt x="486" y="46"/>
                </a:lnTo>
                <a:lnTo>
                  <a:pt x="488" y="45"/>
                </a:lnTo>
                <a:lnTo>
                  <a:pt x="490" y="45"/>
                </a:lnTo>
                <a:lnTo>
                  <a:pt x="492" y="45"/>
                </a:lnTo>
                <a:lnTo>
                  <a:pt x="494" y="44"/>
                </a:lnTo>
                <a:lnTo>
                  <a:pt x="496" y="44"/>
                </a:lnTo>
                <a:lnTo>
                  <a:pt x="498" y="44"/>
                </a:lnTo>
                <a:lnTo>
                  <a:pt x="500" y="44"/>
                </a:lnTo>
                <a:lnTo>
                  <a:pt x="502" y="43"/>
                </a:lnTo>
                <a:lnTo>
                  <a:pt x="504" y="43"/>
                </a:lnTo>
                <a:lnTo>
                  <a:pt x="506" y="43"/>
                </a:lnTo>
                <a:lnTo>
                  <a:pt x="508" y="43"/>
                </a:lnTo>
                <a:lnTo>
                  <a:pt x="510" y="42"/>
                </a:lnTo>
                <a:lnTo>
                  <a:pt x="512" y="42"/>
                </a:lnTo>
                <a:lnTo>
                  <a:pt x="514" y="42"/>
                </a:lnTo>
                <a:lnTo>
                  <a:pt x="516" y="41"/>
                </a:lnTo>
                <a:lnTo>
                  <a:pt x="518" y="41"/>
                </a:lnTo>
                <a:lnTo>
                  <a:pt x="520" y="41"/>
                </a:lnTo>
                <a:lnTo>
                  <a:pt x="522" y="41"/>
                </a:lnTo>
                <a:lnTo>
                  <a:pt x="524" y="40"/>
                </a:lnTo>
                <a:lnTo>
                  <a:pt x="526" y="40"/>
                </a:lnTo>
                <a:lnTo>
                  <a:pt x="528" y="40"/>
                </a:lnTo>
                <a:lnTo>
                  <a:pt x="530" y="40"/>
                </a:lnTo>
                <a:lnTo>
                  <a:pt x="532" y="39"/>
                </a:lnTo>
                <a:lnTo>
                  <a:pt x="534" y="39"/>
                </a:lnTo>
                <a:lnTo>
                  <a:pt x="536" y="39"/>
                </a:lnTo>
                <a:lnTo>
                  <a:pt x="538" y="39"/>
                </a:lnTo>
                <a:lnTo>
                  <a:pt x="540" y="38"/>
                </a:lnTo>
                <a:lnTo>
                  <a:pt x="542" y="38"/>
                </a:lnTo>
                <a:lnTo>
                  <a:pt x="544" y="38"/>
                </a:lnTo>
                <a:lnTo>
                  <a:pt x="546" y="38"/>
                </a:lnTo>
                <a:lnTo>
                  <a:pt x="548" y="37"/>
                </a:lnTo>
                <a:lnTo>
                  <a:pt x="550" y="37"/>
                </a:lnTo>
                <a:lnTo>
                  <a:pt x="552" y="37"/>
                </a:lnTo>
                <a:lnTo>
                  <a:pt x="554" y="37"/>
                </a:lnTo>
                <a:lnTo>
                  <a:pt x="556" y="36"/>
                </a:lnTo>
                <a:lnTo>
                  <a:pt x="558" y="36"/>
                </a:lnTo>
                <a:lnTo>
                  <a:pt x="560" y="36"/>
                </a:lnTo>
                <a:lnTo>
                  <a:pt x="562" y="35"/>
                </a:lnTo>
                <a:lnTo>
                  <a:pt x="564" y="35"/>
                </a:lnTo>
                <a:lnTo>
                  <a:pt x="566" y="35"/>
                </a:lnTo>
                <a:lnTo>
                  <a:pt x="568" y="35"/>
                </a:lnTo>
                <a:lnTo>
                  <a:pt x="570" y="34"/>
                </a:lnTo>
                <a:lnTo>
                  <a:pt x="572" y="34"/>
                </a:lnTo>
                <a:lnTo>
                  <a:pt x="574" y="34"/>
                </a:lnTo>
                <a:lnTo>
                  <a:pt x="576" y="34"/>
                </a:lnTo>
                <a:lnTo>
                  <a:pt x="578" y="33"/>
                </a:lnTo>
                <a:lnTo>
                  <a:pt x="580" y="33"/>
                </a:lnTo>
                <a:lnTo>
                  <a:pt x="582" y="33"/>
                </a:lnTo>
                <a:lnTo>
                  <a:pt x="584" y="33"/>
                </a:lnTo>
                <a:lnTo>
                  <a:pt x="586" y="32"/>
                </a:lnTo>
                <a:lnTo>
                  <a:pt x="588" y="32"/>
                </a:lnTo>
                <a:lnTo>
                  <a:pt x="590" y="32"/>
                </a:lnTo>
                <a:lnTo>
                  <a:pt x="592" y="32"/>
                </a:lnTo>
                <a:lnTo>
                  <a:pt x="594" y="31"/>
                </a:lnTo>
                <a:lnTo>
                  <a:pt x="596" y="31"/>
                </a:lnTo>
                <a:lnTo>
                  <a:pt x="598" y="31"/>
                </a:lnTo>
                <a:lnTo>
                  <a:pt x="600" y="31"/>
                </a:lnTo>
                <a:lnTo>
                  <a:pt x="602" y="30"/>
                </a:lnTo>
                <a:lnTo>
                  <a:pt x="604" y="30"/>
                </a:lnTo>
                <a:lnTo>
                  <a:pt x="606" y="30"/>
                </a:lnTo>
                <a:lnTo>
                  <a:pt x="608" y="30"/>
                </a:lnTo>
                <a:lnTo>
                  <a:pt x="610" y="30"/>
                </a:lnTo>
                <a:lnTo>
                  <a:pt x="612" y="29"/>
                </a:lnTo>
                <a:lnTo>
                  <a:pt x="614" y="29"/>
                </a:lnTo>
                <a:lnTo>
                  <a:pt x="616" y="29"/>
                </a:lnTo>
                <a:lnTo>
                  <a:pt x="618" y="29"/>
                </a:lnTo>
                <a:lnTo>
                  <a:pt x="620" y="28"/>
                </a:lnTo>
                <a:lnTo>
                  <a:pt x="622" y="28"/>
                </a:lnTo>
                <a:lnTo>
                  <a:pt x="624" y="28"/>
                </a:lnTo>
                <a:lnTo>
                  <a:pt x="626" y="28"/>
                </a:lnTo>
                <a:lnTo>
                  <a:pt x="628" y="27"/>
                </a:lnTo>
                <a:lnTo>
                  <a:pt x="630" y="27"/>
                </a:lnTo>
                <a:lnTo>
                  <a:pt x="632" y="27"/>
                </a:lnTo>
                <a:lnTo>
                  <a:pt x="634" y="27"/>
                </a:lnTo>
                <a:lnTo>
                  <a:pt x="636" y="26"/>
                </a:lnTo>
                <a:lnTo>
                  <a:pt x="638" y="26"/>
                </a:lnTo>
                <a:lnTo>
                  <a:pt x="640" y="26"/>
                </a:lnTo>
                <a:lnTo>
                  <a:pt x="642" y="26"/>
                </a:lnTo>
                <a:lnTo>
                  <a:pt x="644" y="25"/>
                </a:lnTo>
                <a:lnTo>
                  <a:pt x="646" y="25"/>
                </a:lnTo>
                <a:lnTo>
                  <a:pt x="648" y="25"/>
                </a:lnTo>
                <a:lnTo>
                  <a:pt x="650" y="25"/>
                </a:lnTo>
                <a:lnTo>
                  <a:pt x="652" y="24"/>
                </a:lnTo>
                <a:lnTo>
                  <a:pt x="654" y="24"/>
                </a:lnTo>
                <a:lnTo>
                  <a:pt x="656" y="24"/>
                </a:lnTo>
                <a:lnTo>
                  <a:pt x="658" y="24"/>
                </a:lnTo>
                <a:lnTo>
                  <a:pt x="660" y="24"/>
                </a:lnTo>
                <a:lnTo>
                  <a:pt x="662" y="23"/>
                </a:lnTo>
                <a:lnTo>
                  <a:pt x="664" y="23"/>
                </a:lnTo>
                <a:lnTo>
                  <a:pt x="666" y="23"/>
                </a:lnTo>
                <a:lnTo>
                  <a:pt x="668" y="23"/>
                </a:lnTo>
                <a:lnTo>
                  <a:pt x="670" y="22"/>
                </a:lnTo>
                <a:lnTo>
                  <a:pt x="672" y="22"/>
                </a:lnTo>
                <a:lnTo>
                  <a:pt x="674" y="22"/>
                </a:lnTo>
                <a:lnTo>
                  <a:pt x="676" y="22"/>
                </a:lnTo>
                <a:lnTo>
                  <a:pt x="678" y="21"/>
                </a:lnTo>
                <a:lnTo>
                  <a:pt x="680" y="21"/>
                </a:lnTo>
                <a:lnTo>
                  <a:pt x="682" y="21"/>
                </a:lnTo>
                <a:lnTo>
                  <a:pt x="684" y="21"/>
                </a:lnTo>
                <a:lnTo>
                  <a:pt x="686" y="21"/>
                </a:lnTo>
                <a:lnTo>
                  <a:pt x="688" y="20"/>
                </a:lnTo>
                <a:lnTo>
                  <a:pt x="690" y="20"/>
                </a:lnTo>
                <a:lnTo>
                  <a:pt x="692" y="20"/>
                </a:lnTo>
                <a:lnTo>
                  <a:pt x="694" y="20"/>
                </a:lnTo>
                <a:lnTo>
                  <a:pt x="696" y="19"/>
                </a:lnTo>
                <a:lnTo>
                  <a:pt x="698" y="19"/>
                </a:lnTo>
                <a:lnTo>
                  <a:pt x="700" y="19"/>
                </a:lnTo>
                <a:lnTo>
                  <a:pt x="702" y="19"/>
                </a:lnTo>
                <a:lnTo>
                  <a:pt x="704" y="18"/>
                </a:lnTo>
                <a:lnTo>
                  <a:pt x="706" y="18"/>
                </a:lnTo>
                <a:lnTo>
                  <a:pt x="708" y="18"/>
                </a:lnTo>
                <a:lnTo>
                  <a:pt x="710" y="18"/>
                </a:lnTo>
                <a:lnTo>
                  <a:pt x="712" y="18"/>
                </a:lnTo>
                <a:lnTo>
                  <a:pt x="714" y="17"/>
                </a:lnTo>
                <a:lnTo>
                  <a:pt x="716" y="17"/>
                </a:lnTo>
                <a:lnTo>
                  <a:pt x="718" y="17"/>
                </a:lnTo>
                <a:lnTo>
                  <a:pt x="720" y="17"/>
                </a:lnTo>
                <a:lnTo>
                  <a:pt x="722" y="16"/>
                </a:lnTo>
                <a:lnTo>
                  <a:pt x="724" y="16"/>
                </a:lnTo>
                <a:lnTo>
                  <a:pt x="726" y="16"/>
                </a:lnTo>
                <a:lnTo>
                  <a:pt x="728" y="16"/>
                </a:lnTo>
                <a:lnTo>
                  <a:pt x="730" y="16"/>
                </a:lnTo>
                <a:lnTo>
                  <a:pt x="732" y="15"/>
                </a:lnTo>
                <a:lnTo>
                  <a:pt x="734" y="15"/>
                </a:lnTo>
                <a:lnTo>
                  <a:pt x="736" y="15"/>
                </a:lnTo>
                <a:lnTo>
                  <a:pt x="738" y="15"/>
                </a:lnTo>
                <a:lnTo>
                  <a:pt x="740" y="14"/>
                </a:lnTo>
                <a:lnTo>
                  <a:pt x="742" y="14"/>
                </a:lnTo>
                <a:lnTo>
                  <a:pt x="744" y="14"/>
                </a:lnTo>
                <a:lnTo>
                  <a:pt x="746" y="14"/>
                </a:lnTo>
                <a:lnTo>
                  <a:pt x="748" y="14"/>
                </a:lnTo>
                <a:lnTo>
                  <a:pt x="750" y="13"/>
                </a:lnTo>
                <a:lnTo>
                  <a:pt x="752" y="13"/>
                </a:lnTo>
                <a:lnTo>
                  <a:pt x="754" y="13"/>
                </a:lnTo>
                <a:lnTo>
                  <a:pt x="756" y="13"/>
                </a:lnTo>
                <a:lnTo>
                  <a:pt x="758" y="12"/>
                </a:lnTo>
                <a:lnTo>
                  <a:pt x="760" y="12"/>
                </a:lnTo>
                <a:lnTo>
                  <a:pt x="762" y="12"/>
                </a:lnTo>
                <a:lnTo>
                  <a:pt x="764" y="12"/>
                </a:lnTo>
                <a:lnTo>
                  <a:pt x="766" y="12"/>
                </a:lnTo>
                <a:lnTo>
                  <a:pt x="768" y="11"/>
                </a:lnTo>
                <a:lnTo>
                  <a:pt x="770" y="11"/>
                </a:lnTo>
                <a:lnTo>
                  <a:pt x="772" y="11"/>
                </a:lnTo>
                <a:lnTo>
                  <a:pt x="774" y="11"/>
                </a:lnTo>
                <a:lnTo>
                  <a:pt x="776" y="10"/>
                </a:lnTo>
                <a:lnTo>
                  <a:pt x="778" y="10"/>
                </a:lnTo>
                <a:lnTo>
                  <a:pt x="780" y="10"/>
                </a:lnTo>
                <a:lnTo>
                  <a:pt x="782" y="10"/>
                </a:lnTo>
                <a:lnTo>
                  <a:pt x="784" y="10"/>
                </a:lnTo>
                <a:lnTo>
                  <a:pt x="786" y="9"/>
                </a:lnTo>
                <a:lnTo>
                  <a:pt x="788" y="9"/>
                </a:lnTo>
                <a:lnTo>
                  <a:pt x="790" y="9"/>
                </a:lnTo>
                <a:lnTo>
                  <a:pt x="792" y="9"/>
                </a:lnTo>
                <a:lnTo>
                  <a:pt x="794" y="9"/>
                </a:lnTo>
                <a:lnTo>
                  <a:pt x="796" y="8"/>
                </a:lnTo>
                <a:lnTo>
                  <a:pt x="798" y="8"/>
                </a:lnTo>
                <a:lnTo>
                  <a:pt x="800" y="8"/>
                </a:lnTo>
                <a:lnTo>
                  <a:pt x="802" y="8"/>
                </a:lnTo>
                <a:lnTo>
                  <a:pt x="804" y="7"/>
                </a:lnTo>
                <a:lnTo>
                  <a:pt x="806" y="7"/>
                </a:lnTo>
                <a:lnTo>
                  <a:pt x="808" y="7"/>
                </a:lnTo>
                <a:lnTo>
                  <a:pt x="810" y="7"/>
                </a:lnTo>
                <a:lnTo>
                  <a:pt x="812" y="7"/>
                </a:lnTo>
                <a:lnTo>
                  <a:pt x="814" y="6"/>
                </a:lnTo>
                <a:lnTo>
                  <a:pt x="816" y="6"/>
                </a:lnTo>
                <a:lnTo>
                  <a:pt x="818" y="6"/>
                </a:lnTo>
                <a:lnTo>
                  <a:pt x="820" y="6"/>
                </a:lnTo>
                <a:lnTo>
                  <a:pt x="822" y="6"/>
                </a:lnTo>
                <a:lnTo>
                  <a:pt x="824" y="5"/>
                </a:lnTo>
                <a:lnTo>
                  <a:pt x="826" y="5"/>
                </a:lnTo>
                <a:lnTo>
                  <a:pt x="828" y="5"/>
                </a:lnTo>
                <a:lnTo>
                  <a:pt x="830" y="5"/>
                </a:lnTo>
                <a:lnTo>
                  <a:pt x="832" y="4"/>
                </a:lnTo>
                <a:lnTo>
                  <a:pt x="834" y="4"/>
                </a:lnTo>
                <a:lnTo>
                  <a:pt x="836" y="4"/>
                </a:lnTo>
                <a:lnTo>
                  <a:pt x="838" y="4"/>
                </a:lnTo>
                <a:lnTo>
                  <a:pt x="840" y="4"/>
                </a:lnTo>
                <a:lnTo>
                  <a:pt x="842" y="3"/>
                </a:lnTo>
                <a:lnTo>
                  <a:pt x="844" y="3"/>
                </a:lnTo>
                <a:lnTo>
                  <a:pt x="846" y="3"/>
                </a:lnTo>
                <a:lnTo>
                  <a:pt x="848" y="3"/>
                </a:lnTo>
                <a:lnTo>
                  <a:pt x="850" y="3"/>
                </a:lnTo>
                <a:lnTo>
                  <a:pt x="852" y="2"/>
                </a:lnTo>
                <a:lnTo>
                  <a:pt x="854" y="2"/>
                </a:lnTo>
                <a:lnTo>
                  <a:pt x="856" y="2"/>
                </a:lnTo>
                <a:lnTo>
                  <a:pt x="858" y="2"/>
                </a:lnTo>
                <a:lnTo>
                  <a:pt x="860" y="2"/>
                </a:lnTo>
                <a:lnTo>
                  <a:pt x="862" y="1"/>
                </a:lnTo>
                <a:lnTo>
                  <a:pt x="864" y="1"/>
                </a:lnTo>
                <a:lnTo>
                  <a:pt x="866" y="1"/>
                </a:lnTo>
                <a:lnTo>
                  <a:pt x="868" y="1"/>
                </a:lnTo>
                <a:lnTo>
                  <a:pt x="870" y="1"/>
                </a:lnTo>
                <a:lnTo>
                  <a:pt x="872" y="0"/>
                </a:lnTo>
                <a:lnTo>
                  <a:pt x="874" y="0"/>
                </a:lnTo>
                <a:lnTo>
                  <a:pt x="876" y="0"/>
                </a:lnTo>
                <a:lnTo>
                  <a:pt x="877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>
              <a:latin typeface="Century Schoolbook" pitchFamily="18" charset="0"/>
            </a:endParaRPr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89157E2C-47DE-4C52-9BCD-1C64569F43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3956" y="2428573"/>
            <a:ext cx="2325881" cy="2448590"/>
          </a:xfrm>
          <a:prstGeom prst="rect">
            <a:avLst/>
          </a:prstGeom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90A78991-A6B0-4A2C-86F3-8AB44E6E58C6}"/>
              </a:ext>
            </a:extLst>
          </p:cNvPr>
          <p:cNvSpPr txBox="1"/>
          <p:nvPr/>
        </p:nvSpPr>
        <p:spPr>
          <a:xfrm>
            <a:off x="136312" y="4894775"/>
            <a:ext cx="2234126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700" dirty="0">
                <a:solidFill>
                  <a:srgbClr val="FF0000"/>
                </a:solidFill>
              </a:rPr>
              <a:t>This parabola has a max at y = 8 and opens down</a:t>
            </a:r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5FE1838F-8145-42C1-9842-9450B1062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51758"/>
              </p:ext>
            </p:extLst>
          </p:nvPr>
        </p:nvGraphicFramePr>
        <p:xfrm>
          <a:off x="269737" y="5792626"/>
          <a:ext cx="1409760" cy="52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5FE1838F-8145-42C1-9842-9450B1062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737" y="5792626"/>
                        <a:ext cx="1409760" cy="52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>
            <a:extLst>
              <a:ext uri="{FF2B5EF4-FFF2-40B4-BE49-F238E27FC236}">
                <a16:creationId xmlns:a16="http://schemas.microsoft.com/office/drawing/2014/main" id="{3E697482-53D1-4083-B082-2560CF6DA423}"/>
              </a:ext>
            </a:extLst>
          </p:cNvPr>
          <p:cNvSpPr txBox="1"/>
          <p:nvPr/>
        </p:nvSpPr>
        <p:spPr>
          <a:xfrm>
            <a:off x="2304695" y="4932783"/>
            <a:ext cx="2234126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700" dirty="0">
                <a:solidFill>
                  <a:srgbClr val="FF0000"/>
                </a:solidFill>
              </a:rPr>
              <a:t>This root function opens down from y=4.  </a:t>
            </a:r>
          </a:p>
        </p:txBody>
      </p:sp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918F02B-641A-49A6-A877-9C785B1ED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756791"/>
              </p:ext>
            </p:extLst>
          </p:nvPr>
        </p:nvGraphicFramePr>
        <p:xfrm>
          <a:off x="2379244" y="5773696"/>
          <a:ext cx="1409760" cy="52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918F02B-641A-49A6-A877-9C785B1ED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9244" y="5773696"/>
                        <a:ext cx="1409760" cy="52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D5157DD6-EB84-473B-AF63-5ECBBCC0AD37}"/>
              </a:ext>
            </a:extLst>
          </p:cNvPr>
          <p:cNvSpPr txBox="1"/>
          <p:nvPr/>
        </p:nvSpPr>
        <p:spPr>
          <a:xfrm>
            <a:off x="4572000" y="4906876"/>
            <a:ext cx="223412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700" dirty="0">
                <a:solidFill>
                  <a:srgbClr val="FF0000"/>
                </a:solidFill>
              </a:rPr>
              <a:t>This graph is discontinuous and take on integers from 0 to 8 but not 4</a:t>
            </a:r>
          </a:p>
        </p:txBody>
      </p: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7586BD23-C318-46FE-B71F-271A6E112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19573"/>
              </p:ext>
            </p:extLst>
          </p:nvPr>
        </p:nvGraphicFramePr>
        <p:xfrm>
          <a:off x="4240358" y="6051110"/>
          <a:ext cx="26749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203040" progId="Equation.DSMT4">
                  <p:embed/>
                </p:oleObj>
              </mc:Choice>
              <mc:Fallback>
                <p:oleObj name="Equation" r:id="rId10" imgW="1511280" imgH="20304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7586BD23-C318-46FE-B71F-271A6E112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40358" y="6051110"/>
                        <a:ext cx="26749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>
            <a:extLst>
              <a:ext uri="{FF2B5EF4-FFF2-40B4-BE49-F238E27FC236}">
                <a16:creationId xmlns:a16="http://schemas.microsoft.com/office/drawing/2014/main" id="{BD4BAA3B-1890-4E7B-A006-3E864C27BDB8}"/>
              </a:ext>
            </a:extLst>
          </p:cNvPr>
          <p:cNvSpPr txBox="1"/>
          <p:nvPr/>
        </p:nvSpPr>
        <p:spPr>
          <a:xfrm>
            <a:off x="6979117" y="4815339"/>
            <a:ext cx="2234126" cy="140038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1700" dirty="0">
                <a:solidFill>
                  <a:srgbClr val="FF0000"/>
                </a:solidFill>
              </a:rPr>
              <a:t>This graph is discontinuous and take on integers from 2 to 5 and also y=1</a:t>
            </a:r>
          </a:p>
        </p:txBody>
      </p:sp>
      <p:graphicFrame>
        <p:nvGraphicFramePr>
          <p:cNvPr id="93" name="Object 9">
            <a:extLst>
              <a:ext uri="{FF2B5EF4-FFF2-40B4-BE49-F238E27FC236}">
                <a16:creationId xmlns:a16="http://schemas.microsoft.com/office/drawing/2014/main" id="{736920D4-D485-4FDC-AC52-6A0C49F66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24877"/>
              </p:ext>
            </p:extLst>
          </p:nvPr>
        </p:nvGraphicFramePr>
        <p:xfrm>
          <a:off x="7224713" y="6271773"/>
          <a:ext cx="19192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68400" imgH="406080" progId="Equation.DSMT4">
                  <p:embed/>
                </p:oleObj>
              </mc:Choice>
              <mc:Fallback>
                <p:oleObj name="Equation" r:id="rId12" imgW="2768400" imgH="406080" progId="Equation.DSMT4">
                  <p:embed/>
                  <p:pic>
                    <p:nvPicPr>
                      <p:cNvPr id="93" name="Object 9">
                        <a:extLst>
                          <a:ext uri="{FF2B5EF4-FFF2-40B4-BE49-F238E27FC236}">
                            <a16:creationId xmlns:a16="http://schemas.microsoft.com/office/drawing/2014/main" id="{736920D4-D485-4FDC-AC52-6A0C49F66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6271773"/>
                        <a:ext cx="1919287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060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8" grpId="0"/>
      <p:bldP spid="90" grpId="0"/>
      <p:bldP spid="9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84D6BF-F842-47EC-B1DA-B94AEE8A2E2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44624"/>
            <a:ext cx="8712968" cy="100811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the domain and range for each of the following functions: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6A98F0-47E6-4080-8D6B-D7F587A706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46" y="984922"/>
            <a:ext cx="2860129" cy="21726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22F1833-2689-457F-9960-89BA6F2F0823}"/>
              </a:ext>
            </a:extLst>
          </p:cNvPr>
          <p:cNvSpPr txBox="1"/>
          <p:nvPr/>
        </p:nvSpPr>
        <p:spPr>
          <a:xfrm>
            <a:off x="115992" y="3336909"/>
            <a:ext cx="2860128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700" dirty="0">
                <a:solidFill>
                  <a:srgbClr val="FF0000"/>
                </a:solidFill>
              </a:rPr>
              <a:t>Horizontally, this graph stretches from left to right, no discontinuity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21E8599-B59C-43BD-9C0F-1D919E6402AD}"/>
              </a:ext>
            </a:extLst>
          </p:cNvPr>
          <p:cNvGrpSpPr/>
          <p:nvPr/>
        </p:nvGrpSpPr>
        <p:grpSpPr>
          <a:xfrm>
            <a:off x="6061028" y="836712"/>
            <a:ext cx="2974095" cy="2469060"/>
            <a:chOff x="6061028" y="836712"/>
            <a:chExt cx="2974095" cy="246906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B083368-43CF-4BF5-A241-0991939FB79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61028" y="836712"/>
              <a:ext cx="2974095" cy="24690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CAA48C3-8537-4BCC-ABF9-12D7C4BD2F21}"/>
                </a:ext>
              </a:extLst>
            </p:cNvPr>
            <p:cNvSpPr/>
            <p:nvPr/>
          </p:nvSpPr>
          <p:spPr>
            <a:xfrm>
              <a:off x="7300176" y="2277400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D795A4F1-818B-48C1-9B14-B9E3FC29F9B9}"/>
              </a:ext>
            </a:extLst>
          </p:cNvPr>
          <p:cNvGrpSpPr/>
          <p:nvPr/>
        </p:nvGrpSpPr>
        <p:grpSpPr>
          <a:xfrm>
            <a:off x="3247506" y="902521"/>
            <a:ext cx="2648991" cy="2383374"/>
            <a:chOff x="3247506" y="902521"/>
            <a:chExt cx="2648991" cy="238337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CC4CDC1-C19D-4FC4-A74B-38F9A6A1E18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47506" y="902521"/>
              <a:ext cx="2648991" cy="2383374"/>
            </a:xfrm>
            <a:prstGeom prst="rect">
              <a:avLst/>
            </a:prstGeom>
          </p:spPr>
        </p:pic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A726592-82C6-4BD4-8D4A-CC0B2D5DC7E5}"/>
                </a:ext>
              </a:extLst>
            </p:cNvPr>
            <p:cNvSpPr/>
            <p:nvPr/>
          </p:nvSpPr>
          <p:spPr>
            <a:xfrm>
              <a:off x="4885365" y="2210860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62063C0-BB15-46E0-A1D9-3E00EC734403}"/>
                </a:ext>
              </a:extLst>
            </p:cNvPr>
            <p:cNvSpPr/>
            <p:nvPr/>
          </p:nvSpPr>
          <p:spPr>
            <a:xfrm>
              <a:off x="5205192" y="1577641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11DD49-9E28-4223-9C14-A88173D7A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18068"/>
              </p:ext>
            </p:extLst>
          </p:nvPr>
        </p:nvGraphicFramePr>
        <p:xfrm>
          <a:off x="388195" y="4125807"/>
          <a:ext cx="1539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177480" progId="Equation.DSMT4">
                  <p:embed/>
                </p:oleObj>
              </mc:Choice>
              <mc:Fallback>
                <p:oleObj name="Equation" r:id="rId6" imgW="5968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11DD49-9E28-4223-9C14-A88173D7A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195" y="4125807"/>
                        <a:ext cx="1539875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232F545-44B0-436B-BD10-E872619A0233}"/>
              </a:ext>
            </a:extLst>
          </p:cNvPr>
          <p:cNvSpPr txBox="1"/>
          <p:nvPr/>
        </p:nvSpPr>
        <p:spPr>
          <a:xfrm>
            <a:off x="145141" y="4640771"/>
            <a:ext cx="286012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700" dirty="0">
                <a:solidFill>
                  <a:srgbClr val="FF0000"/>
                </a:solidFill>
              </a:rPr>
              <a:t>Vertically, highest point is 30 and lowest point is 10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2970A01-F5E9-49F1-9F06-A25159A4E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51396"/>
              </p:ext>
            </p:extLst>
          </p:nvPr>
        </p:nvGraphicFramePr>
        <p:xfrm>
          <a:off x="175787" y="5254625"/>
          <a:ext cx="235902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03040" progId="Equation.DSMT4">
                  <p:embed/>
                </p:oleObj>
              </mc:Choice>
              <mc:Fallback>
                <p:oleObj name="Equation" r:id="rId8" imgW="9144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2970A01-F5E9-49F1-9F06-A25159A4E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787" y="5254625"/>
                        <a:ext cx="2359026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3F05C0-8C89-4A56-8DB4-DEFECBC89789}"/>
                  </a:ext>
                </a:extLst>
              </p:cNvPr>
              <p:cNvSpPr txBox="1"/>
              <p:nvPr/>
            </p:nvSpPr>
            <p:spPr>
              <a:xfrm>
                <a:off x="3141936" y="3340807"/>
                <a:ext cx="2860128" cy="877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1700" dirty="0">
                    <a:solidFill>
                      <a:srgbClr val="FF0000"/>
                    </a:solidFill>
                  </a:rPr>
                  <a:t>Horizontally, there are two points of discontinuity at </a:t>
                </a:r>
                <a14:m>
                  <m:oMath xmlns:m="http://schemas.openxmlformats.org/officeDocument/2006/math">
                    <m:r>
                      <a:rPr lang="en-CA" sz="17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17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CA" sz="17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CA" sz="17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17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17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CA" sz="17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3F05C0-8C89-4A56-8DB4-DEFECBC89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936" y="3340807"/>
                <a:ext cx="2860128" cy="877163"/>
              </a:xfrm>
              <a:prstGeom prst="rect">
                <a:avLst/>
              </a:prstGeom>
              <a:blipFill>
                <a:blip r:embed="rId11"/>
                <a:stretch>
                  <a:fillRect l="-1277" t="-1389" r="-2340" b="-902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4F86C25-FEFA-489E-9C60-9FC82F456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82086"/>
              </p:ext>
            </p:extLst>
          </p:nvPr>
        </p:nvGraphicFramePr>
        <p:xfrm>
          <a:off x="3220095" y="4179305"/>
          <a:ext cx="2173385" cy="40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4F86C25-FEFA-489E-9C60-9FC82F456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0095" y="4179305"/>
                        <a:ext cx="2173385" cy="40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30B323A-407E-425C-BF34-3D2E77046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54839"/>
              </p:ext>
            </p:extLst>
          </p:nvPr>
        </p:nvGraphicFramePr>
        <p:xfrm>
          <a:off x="3005269" y="4579578"/>
          <a:ext cx="2891228" cy="36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203040" progId="Equation.DSMT4">
                  <p:embed/>
                </p:oleObj>
              </mc:Choice>
              <mc:Fallback>
                <p:oleObj name="Equation" r:id="rId14" imgW="16002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30B323A-407E-425C-BF34-3D2E770469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05269" y="4579578"/>
                        <a:ext cx="2891228" cy="368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3073C0A-81E2-4D20-8D9E-38A607F58577}"/>
              </a:ext>
            </a:extLst>
          </p:cNvPr>
          <p:cNvSpPr txBox="1"/>
          <p:nvPr/>
        </p:nvSpPr>
        <p:spPr>
          <a:xfrm>
            <a:off x="3020819" y="4946848"/>
            <a:ext cx="286012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700" dirty="0">
                <a:solidFill>
                  <a:srgbClr val="FF0000"/>
                </a:solidFill>
              </a:rPr>
              <a:t>Despite the point of discontinuity, the left side of the graph is continuous.  Minimum point is 0 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314C3A2-FDD3-4E1B-8880-DED189066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20972"/>
              </p:ext>
            </p:extLst>
          </p:nvPr>
        </p:nvGraphicFramePr>
        <p:xfrm>
          <a:off x="3401801" y="6085621"/>
          <a:ext cx="14081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03040" progId="Equation.DSMT4">
                  <p:embed/>
                </p:oleObj>
              </mc:Choice>
              <mc:Fallback>
                <p:oleObj name="Equation" r:id="rId16" imgW="5457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314C3A2-FDD3-4E1B-8880-DED189066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01801" y="6085621"/>
                        <a:ext cx="14081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5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-85402"/>
            <a:ext cx="8784976" cy="826238"/>
          </a:xfrm>
        </p:spPr>
        <p:txBody>
          <a:bodyPr>
            <a:noAutofit/>
          </a:bodyPr>
          <a:lstStyle/>
          <a:p>
            <a:r>
              <a:rPr lang="en-CA" sz="2100" dirty="0"/>
              <a:t>Given each graph below, match it with the correct domain and range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682" y="615926"/>
            <a:ext cx="2425224" cy="24325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7041" y="653149"/>
            <a:ext cx="2407500" cy="25186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92233" y="610929"/>
            <a:ext cx="2474626" cy="242307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966312"/>
              </p:ext>
            </p:extLst>
          </p:nvPr>
        </p:nvGraphicFramePr>
        <p:xfrm>
          <a:off x="244908" y="3256000"/>
          <a:ext cx="14732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908" y="3256000"/>
                        <a:ext cx="147320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21351"/>
              </p:ext>
            </p:extLst>
          </p:nvPr>
        </p:nvGraphicFramePr>
        <p:xfrm>
          <a:off x="221180" y="3764410"/>
          <a:ext cx="1527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03040" progId="Equation.DSMT4">
                  <p:embed/>
                </p:oleObj>
              </mc:Choice>
              <mc:Fallback>
                <p:oleObj name="Equation" r:id="rId8" imgW="1066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180" y="3764410"/>
                        <a:ext cx="1527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85677"/>
              </p:ext>
            </p:extLst>
          </p:nvPr>
        </p:nvGraphicFramePr>
        <p:xfrm>
          <a:off x="216415" y="4340470"/>
          <a:ext cx="15811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03040" progId="Equation.DSMT4">
                  <p:embed/>
                </p:oleObj>
              </mc:Choice>
              <mc:Fallback>
                <p:oleObj name="Equation" r:id="rId10" imgW="11048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415" y="4340470"/>
                        <a:ext cx="15811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375695"/>
              </p:ext>
            </p:extLst>
          </p:nvPr>
        </p:nvGraphicFramePr>
        <p:xfrm>
          <a:off x="198872" y="4834423"/>
          <a:ext cx="1565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8872" y="4834423"/>
                        <a:ext cx="15652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64948"/>
              </p:ext>
            </p:extLst>
          </p:nvPr>
        </p:nvGraphicFramePr>
        <p:xfrm>
          <a:off x="2182511" y="3251720"/>
          <a:ext cx="15081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203040" progId="Equation.DSMT4">
                  <p:embed/>
                </p:oleObj>
              </mc:Choice>
              <mc:Fallback>
                <p:oleObj name="Equation" r:id="rId14" imgW="10540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82511" y="3251720"/>
                        <a:ext cx="150812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92333"/>
              </p:ext>
            </p:extLst>
          </p:nvPr>
        </p:nvGraphicFramePr>
        <p:xfrm>
          <a:off x="2168355" y="3701020"/>
          <a:ext cx="12350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203040" progId="Equation.DSMT4">
                  <p:embed/>
                </p:oleObj>
              </mc:Choice>
              <mc:Fallback>
                <p:oleObj name="Equation" r:id="rId16" imgW="8632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68355" y="3701020"/>
                        <a:ext cx="12350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70270"/>
              </p:ext>
            </p:extLst>
          </p:nvPr>
        </p:nvGraphicFramePr>
        <p:xfrm>
          <a:off x="4767291" y="3303331"/>
          <a:ext cx="14747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203040" progId="Equation.DSMT4">
                  <p:embed/>
                </p:oleObj>
              </mc:Choice>
              <mc:Fallback>
                <p:oleObj name="Equation" r:id="rId18" imgW="102852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67291" y="3303331"/>
                        <a:ext cx="14747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5737"/>
              </p:ext>
            </p:extLst>
          </p:nvPr>
        </p:nvGraphicFramePr>
        <p:xfrm>
          <a:off x="4767291" y="3741947"/>
          <a:ext cx="15097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54080" imgH="203040" progId="Equation.DSMT4">
                  <p:embed/>
                </p:oleObj>
              </mc:Choice>
              <mc:Fallback>
                <p:oleObj name="Equation" r:id="rId20" imgW="105408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67291" y="3741947"/>
                        <a:ext cx="1509713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53083"/>
              </p:ext>
            </p:extLst>
          </p:nvPr>
        </p:nvGraphicFramePr>
        <p:xfrm>
          <a:off x="4725320" y="4227256"/>
          <a:ext cx="1798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57120" imgH="203040" progId="Equation.DSMT4">
                  <p:embed/>
                </p:oleObj>
              </mc:Choice>
              <mc:Fallback>
                <p:oleObj name="Equation" r:id="rId22" imgW="125712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25320" y="4227256"/>
                        <a:ext cx="1798638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76928"/>
              </p:ext>
            </p:extLst>
          </p:nvPr>
        </p:nvGraphicFramePr>
        <p:xfrm>
          <a:off x="4767291" y="4734737"/>
          <a:ext cx="1565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80" imgH="203040" progId="Equation.DSMT4">
                  <p:embed/>
                </p:oleObj>
              </mc:Choice>
              <mc:Fallback>
                <p:oleObj name="Equation" r:id="rId24" imgW="109188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67291" y="4734737"/>
                        <a:ext cx="15652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493065"/>
              </p:ext>
            </p:extLst>
          </p:nvPr>
        </p:nvGraphicFramePr>
        <p:xfrm>
          <a:off x="6768920" y="3251720"/>
          <a:ext cx="1908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33440" imgH="203040" progId="Equation.DSMT4">
                  <p:embed/>
                </p:oleObj>
              </mc:Choice>
              <mc:Fallback>
                <p:oleObj name="Equation" r:id="rId26" imgW="133344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68920" y="3251720"/>
                        <a:ext cx="1908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42586"/>
              </p:ext>
            </p:extLst>
          </p:nvPr>
        </p:nvGraphicFramePr>
        <p:xfrm>
          <a:off x="6768917" y="3798749"/>
          <a:ext cx="19621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71600" imgH="203040" progId="Equation.DSMT4">
                  <p:embed/>
                </p:oleObj>
              </mc:Choice>
              <mc:Fallback>
                <p:oleObj name="Equation" r:id="rId28" imgW="13716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68917" y="3798749"/>
                        <a:ext cx="19621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679890"/>
              </p:ext>
            </p:extLst>
          </p:nvPr>
        </p:nvGraphicFramePr>
        <p:xfrm>
          <a:off x="2137977" y="4150318"/>
          <a:ext cx="12192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50680" imgH="203040" progId="Equation.DSMT4">
                  <p:embed/>
                </p:oleObj>
              </mc:Choice>
              <mc:Fallback>
                <p:oleObj name="Equation" r:id="rId30" imgW="85068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137977" y="4150318"/>
                        <a:ext cx="121920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20138"/>
              </p:ext>
            </p:extLst>
          </p:nvPr>
        </p:nvGraphicFramePr>
        <p:xfrm>
          <a:off x="2109298" y="4613336"/>
          <a:ext cx="23082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12800" imgH="203040" progId="Equation.DSMT4">
                  <p:embed/>
                </p:oleObj>
              </mc:Choice>
              <mc:Fallback>
                <p:oleObj name="Equation" r:id="rId32" imgW="161280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109298" y="4613336"/>
                        <a:ext cx="2308225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466162"/>
              </p:ext>
            </p:extLst>
          </p:nvPr>
        </p:nvGraphicFramePr>
        <p:xfrm>
          <a:off x="2141717" y="5053001"/>
          <a:ext cx="19446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58640" imgH="304560" progId="Equation.DSMT4">
                  <p:embed/>
                </p:oleObj>
              </mc:Choice>
              <mc:Fallback>
                <p:oleObj name="Equation" r:id="rId34" imgW="135864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141717" y="5053001"/>
                        <a:ext cx="19446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97338"/>
              </p:ext>
            </p:extLst>
          </p:nvPr>
        </p:nvGraphicFramePr>
        <p:xfrm>
          <a:off x="6768917" y="4259063"/>
          <a:ext cx="12192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50680" imgH="203040" progId="Equation.DSMT4">
                  <p:embed/>
                </p:oleObj>
              </mc:Choice>
              <mc:Fallback>
                <p:oleObj name="Equation" r:id="rId36" imgW="85068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768917" y="4259063"/>
                        <a:ext cx="121920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27239"/>
              </p:ext>
            </p:extLst>
          </p:nvPr>
        </p:nvGraphicFramePr>
        <p:xfrm>
          <a:off x="6736016" y="4734735"/>
          <a:ext cx="23082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12800" imgH="203040" progId="Equation.DSMT4">
                  <p:embed/>
                </p:oleObj>
              </mc:Choice>
              <mc:Fallback>
                <p:oleObj name="Equation" r:id="rId38" imgW="161280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736016" y="4734735"/>
                        <a:ext cx="2308225" cy="290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462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556" y="116632"/>
            <a:ext cx="8319876" cy="562074"/>
          </a:xfrm>
        </p:spPr>
        <p:txBody>
          <a:bodyPr>
            <a:normAutofit/>
          </a:bodyPr>
          <a:lstStyle/>
          <a:p>
            <a:r>
              <a:rPr lang="en-CA" sz="2500" dirty="0"/>
              <a:t>Ex: Find the domain and range of each scenario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0556" y="659309"/>
            <a:ext cx="8751924" cy="4680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100" dirty="0" err="1"/>
              <a:t>i</a:t>
            </a:r>
            <a:r>
              <a:rPr lang="en-CA" sz="2100" dirty="0"/>
              <a:t>) John has $5 to buy donuts at Tim Hortons. Each donut costs $1.25</a:t>
            </a:r>
          </a:p>
          <a:p>
            <a:pPr marL="0" indent="0">
              <a:buNone/>
            </a:pPr>
            <a:endParaRPr lang="en-CA" sz="2100" dirty="0"/>
          </a:p>
          <a:p>
            <a:pPr marL="0" indent="0">
              <a:buNone/>
            </a:pPr>
            <a:endParaRPr lang="en-CA" sz="2100" dirty="0"/>
          </a:p>
          <a:p>
            <a:pPr marL="0" indent="0">
              <a:buNone/>
            </a:pPr>
            <a:endParaRPr lang="en-CA" sz="2100" dirty="0"/>
          </a:p>
          <a:p>
            <a:pPr marL="0" indent="0">
              <a:buNone/>
            </a:pPr>
            <a:r>
              <a:rPr lang="en-CA" sz="2100" dirty="0"/>
              <a:t>ii) Wendy takes a taxi.  The base cost is $2.50 and she is charged $1.50 per minute after the first 5 minutes</a:t>
            </a:r>
          </a:p>
          <a:p>
            <a:pPr marL="0" indent="0">
              <a:buNone/>
            </a:pPr>
            <a:endParaRPr lang="en-CA" sz="2100" dirty="0"/>
          </a:p>
          <a:p>
            <a:pPr marL="0" indent="0">
              <a:buNone/>
            </a:pPr>
            <a:br>
              <a:rPr lang="en-CA" sz="2100" dirty="0"/>
            </a:br>
            <a:endParaRPr lang="en-CA" sz="2100" dirty="0"/>
          </a:p>
          <a:p>
            <a:pPr marL="0" indent="0">
              <a:buNone/>
            </a:pPr>
            <a:r>
              <a:rPr lang="en-CA" sz="2100" dirty="0"/>
              <a:t>iii) Your weight is a function of your age.  The lightest baby ever recorded is 250g, the heaviest person ever is 392lbs and the oldest person claimed to have lived 122 years.</a:t>
            </a:r>
          </a:p>
        </p:txBody>
      </p:sp>
    </p:spTree>
    <p:extLst>
      <p:ext uri="{BB962C8B-B14F-4D97-AF65-F5344CB8AC3E}">
        <p14:creationId xmlns:p14="http://schemas.microsoft.com/office/powerpoint/2010/main" val="9098741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3664"/>
            <a:ext cx="6099448" cy="706090"/>
          </a:xfrm>
        </p:spPr>
        <p:txBody>
          <a:bodyPr/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II) Terms: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251520" y="620688"/>
            <a:ext cx="8784976" cy="5616624"/>
          </a:xfrm>
        </p:spPr>
        <p:txBody>
          <a:bodyPr>
            <a:noAutofit/>
          </a:bodyPr>
          <a:lstStyle/>
          <a:p>
            <a:pPr eaLnBrk="1" hangingPunct="1"/>
            <a:r>
              <a:rPr lang="en-CA" sz="2000" dirty="0"/>
              <a:t>A function is a “</a:t>
            </a:r>
            <a:r>
              <a:rPr lang="en-CA" sz="2000" b="1" i="1" dirty="0">
                <a:solidFill>
                  <a:srgbClr val="FF0000"/>
                </a:solidFill>
              </a:rPr>
              <a:t>rule or equation</a:t>
            </a:r>
            <a:r>
              <a:rPr lang="en-CA" sz="2000" dirty="0"/>
              <a:t>” that produces a single output number for each input number, meaning its 1 to 1</a:t>
            </a:r>
          </a:p>
          <a:p>
            <a:pPr eaLnBrk="1" hangingPunct="1"/>
            <a:r>
              <a:rPr lang="en-CA" sz="2000" dirty="0"/>
              <a:t>The values put into the function is the “</a:t>
            </a:r>
            <a:r>
              <a:rPr lang="en-CA" sz="2000" b="1" i="1" dirty="0">
                <a:solidFill>
                  <a:srgbClr val="FF0000"/>
                </a:solidFill>
              </a:rPr>
              <a:t>input number</a:t>
            </a:r>
            <a:r>
              <a:rPr lang="en-CA" sz="2000" dirty="0"/>
              <a:t>” </a:t>
            </a:r>
            <a:br>
              <a:rPr lang="en-CA" sz="2000" dirty="0"/>
            </a:br>
            <a:r>
              <a:rPr lang="en-CA" sz="2000" dirty="0"/>
              <a:t>X-coordinate [Domain]</a:t>
            </a:r>
          </a:p>
          <a:p>
            <a:r>
              <a:rPr lang="en-CA" sz="2000" dirty="0"/>
              <a:t>The values you get out of a function is the “</a:t>
            </a:r>
            <a:r>
              <a:rPr lang="en-CA" sz="2000" b="1" i="1" dirty="0">
                <a:solidFill>
                  <a:srgbClr val="FF0000"/>
                </a:solidFill>
              </a:rPr>
              <a:t>output number</a:t>
            </a:r>
            <a:r>
              <a:rPr lang="en-CA" sz="2000" dirty="0"/>
              <a:t>”, </a:t>
            </a:r>
            <a:br>
              <a:rPr lang="en-CA" sz="2000" dirty="0"/>
            </a:br>
            <a:r>
              <a:rPr lang="en-CA" sz="2000" dirty="0"/>
              <a:t>Y-coordinate [Range]</a:t>
            </a:r>
          </a:p>
          <a:p>
            <a:r>
              <a:rPr lang="en-CA" sz="2000" dirty="0"/>
              <a:t>Non Linear Functions: Functions that are not straight lines:</a:t>
            </a:r>
          </a:p>
          <a:p>
            <a:pPr lvl="1"/>
            <a:r>
              <a:rPr lang="en-CA" sz="2000" dirty="0"/>
              <a:t>Quadratics, Radicals, </a:t>
            </a:r>
            <a:r>
              <a:rPr lang="en-CA" sz="2000" dirty="0" err="1"/>
              <a:t>Rationals</a:t>
            </a:r>
            <a:r>
              <a:rPr lang="en-CA" sz="2000" dirty="0"/>
              <a:t>, Exponentials, </a:t>
            </a:r>
            <a:r>
              <a:rPr lang="en-CA" sz="2000" dirty="0" err="1"/>
              <a:t>etc</a:t>
            </a:r>
            <a:r>
              <a:rPr lang="en-CA" sz="2000" dirty="0"/>
              <a:t>….</a:t>
            </a:r>
          </a:p>
          <a:p>
            <a:r>
              <a:rPr lang="en-CA" sz="2000" dirty="0"/>
              <a:t>Transformation Functions: Functions that modifies an existing function</a:t>
            </a:r>
          </a:p>
          <a:p>
            <a:pPr lvl="1"/>
            <a:r>
              <a:rPr lang="en-CA" sz="2000" dirty="0"/>
              <a:t>Absolute Value Functions, Inverse Functions</a:t>
            </a:r>
          </a:p>
          <a:p>
            <a:pPr eaLnBrk="1" hangingPunct="1"/>
            <a:r>
              <a:rPr lang="en-CA" sz="2000" dirty="0"/>
              <a:t>Input numbers have restrictions, it has be acceptable by the function</a:t>
            </a:r>
          </a:p>
          <a:p>
            <a:pPr lvl="1"/>
            <a:r>
              <a:rPr lang="en-CA" sz="2000" dirty="0" err="1"/>
              <a:t>Ie</a:t>
            </a:r>
            <a:r>
              <a:rPr lang="en-CA" sz="2000" dirty="0"/>
              <a:t>: Rational Functions can not have an input that makes the denominator equal to zero</a:t>
            </a:r>
          </a:p>
          <a:p>
            <a:pPr lvl="1"/>
            <a:r>
              <a:rPr lang="en-CA" sz="2000" dirty="0"/>
              <a:t>Radical functions can not have an input that makes the value inside a root function negative</a:t>
            </a:r>
          </a:p>
          <a:p>
            <a:pPr marL="0" indent="0">
              <a:buNone/>
            </a:pP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153529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77815"/>
            <a:ext cx="9734872" cy="55889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sz="3200" dirty="0"/>
              <a:t>IV) Function Test: The vertical line Test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876939"/>
            <a:ext cx="8352928" cy="5811075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200" dirty="0">
                <a:latin typeface="+mj-lt"/>
              </a:rPr>
              <a:t>Remember: A function is an equation where every input value “</a:t>
            </a:r>
            <a:r>
              <a:rPr lang="en-CA" sz="2200" i="1" dirty="0">
                <a:latin typeface="+mj-lt"/>
              </a:rPr>
              <a:t>x</a:t>
            </a:r>
            <a:r>
              <a:rPr lang="en-CA" sz="2200" dirty="0">
                <a:latin typeface="+mj-lt"/>
              </a:rPr>
              <a:t>” will have only </a:t>
            </a:r>
            <a:r>
              <a:rPr lang="en-CA" sz="2200" dirty="0">
                <a:solidFill>
                  <a:srgbClr val="FF3300"/>
                </a:solidFill>
                <a:latin typeface="+mj-lt"/>
              </a:rPr>
              <a:t>ONE</a:t>
            </a:r>
            <a:r>
              <a:rPr lang="en-CA" sz="2200" dirty="0">
                <a:latin typeface="+mj-lt"/>
              </a:rPr>
              <a:t> output value “</a:t>
            </a:r>
            <a:r>
              <a:rPr lang="en-CA" sz="2200" i="1" dirty="0">
                <a:latin typeface="+mj-lt"/>
              </a:rPr>
              <a:t>y</a:t>
            </a:r>
            <a:r>
              <a:rPr lang="en-CA" sz="2200" dirty="0">
                <a:latin typeface="+mj-lt"/>
              </a:rPr>
              <a:t>”</a:t>
            </a:r>
          </a:p>
          <a:p>
            <a:pPr eaLnBrk="1" hangingPunct="1"/>
            <a:r>
              <a:rPr lang="en-CA" sz="2200" dirty="0">
                <a:latin typeface="+mj-lt"/>
              </a:rPr>
              <a:t>If one “x” generates two or more y-values </a:t>
            </a:r>
            <a:r>
              <a:rPr lang="en-CA" sz="2200" dirty="0">
                <a:latin typeface="+mj-lt"/>
                <a:sym typeface="Wingdings" panose="05000000000000000000" pitchFamily="2" charset="2"/>
              </a:rPr>
              <a:t> NOT a Function</a:t>
            </a:r>
            <a:endParaRPr lang="en-CA" sz="2200" dirty="0">
              <a:latin typeface="+mj-lt"/>
            </a:endParaRPr>
          </a:p>
          <a:p>
            <a:r>
              <a:rPr lang="en-CA" altLang="en-US" sz="2200" dirty="0"/>
              <a:t>The easiest method to determine whether an equation or  graph is a function or not is to perform the vertical line test</a:t>
            </a:r>
          </a:p>
          <a:p>
            <a:pPr lvl="1"/>
            <a:r>
              <a:rPr lang="en-CA" altLang="en-US" sz="2200" dirty="0"/>
              <a:t>Draw a straight VERTICAL line</a:t>
            </a:r>
            <a:br>
              <a:rPr lang="en-CA" altLang="en-US" sz="2200" dirty="0"/>
            </a:br>
            <a:r>
              <a:rPr lang="en-CA" altLang="en-US" sz="2200" dirty="0"/>
              <a:t>anywhere on your graph</a:t>
            </a:r>
          </a:p>
          <a:p>
            <a:pPr lvl="1"/>
            <a:r>
              <a:rPr lang="en-CA" altLang="en-US" sz="2200" dirty="0"/>
              <a:t>If the line vertical intersects at more</a:t>
            </a:r>
            <a:br>
              <a:rPr lang="en-CA" altLang="en-US" sz="2200" dirty="0"/>
            </a:br>
            <a:r>
              <a:rPr lang="en-CA" altLang="en-US" sz="2200" dirty="0"/>
              <a:t>than one point along the graph, </a:t>
            </a:r>
            <a:br>
              <a:rPr lang="en-CA" altLang="en-US" sz="2200" dirty="0"/>
            </a:br>
            <a:r>
              <a:rPr lang="en-CA" altLang="en-US" sz="2200" dirty="0"/>
              <a:t>then it is NOT a function</a:t>
            </a:r>
          </a:p>
          <a:p>
            <a:pPr lvl="1"/>
            <a:r>
              <a:rPr lang="en-CA" altLang="en-US" sz="2200" dirty="0"/>
              <a:t>If the any vertical line you draw </a:t>
            </a:r>
            <a:br>
              <a:rPr lang="en-CA" altLang="en-US" sz="2200" dirty="0"/>
            </a:br>
            <a:r>
              <a:rPr lang="en-CA" altLang="en-US" sz="2200" dirty="0"/>
              <a:t>intersects at only one point or less</a:t>
            </a:r>
            <a:br>
              <a:rPr lang="en-CA" altLang="en-US" sz="2200" dirty="0"/>
            </a:br>
            <a:r>
              <a:rPr lang="en-CA" altLang="en-US" sz="2200" dirty="0"/>
              <a:t>then you have a function</a:t>
            </a:r>
          </a:p>
          <a:p>
            <a:endParaRPr lang="en-CA" altLang="en-US" sz="2200" dirty="0"/>
          </a:p>
        </p:txBody>
      </p:sp>
      <p:pic>
        <p:nvPicPr>
          <p:cNvPr id="77828" name="Picture 4" descr="quartic functio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300192" y="2996952"/>
            <a:ext cx="2307629" cy="2880320"/>
          </a:xfrm>
          <a:noFill/>
        </p:spPr>
      </p:pic>
      <p:sp>
        <p:nvSpPr>
          <p:cNvPr id="77831" name="Line 7"/>
          <p:cNvSpPr>
            <a:spLocks noChangeShapeType="1"/>
          </p:cNvSpPr>
          <p:nvPr/>
        </p:nvSpPr>
        <p:spPr bwMode="auto">
          <a:xfrm flipH="1">
            <a:off x="7008302" y="2924944"/>
            <a:ext cx="0" cy="2952328"/>
          </a:xfrm>
          <a:prstGeom prst="line">
            <a:avLst/>
          </a:prstGeom>
          <a:noFill/>
          <a:ln w="34925">
            <a:solidFill>
              <a:schemeClr val="accent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876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24000" decel="7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319 -0.0037 L -0.09453 0 L 0.05248 -0.00139 " pathEditMode="relative" ptsTypes="AAAA">
                                      <p:cBhvr>
                                        <p:cTn id="46" dur="4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 animBg="1"/>
      <p:bldP spid="7783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8C0223-16F4-48F5-AE3C-DBA14D26A3F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208912" cy="5326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Which of the following are functions? Explain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93B8153-3161-4196-A715-CEC3CB7048AE}"/>
              </a:ext>
            </a:extLst>
          </p:cNvPr>
          <p:cNvGrpSpPr/>
          <p:nvPr/>
        </p:nvGrpSpPr>
        <p:grpSpPr>
          <a:xfrm>
            <a:off x="395536" y="908720"/>
            <a:ext cx="2376264" cy="2376264"/>
            <a:chOff x="395536" y="908720"/>
            <a:chExt cx="2376264" cy="2376264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0B16D5C7-82AF-4CD0-ABD2-03678F6C9798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44BFB179-AAB6-4DB2-B631-F2E574C32D6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0ABC6FF1-D8AE-4D73-86B4-937CC2D2240D}"/>
              </a:ext>
            </a:extLst>
          </p:cNvPr>
          <p:cNvGrpSpPr/>
          <p:nvPr/>
        </p:nvGrpSpPr>
        <p:grpSpPr>
          <a:xfrm>
            <a:off x="3275856" y="910711"/>
            <a:ext cx="2376264" cy="2376264"/>
            <a:chOff x="395536" y="908720"/>
            <a:chExt cx="2376264" cy="2376264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559B088-614A-4119-A034-850D54870DFF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146E97E0-73C8-4914-9C99-E1B673DE2BC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132C965-F980-4B48-AC11-9BC6FD1A93DD}"/>
              </a:ext>
            </a:extLst>
          </p:cNvPr>
          <p:cNvGrpSpPr/>
          <p:nvPr/>
        </p:nvGrpSpPr>
        <p:grpSpPr>
          <a:xfrm>
            <a:off x="6156176" y="912702"/>
            <a:ext cx="2376264" cy="2376264"/>
            <a:chOff x="395536" y="908720"/>
            <a:chExt cx="2376264" cy="2376264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C31A660-648B-4613-86FB-652E1EF4BDDE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31DE1991-02C4-4C62-9047-0828B26E5A2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8CDC510-9BD6-40B9-81ED-C705AAB99CBF}"/>
              </a:ext>
            </a:extLst>
          </p:cNvPr>
          <p:cNvGrpSpPr/>
          <p:nvPr/>
        </p:nvGrpSpPr>
        <p:grpSpPr>
          <a:xfrm>
            <a:off x="395536" y="3789040"/>
            <a:ext cx="2376264" cy="2376264"/>
            <a:chOff x="395536" y="908720"/>
            <a:chExt cx="2376264" cy="237626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1A1E3C6F-D30E-41AD-98D8-0FAD79A45E0B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5031FFD-FB53-4BC5-8980-D6EF8B4C395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6B423D3-056F-4418-A2F4-BE664250F22E}"/>
              </a:ext>
            </a:extLst>
          </p:cNvPr>
          <p:cNvGrpSpPr/>
          <p:nvPr/>
        </p:nvGrpSpPr>
        <p:grpSpPr>
          <a:xfrm>
            <a:off x="3275856" y="3791031"/>
            <a:ext cx="2376264" cy="2376264"/>
            <a:chOff x="395536" y="908720"/>
            <a:chExt cx="2376264" cy="2376264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EFD22CA-3CC6-47D4-8278-B7976B4E6816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A229F83-8921-4909-9F6C-F2BCE83128A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0DB5366-A157-400B-8908-6467B992EA36}"/>
              </a:ext>
            </a:extLst>
          </p:cNvPr>
          <p:cNvGrpSpPr/>
          <p:nvPr/>
        </p:nvGrpSpPr>
        <p:grpSpPr>
          <a:xfrm>
            <a:off x="6156176" y="3789040"/>
            <a:ext cx="2376264" cy="2376264"/>
            <a:chOff x="395536" y="908720"/>
            <a:chExt cx="2376264" cy="2376264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00BAD9E-FBCC-4E64-8589-B402639D5BB9}"/>
                </a:ext>
              </a:extLst>
            </p:cNvPr>
            <p:cNvCxnSpPr/>
            <p:nvPr/>
          </p:nvCxnSpPr>
          <p:spPr>
            <a:xfrm>
              <a:off x="395536" y="2060848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24DC656E-39E2-48B6-B92F-A060AC84383D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59532" y="2096852"/>
              <a:ext cx="237626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AD0D7B6B-2E68-43A8-B910-EB5EA454B8FE}"/>
              </a:ext>
            </a:extLst>
          </p:cNvPr>
          <p:cNvSpPr/>
          <p:nvPr/>
        </p:nvSpPr>
        <p:spPr bwMode="auto">
          <a:xfrm>
            <a:off x="827591" y="1196752"/>
            <a:ext cx="1440156" cy="15121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A9DFB49-F176-45FF-A339-D1C1A7BAE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93" y="2620205"/>
          <a:ext cx="1148243" cy="34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A9DFB49-F176-45FF-A339-D1C1A7BAE8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393" y="2620205"/>
                        <a:ext cx="1148243" cy="34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135">
            <a:extLst>
              <a:ext uri="{FF2B5EF4-FFF2-40B4-BE49-F238E27FC236}">
                <a16:creationId xmlns:a16="http://schemas.microsoft.com/office/drawing/2014/main" id="{A7BF2EC5-6A72-476A-9215-ECF29D03ACBD}"/>
              </a:ext>
            </a:extLst>
          </p:cNvPr>
          <p:cNvSpPr>
            <a:spLocks/>
          </p:cNvSpPr>
          <p:nvPr/>
        </p:nvSpPr>
        <p:spPr bwMode="auto">
          <a:xfrm>
            <a:off x="3923928" y="1125310"/>
            <a:ext cx="1000465" cy="1393105"/>
          </a:xfrm>
          <a:custGeom>
            <a:avLst/>
            <a:gdLst>
              <a:gd name="T0" fmla="*/ 2147483646 w 320"/>
              <a:gd name="T1" fmla="*/ 2147483646 h 330"/>
              <a:gd name="T2" fmla="*/ 2147483646 w 320"/>
              <a:gd name="T3" fmla="*/ 2147483646 h 330"/>
              <a:gd name="T4" fmla="*/ 2147483646 w 320"/>
              <a:gd name="T5" fmla="*/ 2147483646 h 330"/>
              <a:gd name="T6" fmla="*/ 2147483646 w 320"/>
              <a:gd name="T7" fmla="*/ 2147483646 h 330"/>
              <a:gd name="T8" fmla="*/ 2147483646 w 320"/>
              <a:gd name="T9" fmla="*/ 2147483646 h 330"/>
              <a:gd name="T10" fmla="*/ 2147483646 w 320"/>
              <a:gd name="T11" fmla="*/ 2147483646 h 330"/>
              <a:gd name="T12" fmla="*/ 2147483646 w 320"/>
              <a:gd name="T13" fmla="*/ 2147483646 h 330"/>
              <a:gd name="T14" fmla="*/ 2147483646 w 320"/>
              <a:gd name="T15" fmla="*/ 2147483646 h 330"/>
              <a:gd name="T16" fmla="*/ 2147483646 w 320"/>
              <a:gd name="T17" fmla="*/ 2147483646 h 330"/>
              <a:gd name="T18" fmla="*/ 2147483646 w 320"/>
              <a:gd name="T19" fmla="*/ 2147483646 h 330"/>
              <a:gd name="T20" fmla="*/ 2147483646 w 320"/>
              <a:gd name="T21" fmla="*/ 2147483646 h 330"/>
              <a:gd name="T22" fmla="*/ 2147483646 w 320"/>
              <a:gd name="T23" fmla="*/ 2147483646 h 330"/>
              <a:gd name="T24" fmla="*/ 2147483646 w 320"/>
              <a:gd name="T25" fmla="*/ 2147483646 h 330"/>
              <a:gd name="T26" fmla="*/ 2147483646 w 320"/>
              <a:gd name="T27" fmla="*/ 2147483646 h 330"/>
              <a:gd name="T28" fmla="*/ 2147483646 w 320"/>
              <a:gd name="T29" fmla="*/ 2147483646 h 330"/>
              <a:gd name="T30" fmla="*/ 2147483646 w 320"/>
              <a:gd name="T31" fmla="*/ 2147483646 h 330"/>
              <a:gd name="T32" fmla="*/ 2147483646 w 320"/>
              <a:gd name="T33" fmla="*/ 2147483646 h 330"/>
              <a:gd name="T34" fmla="*/ 2147483646 w 320"/>
              <a:gd name="T35" fmla="*/ 2147483646 h 330"/>
              <a:gd name="T36" fmla="*/ 2147483646 w 320"/>
              <a:gd name="T37" fmla="*/ 2147483646 h 330"/>
              <a:gd name="T38" fmla="*/ 2147483646 w 320"/>
              <a:gd name="T39" fmla="*/ 2147483646 h 330"/>
              <a:gd name="T40" fmla="*/ 2147483646 w 320"/>
              <a:gd name="T41" fmla="*/ 2147483646 h 330"/>
              <a:gd name="T42" fmla="*/ 2147483646 w 320"/>
              <a:gd name="T43" fmla="*/ 2147483646 h 330"/>
              <a:gd name="T44" fmla="*/ 2147483646 w 320"/>
              <a:gd name="T45" fmla="*/ 2147483646 h 330"/>
              <a:gd name="T46" fmla="*/ 2147483646 w 320"/>
              <a:gd name="T47" fmla="*/ 2147483646 h 330"/>
              <a:gd name="T48" fmla="*/ 2147483646 w 320"/>
              <a:gd name="T49" fmla="*/ 2147483646 h 330"/>
              <a:gd name="T50" fmla="*/ 2147483646 w 320"/>
              <a:gd name="T51" fmla="*/ 2147483646 h 330"/>
              <a:gd name="T52" fmla="*/ 2147483646 w 320"/>
              <a:gd name="T53" fmla="*/ 2147483646 h 330"/>
              <a:gd name="T54" fmla="*/ 2147483646 w 320"/>
              <a:gd name="T55" fmla="*/ 2147483646 h 330"/>
              <a:gd name="T56" fmla="*/ 2147483646 w 320"/>
              <a:gd name="T57" fmla="*/ 2147483646 h 330"/>
              <a:gd name="T58" fmla="*/ 2147483646 w 320"/>
              <a:gd name="T59" fmla="*/ 2147483646 h 330"/>
              <a:gd name="T60" fmla="*/ 2147483646 w 320"/>
              <a:gd name="T61" fmla="*/ 2147483646 h 330"/>
              <a:gd name="T62" fmla="*/ 2147483646 w 320"/>
              <a:gd name="T63" fmla="*/ 2147483646 h 330"/>
              <a:gd name="T64" fmla="*/ 2147483646 w 320"/>
              <a:gd name="T65" fmla="*/ 2147483646 h 330"/>
              <a:gd name="T66" fmla="*/ 2147483646 w 320"/>
              <a:gd name="T67" fmla="*/ 2147483646 h 330"/>
              <a:gd name="T68" fmla="*/ 2147483646 w 320"/>
              <a:gd name="T69" fmla="*/ 2147483646 h 330"/>
              <a:gd name="T70" fmla="*/ 2147483646 w 320"/>
              <a:gd name="T71" fmla="*/ 2147483646 h 330"/>
              <a:gd name="T72" fmla="*/ 2147483646 w 320"/>
              <a:gd name="T73" fmla="*/ 2147483646 h 330"/>
              <a:gd name="T74" fmla="*/ 2147483646 w 320"/>
              <a:gd name="T75" fmla="*/ 2147483646 h 330"/>
              <a:gd name="T76" fmla="*/ 2147483646 w 320"/>
              <a:gd name="T77" fmla="*/ 2147483646 h 330"/>
              <a:gd name="T78" fmla="*/ 2147483646 w 320"/>
              <a:gd name="T79" fmla="*/ 2147483646 h 330"/>
              <a:gd name="T80" fmla="*/ 2147483646 w 320"/>
              <a:gd name="T81" fmla="*/ 2147483646 h 330"/>
              <a:gd name="T82" fmla="*/ 2147483646 w 320"/>
              <a:gd name="T83" fmla="*/ 2147483646 h 330"/>
              <a:gd name="T84" fmla="*/ 2147483646 w 320"/>
              <a:gd name="T85" fmla="*/ 2147483646 h 330"/>
              <a:gd name="T86" fmla="*/ 2147483646 w 320"/>
              <a:gd name="T87" fmla="*/ 2147483646 h 330"/>
              <a:gd name="T88" fmla="*/ 2147483646 w 320"/>
              <a:gd name="T89" fmla="*/ 2147483646 h 330"/>
              <a:gd name="T90" fmla="*/ 2147483646 w 320"/>
              <a:gd name="T91" fmla="*/ 2147483646 h 330"/>
              <a:gd name="T92" fmla="*/ 2147483646 w 320"/>
              <a:gd name="T93" fmla="*/ 2147483646 h 330"/>
              <a:gd name="T94" fmla="*/ 2147483646 w 320"/>
              <a:gd name="T95" fmla="*/ 2147483646 h 330"/>
              <a:gd name="T96" fmla="*/ 2147483646 w 320"/>
              <a:gd name="T97" fmla="*/ 2147483646 h 330"/>
              <a:gd name="T98" fmla="*/ 2147483646 w 320"/>
              <a:gd name="T99" fmla="*/ 2147483646 h 330"/>
              <a:gd name="T100" fmla="*/ 2147483646 w 320"/>
              <a:gd name="T101" fmla="*/ 2147483646 h 330"/>
              <a:gd name="T102" fmla="*/ 2147483646 w 320"/>
              <a:gd name="T103" fmla="*/ 2147483646 h 330"/>
              <a:gd name="T104" fmla="*/ 2147483646 w 320"/>
              <a:gd name="T105" fmla="*/ 2147483646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965620D-9682-4504-AE8B-98816BF39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463" y="2502664"/>
          <a:ext cx="10525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965620D-9682-4504-AE8B-98816BF39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3463" y="2502664"/>
                        <a:ext cx="1052513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135">
            <a:extLst>
              <a:ext uri="{FF2B5EF4-FFF2-40B4-BE49-F238E27FC236}">
                <a16:creationId xmlns:a16="http://schemas.microsoft.com/office/drawing/2014/main" id="{D99011F4-7C81-428D-9E20-B08223122F24}"/>
              </a:ext>
            </a:extLst>
          </p:cNvPr>
          <p:cNvSpPr>
            <a:spLocks/>
          </p:cNvSpPr>
          <p:nvPr/>
        </p:nvSpPr>
        <p:spPr bwMode="auto">
          <a:xfrm rot="5400000">
            <a:off x="7020043" y="1386411"/>
            <a:ext cx="1000465" cy="1393105"/>
          </a:xfrm>
          <a:custGeom>
            <a:avLst/>
            <a:gdLst>
              <a:gd name="T0" fmla="*/ 2147483646 w 320"/>
              <a:gd name="T1" fmla="*/ 2147483646 h 330"/>
              <a:gd name="T2" fmla="*/ 2147483646 w 320"/>
              <a:gd name="T3" fmla="*/ 2147483646 h 330"/>
              <a:gd name="T4" fmla="*/ 2147483646 w 320"/>
              <a:gd name="T5" fmla="*/ 2147483646 h 330"/>
              <a:gd name="T6" fmla="*/ 2147483646 w 320"/>
              <a:gd name="T7" fmla="*/ 2147483646 h 330"/>
              <a:gd name="T8" fmla="*/ 2147483646 w 320"/>
              <a:gd name="T9" fmla="*/ 2147483646 h 330"/>
              <a:gd name="T10" fmla="*/ 2147483646 w 320"/>
              <a:gd name="T11" fmla="*/ 2147483646 h 330"/>
              <a:gd name="T12" fmla="*/ 2147483646 w 320"/>
              <a:gd name="T13" fmla="*/ 2147483646 h 330"/>
              <a:gd name="T14" fmla="*/ 2147483646 w 320"/>
              <a:gd name="T15" fmla="*/ 2147483646 h 330"/>
              <a:gd name="T16" fmla="*/ 2147483646 w 320"/>
              <a:gd name="T17" fmla="*/ 2147483646 h 330"/>
              <a:gd name="T18" fmla="*/ 2147483646 w 320"/>
              <a:gd name="T19" fmla="*/ 2147483646 h 330"/>
              <a:gd name="T20" fmla="*/ 2147483646 w 320"/>
              <a:gd name="T21" fmla="*/ 2147483646 h 330"/>
              <a:gd name="T22" fmla="*/ 2147483646 w 320"/>
              <a:gd name="T23" fmla="*/ 2147483646 h 330"/>
              <a:gd name="T24" fmla="*/ 2147483646 w 320"/>
              <a:gd name="T25" fmla="*/ 2147483646 h 330"/>
              <a:gd name="T26" fmla="*/ 2147483646 w 320"/>
              <a:gd name="T27" fmla="*/ 2147483646 h 330"/>
              <a:gd name="T28" fmla="*/ 2147483646 w 320"/>
              <a:gd name="T29" fmla="*/ 2147483646 h 330"/>
              <a:gd name="T30" fmla="*/ 2147483646 w 320"/>
              <a:gd name="T31" fmla="*/ 2147483646 h 330"/>
              <a:gd name="T32" fmla="*/ 2147483646 w 320"/>
              <a:gd name="T33" fmla="*/ 2147483646 h 330"/>
              <a:gd name="T34" fmla="*/ 2147483646 w 320"/>
              <a:gd name="T35" fmla="*/ 2147483646 h 330"/>
              <a:gd name="T36" fmla="*/ 2147483646 w 320"/>
              <a:gd name="T37" fmla="*/ 2147483646 h 330"/>
              <a:gd name="T38" fmla="*/ 2147483646 w 320"/>
              <a:gd name="T39" fmla="*/ 2147483646 h 330"/>
              <a:gd name="T40" fmla="*/ 2147483646 w 320"/>
              <a:gd name="T41" fmla="*/ 2147483646 h 330"/>
              <a:gd name="T42" fmla="*/ 2147483646 w 320"/>
              <a:gd name="T43" fmla="*/ 2147483646 h 330"/>
              <a:gd name="T44" fmla="*/ 2147483646 w 320"/>
              <a:gd name="T45" fmla="*/ 2147483646 h 330"/>
              <a:gd name="T46" fmla="*/ 2147483646 w 320"/>
              <a:gd name="T47" fmla="*/ 2147483646 h 330"/>
              <a:gd name="T48" fmla="*/ 2147483646 w 320"/>
              <a:gd name="T49" fmla="*/ 2147483646 h 330"/>
              <a:gd name="T50" fmla="*/ 2147483646 w 320"/>
              <a:gd name="T51" fmla="*/ 2147483646 h 330"/>
              <a:gd name="T52" fmla="*/ 2147483646 w 320"/>
              <a:gd name="T53" fmla="*/ 2147483646 h 330"/>
              <a:gd name="T54" fmla="*/ 2147483646 w 320"/>
              <a:gd name="T55" fmla="*/ 2147483646 h 330"/>
              <a:gd name="T56" fmla="*/ 2147483646 w 320"/>
              <a:gd name="T57" fmla="*/ 2147483646 h 330"/>
              <a:gd name="T58" fmla="*/ 2147483646 w 320"/>
              <a:gd name="T59" fmla="*/ 2147483646 h 330"/>
              <a:gd name="T60" fmla="*/ 2147483646 w 320"/>
              <a:gd name="T61" fmla="*/ 2147483646 h 330"/>
              <a:gd name="T62" fmla="*/ 2147483646 w 320"/>
              <a:gd name="T63" fmla="*/ 2147483646 h 330"/>
              <a:gd name="T64" fmla="*/ 2147483646 w 320"/>
              <a:gd name="T65" fmla="*/ 2147483646 h 330"/>
              <a:gd name="T66" fmla="*/ 2147483646 w 320"/>
              <a:gd name="T67" fmla="*/ 2147483646 h 330"/>
              <a:gd name="T68" fmla="*/ 2147483646 w 320"/>
              <a:gd name="T69" fmla="*/ 2147483646 h 330"/>
              <a:gd name="T70" fmla="*/ 2147483646 w 320"/>
              <a:gd name="T71" fmla="*/ 2147483646 h 330"/>
              <a:gd name="T72" fmla="*/ 2147483646 w 320"/>
              <a:gd name="T73" fmla="*/ 2147483646 h 330"/>
              <a:gd name="T74" fmla="*/ 2147483646 w 320"/>
              <a:gd name="T75" fmla="*/ 2147483646 h 330"/>
              <a:gd name="T76" fmla="*/ 2147483646 w 320"/>
              <a:gd name="T77" fmla="*/ 2147483646 h 330"/>
              <a:gd name="T78" fmla="*/ 2147483646 w 320"/>
              <a:gd name="T79" fmla="*/ 2147483646 h 330"/>
              <a:gd name="T80" fmla="*/ 2147483646 w 320"/>
              <a:gd name="T81" fmla="*/ 2147483646 h 330"/>
              <a:gd name="T82" fmla="*/ 2147483646 w 320"/>
              <a:gd name="T83" fmla="*/ 2147483646 h 330"/>
              <a:gd name="T84" fmla="*/ 2147483646 w 320"/>
              <a:gd name="T85" fmla="*/ 2147483646 h 330"/>
              <a:gd name="T86" fmla="*/ 2147483646 w 320"/>
              <a:gd name="T87" fmla="*/ 2147483646 h 330"/>
              <a:gd name="T88" fmla="*/ 2147483646 w 320"/>
              <a:gd name="T89" fmla="*/ 2147483646 h 330"/>
              <a:gd name="T90" fmla="*/ 2147483646 w 320"/>
              <a:gd name="T91" fmla="*/ 2147483646 h 330"/>
              <a:gd name="T92" fmla="*/ 2147483646 w 320"/>
              <a:gd name="T93" fmla="*/ 2147483646 h 330"/>
              <a:gd name="T94" fmla="*/ 2147483646 w 320"/>
              <a:gd name="T95" fmla="*/ 2147483646 h 330"/>
              <a:gd name="T96" fmla="*/ 2147483646 w 320"/>
              <a:gd name="T97" fmla="*/ 2147483646 h 330"/>
              <a:gd name="T98" fmla="*/ 2147483646 w 320"/>
              <a:gd name="T99" fmla="*/ 2147483646 h 330"/>
              <a:gd name="T100" fmla="*/ 2147483646 w 320"/>
              <a:gd name="T101" fmla="*/ 2147483646 h 330"/>
              <a:gd name="T102" fmla="*/ 2147483646 w 320"/>
              <a:gd name="T103" fmla="*/ 2147483646 h 330"/>
              <a:gd name="T104" fmla="*/ 2147483646 w 320"/>
              <a:gd name="T105" fmla="*/ 2147483646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EA7CED5-56CA-4E33-AFDF-384749779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336" y="1196752"/>
          <a:ext cx="10525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EA7CED5-56CA-4E33-AFDF-384749779C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6336" y="1196752"/>
                        <a:ext cx="1052513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8801FDF3-DDB4-479D-A72F-BADC2742052C}"/>
              </a:ext>
            </a:extLst>
          </p:cNvPr>
          <p:cNvCxnSpPr/>
          <p:nvPr/>
        </p:nvCxnSpPr>
        <p:spPr>
          <a:xfrm>
            <a:off x="360508" y="3839516"/>
            <a:ext cx="934166" cy="10801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43800D2-661D-462C-A93C-3D8A1E52FB4B}"/>
              </a:ext>
            </a:extLst>
          </p:cNvPr>
          <p:cNvCxnSpPr>
            <a:cxnSpLocks/>
          </p:cNvCxnSpPr>
          <p:nvPr/>
        </p:nvCxnSpPr>
        <p:spPr>
          <a:xfrm flipV="1">
            <a:off x="1294674" y="3911524"/>
            <a:ext cx="900099" cy="102820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3F54D6F-25E8-407C-85BE-52E7258C6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51" y="5149115"/>
          <a:ext cx="10509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3F54D6F-25E8-407C-85BE-52E7258C6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051" y="5149115"/>
                        <a:ext cx="10509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" name="Group 234">
            <a:extLst>
              <a:ext uri="{FF2B5EF4-FFF2-40B4-BE49-F238E27FC236}">
                <a16:creationId xmlns:a16="http://schemas.microsoft.com/office/drawing/2014/main" id="{03517092-68A5-4989-8955-B733715844D8}"/>
              </a:ext>
            </a:extLst>
          </p:cNvPr>
          <p:cNvGrpSpPr/>
          <p:nvPr/>
        </p:nvGrpSpPr>
        <p:grpSpPr>
          <a:xfrm>
            <a:off x="3288860" y="3911524"/>
            <a:ext cx="2566279" cy="2170163"/>
            <a:chOff x="484187" y="176213"/>
            <a:chExt cx="5443538" cy="4414838"/>
          </a:xfrm>
        </p:grpSpPr>
        <p:sp>
          <p:nvSpPr>
            <p:cNvPr id="233" name="Freeform 96">
              <a:extLst>
                <a:ext uri="{FF2B5EF4-FFF2-40B4-BE49-F238E27FC236}">
                  <a16:creationId xmlns:a16="http://schemas.microsoft.com/office/drawing/2014/main" id="{53EE7BC1-EB42-454C-A7D8-C7AA7F8D06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187" y="2328863"/>
              <a:ext cx="2671763" cy="2262188"/>
            </a:xfrm>
            <a:custGeom>
              <a:avLst/>
              <a:gdLst>
                <a:gd name="T0" fmla="*/ 8 w 560"/>
                <a:gd name="T1" fmla="*/ 0 h 474"/>
                <a:gd name="T2" fmla="*/ 18 w 560"/>
                <a:gd name="T3" fmla="*/ 0 h 474"/>
                <a:gd name="T4" fmla="*/ 28 w 560"/>
                <a:gd name="T5" fmla="*/ 0 h 474"/>
                <a:gd name="T6" fmla="*/ 38 w 560"/>
                <a:gd name="T7" fmla="*/ 1 h 474"/>
                <a:gd name="T8" fmla="*/ 48 w 560"/>
                <a:gd name="T9" fmla="*/ 1 h 474"/>
                <a:gd name="T10" fmla="*/ 58 w 560"/>
                <a:gd name="T11" fmla="*/ 1 h 474"/>
                <a:gd name="T12" fmla="*/ 68 w 560"/>
                <a:gd name="T13" fmla="*/ 1 h 474"/>
                <a:gd name="T14" fmla="*/ 78 w 560"/>
                <a:gd name="T15" fmla="*/ 1 h 474"/>
                <a:gd name="T16" fmla="*/ 88 w 560"/>
                <a:gd name="T17" fmla="*/ 2 h 474"/>
                <a:gd name="T18" fmla="*/ 98 w 560"/>
                <a:gd name="T19" fmla="*/ 2 h 474"/>
                <a:gd name="T20" fmla="*/ 108 w 560"/>
                <a:gd name="T21" fmla="*/ 2 h 474"/>
                <a:gd name="T22" fmla="*/ 118 w 560"/>
                <a:gd name="T23" fmla="*/ 2 h 474"/>
                <a:gd name="T24" fmla="*/ 128 w 560"/>
                <a:gd name="T25" fmla="*/ 2 h 474"/>
                <a:gd name="T26" fmla="*/ 138 w 560"/>
                <a:gd name="T27" fmla="*/ 3 h 474"/>
                <a:gd name="T28" fmla="*/ 148 w 560"/>
                <a:gd name="T29" fmla="*/ 3 h 474"/>
                <a:gd name="T30" fmla="*/ 158 w 560"/>
                <a:gd name="T31" fmla="*/ 3 h 474"/>
                <a:gd name="T32" fmla="*/ 168 w 560"/>
                <a:gd name="T33" fmla="*/ 4 h 474"/>
                <a:gd name="T34" fmla="*/ 178 w 560"/>
                <a:gd name="T35" fmla="*/ 4 h 474"/>
                <a:gd name="T36" fmla="*/ 188 w 560"/>
                <a:gd name="T37" fmla="*/ 4 h 474"/>
                <a:gd name="T38" fmla="*/ 198 w 560"/>
                <a:gd name="T39" fmla="*/ 5 h 474"/>
                <a:gd name="T40" fmla="*/ 208 w 560"/>
                <a:gd name="T41" fmla="*/ 5 h 474"/>
                <a:gd name="T42" fmla="*/ 218 w 560"/>
                <a:gd name="T43" fmla="*/ 5 h 474"/>
                <a:gd name="T44" fmla="*/ 228 w 560"/>
                <a:gd name="T45" fmla="*/ 6 h 474"/>
                <a:gd name="T46" fmla="*/ 238 w 560"/>
                <a:gd name="T47" fmla="*/ 6 h 474"/>
                <a:gd name="T48" fmla="*/ 248 w 560"/>
                <a:gd name="T49" fmla="*/ 7 h 474"/>
                <a:gd name="T50" fmla="*/ 258 w 560"/>
                <a:gd name="T51" fmla="*/ 7 h 474"/>
                <a:gd name="T52" fmla="*/ 268 w 560"/>
                <a:gd name="T53" fmla="*/ 8 h 474"/>
                <a:gd name="T54" fmla="*/ 278 w 560"/>
                <a:gd name="T55" fmla="*/ 8 h 474"/>
                <a:gd name="T56" fmla="*/ 288 w 560"/>
                <a:gd name="T57" fmla="*/ 9 h 474"/>
                <a:gd name="T58" fmla="*/ 298 w 560"/>
                <a:gd name="T59" fmla="*/ 10 h 474"/>
                <a:gd name="T60" fmla="*/ 308 w 560"/>
                <a:gd name="T61" fmla="*/ 10 h 474"/>
                <a:gd name="T62" fmla="*/ 318 w 560"/>
                <a:gd name="T63" fmla="*/ 11 h 474"/>
                <a:gd name="T64" fmla="*/ 328 w 560"/>
                <a:gd name="T65" fmla="*/ 12 h 474"/>
                <a:gd name="T66" fmla="*/ 338 w 560"/>
                <a:gd name="T67" fmla="*/ 13 h 474"/>
                <a:gd name="T68" fmla="*/ 348 w 560"/>
                <a:gd name="T69" fmla="*/ 14 h 474"/>
                <a:gd name="T70" fmla="*/ 358 w 560"/>
                <a:gd name="T71" fmla="*/ 15 h 474"/>
                <a:gd name="T72" fmla="*/ 368 w 560"/>
                <a:gd name="T73" fmla="*/ 16 h 474"/>
                <a:gd name="T74" fmla="*/ 378 w 560"/>
                <a:gd name="T75" fmla="*/ 17 h 474"/>
                <a:gd name="T76" fmla="*/ 388 w 560"/>
                <a:gd name="T77" fmla="*/ 19 h 474"/>
                <a:gd name="T78" fmla="*/ 398 w 560"/>
                <a:gd name="T79" fmla="*/ 20 h 474"/>
                <a:gd name="T80" fmla="*/ 408 w 560"/>
                <a:gd name="T81" fmla="*/ 22 h 474"/>
                <a:gd name="T82" fmla="*/ 418 w 560"/>
                <a:gd name="T83" fmla="*/ 24 h 474"/>
                <a:gd name="T84" fmla="*/ 428 w 560"/>
                <a:gd name="T85" fmla="*/ 27 h 474"/>
                <a:gd name="T86" fmla="*/ 438 w 560"/>
                <a:gd name="T87" fmla="*/ 29 h 474"/>
                <a:gd name="T88" fmla="*/ 448 w 560"/>
                <a:gd name="T89" fmla="*/ 32 h 474"/>
                <a:gd name="T90" fmla="*/ 458 w 560"/>
                <a:gd name="T91" fmla="*/ 36 h 474"/>
                <a:gd name="T92" fmla="*/ 468 w 560"/>
                <a:gd name="T93" fmla="*/ 41 h 474"/>
                <a:gd name="T94" fmla="*/ 478 w 560"/>
                <a:gd name="T95" fmla="*/ 46 h 474"/>
                <a:gd name="T96" fmla="*/ 488 w 560"/>
                <a:gd name="T97" fmla="*/ 53 h 474"/>
                <a:gd name="T98" fmla="*/ 498 w 560"/>
                <a:gd name="T99" fmla="*/ 61 h 474"/>
                <a:gd name="T100" fmla="*/ 508 w 560"/>
                <a:gd name="T101" fmla="*/ 72 h 474"/>
                <a:gd name="T102" fmla="*/ 518 w 560"/>
                <a:gd name="T103" fmla="*/ 88 h 474"/>
                <a:gd name="T104" fmla="*/ 528 w 560"/>
                <a:gd name="T105" fmla="*/ 111 h 474"/>
                <a:gd name="T106" fmla="*/ 538 w 560"/>
                <a:gd name="T107" fmla="*/ 147 h 474"/>
                <a:gd name="T108" fmla="*/ 546 w 560"/>
                <a:gd name="T109" fmla="*/ 198 h 474"/>
                <a:gd name="T110" fmla="*/ 551 w 560"/>
                <a:gd name="T111" fmla="*/ 252 h 474"/>
                <a:gd name="T112" fmla="*/ 554 w 560"/>
                <a:gd name="T113" fmla="*/ 299 h 474"/>
                <a:gd name="T114" fmla="*/ 556 w 560"/>
                <a:gd name="T115" fmla="*/ 354 h 474"/>
                <a:gd name="T116" fmla="*/ 558 w 560"/>
                <a:gd name="T117" fmla="*/ 398 h 474"/>
                <a:gd name="T118" fmla="*/ 559 w 560"/>
                <a:gd name="T119" fmla="*/ 44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60" h="47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2"/>
                  </a:lnTo>
                  <a:lnTo>
                    <a:pt x="92" y="2"/>
                  </a:lnTo>
                  <a:lnTo>
                    <a:pt x="94" y="2"/>
                  </a:lnTo>
                  <a:lnTo>
                    <a:pt x="96" y="2"/>
                  </a:lnTo>
                  <a:lnTo>
                    <a:pt x="98" y="2"/>
                  </a:lnTo>
                  <a:lnTo>
                    <a:pt x="100" y="2"/>
                  </a:lnTo>
                  <a:lnTo>
                    <a:pt x="102" y="2"/>
                  </a:lnTo>
                  <a:lnTo>
                    <a:pt x="104" y="2"/>
                  </a:lnTo>
                  <a:lnTo>
                    <a:pt x="106" y="2"/>
                  </a:lnTo>
                  <a:lnTo>
                    <a:pt x="108" y="2"/>
                  </a:lnTo>
                  <a:lnTo>
                    <a:pt x="110" y="2"/>
                  </a:lnTo>
                  <a:lnTo>
                    <a:pt x="112" y="2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8" y="2"/>
                  </a:lnTo>
                  <a:lnTo>
                    <a:pt x="120" y="2"/>
                  </a:lnTo>
                  <a:lnTo>
                    <a:pt x="122" y="2"/>
                  </a:lnTo>
                  <a:lnTo>
                    <a:pt x="124" y="2"/>
                  </a:lnTo>
                  <a:lnTo>
                    <a:pt x="126" y="2"/>
                  </a:lnTo>
                  <a:lnTo>
                    <a:pt x="128" y="2"/>
                  </a:lnTo>
                  <a:lnTo>
                    <a:pt x="130" y="3"/>
                  </a:lnTo>
                  <a:lnTo>
                    <a:pt x="132" y="3"/>
                  </a:lnTo>
                  <a:lnTo>
                    <a:pt x="134" y="3"/>
                  </a:lnTo>
                  <a:lnTo>
                    <a:pt x="136" y="3"/>
                  </a:lnTo>
                  <a:lnTo>
                    <a:pt x="138" y="3"/>
                  </a:lnTo>
                  <a:lnTo>
                    <a:pt x="140" y="3"/>
                  </a:lnTo>
                  <a:lnTo>
                    <a:pt x="142" y="3"/>
                  </a:lnTo>
                  <a:lnTo>
                    <a:pt x="144" y="3"/>
                  </a:lnTo>
                  <a:lnTo>
                    <a:pt x="146" y="3"/>
                  </a:lnTo>
                  <a:lnTo>
                    <a:pt x="148" y="3"/>
                  </a:lnTo>
                  <a:lnTo>
                    <a:pt x="150" y="3"/>
                  </a:lnTo>
                  <a:lnTo>
                    <a:pt x="152" y="3"/>
                  </a:lnTo>
                  <a:lnTo>
                    <a:pt x="154" y="3"/>
                  </a:lnTo>
                  <a:lnTo>
                    <a:pt x="156" y="3"/>
                  </a:lnTo>
                  <a:lnTo>
                    <a:pt x="158" y="3"/>
                  </a:lnTo>
                  <a:lnTo>
                    <a:pt x="160" y="3"/>
                  </a:lnTo>
                  <a:lnTo>
                    <a:pt x="162" y="3"/>
                  </a:lnTo>
                  <a:lnTo>
                    <a:pt x="164" y="4"/>
                  </a:lnTo>
                  <a:lnTo>
                    <a:pt x="166" y="4"/>
                  </a:lnTo>
                  <a:lnTo>
                    <a:pt x="168" y="4"/>
                  </a:lnTo>
                  <a:lnTo>
                    <a:pt x="170" y="4"/>
                  </a:lnTo>
                  <a:lnTo>
                    <a:pt x="172" y="4"/>
                  </a:lnTo>
                  <a:lnTo>
                    <a:pt x="174" y="4"/>
                  </a:lnTo>
                  <a:lnTo>
                    <a:pt x="176" y="4"/>
                  </a:lnTo>
                  <a:lnTo>
                    <a:pt x="178" y="4"/>
                  </a:lnTo>
                  <a:lnTo>
                    <a:pt x="180" y="4"/>
                  </a:lnTo>
                  <a:lnTo>
                    <a:pt x="182" y="4"/>
                  </a:lnTo>
                  <a:lnTo>
                    <a:pt x="184" y="4"/>
                  </a:lnTo>
                  <a:lnTo>
                    <a:pt x="186" y="4"/>
                  </a:lnTo>
                  <a:lnTo>
                    <a:pt x="188" y="4"/>
                  </a:lnTo>
                  <a:lnTo>
                    <a:pt x="190" y="4"/>
                  </a:lnTo>
                  <a:lnTo>
                    <a:pt x="192" y="4"/>
                  </a:lnTo>
                  <a:lnTo>
                    <a:pt x="194" y="4"/>
                  </a:lnTo>
                  <a:lnTo>
                    <a:pt x="196" y="5"/>
                  </a:lnTo>
                  <a:lnTo>
                    <a:pt x="198" y="5"/>
                  </a:lnTo>
                  <a:lnTo>
                    <a:pt x="200" y="5"/>
                  </a:lnTo>
                  <a:lnTo>
                    <a:pt x="202" y="5"/>
                  </a:lnTo>
                  <a:lnTo>
                    <a:pt x="204" y="5"/>
                  </a:lnTo>
                  <a:lnTo>
                    <a:pt x="206" y="5"/>
                  </a:lnTo>
                  <a:lnTo>
                    <a:pt x="208" y="5"/>
                  </a:lnTo>
                  <a:lnTo>
                    <a:pt x="210" y="5"/>
                  </a:lnTo>
                  <a:lnTo>
                    <a:pt x="212" y="5"/>
                  </a:lnTo>
                  <a:lnTo>
                    <a:pt x="214" y="5"/>
                  </a:lnTo>
                  <a:lnTo>
                    <a:pt x="216" y="5"/>
                  </a:lnTo>
                  <a:lnTo>
                    <a:pt x="218" y="5"/>
                  </a:lnTo>
                  <a:lnTo>
                    <a:pt x="220" y="5"/>
                  </a:lnTo>
                  <a:lnTo>
                    <a:pt x="222" y="6"/>
                  </a:lnTo>
                  <a:lnTo>
                    <a:pt x="224" y="6"/>
                  </a:lnTo>
                  <a:lnTo>
                    <a:pt x="226" y="6"/>
                  </a:lnTo>
                  <a:lnTo>
                    <a:pt x="228" y="6"/>
                  </a:lnTo>
                  <a:lnTo>
                    <a:pt x="230" y="6"/>
                  </a:lnTo>
                  <a:lnTo>
                    <a:pt x="232" y="6"/>
                  </a:lnTo>
                  <a:lnTo>
                    <a:pt x="234" y="6"/>
                  </a:lnTo>
                  <a:lnTo>
                    <a:pt x="236" y="6"/>
                  </a:lnTo>
                  <a:lnTo>
                    <a:pt x="238" y="6"/>
                  </a:lnTo>
                  <a:lnTo>
                    <a:pt x="240" y="6"/>
                  </a:lnTo>
                  <a:lnTo>
                    <a:pt x="242" y="6"/>
                  </a:lnTo>
                  <a:lnTo>
                    <a:pt x="244" y="7"/>
                  </a:lnTo>
                  <a:lnTo>
                    <a:pt x="246" y="7"/>
                  </a:lnTo>
                  <a:lnTo>
                    <a:pt x="248" y="7"/>
                  </a:lnTo>
                  <a:lnTo>
                    <a:pt x="250" y="7"/>
                  </a:lnTo>
                  <a:lnTo>
                    <a:pt x="252" y="7"/>
                  </a:lnTo>
                  <a:lnTo>
                    <a:pt x="254" y="7"/>
                  </a:lnTo>
                  <a:lnTo>
                    <a:pt x="256" y="7"/>
                  </a:lnTo>
                  <a:lnTo>
                    <a:pt x="258" y="7"/>
                  </a:lnTo>
                  <a:lnTo>
                    <a:pt x="260" y="7"/>
                  </a:lnTo>
                  <a:lnTo>
                    <a:pt x="262" y="7"/>
                  </a:lnTo>
                  <a:lnTo>
                    <a:pt x="264" y="8"/>
                  </a:lnTo>
                  <a:lnTo>
                    <a:pt x="266" y="8"/>
                  </a:lnTo>
                  <a:lnTo>
                    <a:pt x="268" y="8"/>
                  </a:lnTo>
                  <a:lnTo>
                    <a:pt x="270" y="8"/>
                  </a:lnTo>
                  <a:lnTo>
                    <a:pt x="272" y="8"/>
                  </a:lnTo>
                  <a:lnTo>
                    <a:pt x="274" y="8"/>
                  </a:lnTo>
                  <a:lnTo>
                    <a:pt x="276" y="8"/>
                  </a:lnTo>
                  <a:lnTo>
                    <a:pt x="278" y="8"/>
                  </a:lnTo>
                  <a:lnTo>
                    <a:pt x="280" y="8"/>
                  </a:lnTo>
                  <a:lnTo>
                    <a:pt x="282" y="9"/>
                  </a:lnTo>
                  <a:lnTo>
                    <a:pt x="284" y="9"/>
                  </a:lnTo>
                  <a:lnTo>
                    <a:pt x="286" y="9"/>
                  </a:lnTo>
                  <a:lnTo>
                    <a:pt x="288" y="9"/>
                  </a:lnTo>
                  <a:lnTo>
                    <a:pt x="290" y="9"/>
                  </a:lnTo>
                  <a:lnTo>
                    <a:pt x="292" y="9"/>
                  </a:lnTo>
                  <a:lnTo>
                    <a:pt x="294" y="9"/>
                  </a:lnTo>
                  <a:lnTo>
                    <a:pt x="296" y="10"/>
                  </a:lnTo>
                  <a:lnTo>
                    <a:pt x="298" y="10"/>
                  </a:lnTo>
                  <a:lnTo>
                    <a:pt x="300" y="10"/>
                  </a:lnTo>
                  <a:lnTo>
                    <a:pt x="302" y="10"/>
                  </a:lnTo>
                  <a:lnTo>
                    <a:pt x="304" y="10"/>
                  </a:lnTo>
                  <a:lnTo>
                    <a:pt x="306" y="10"/>
                  </a:lnTo>
                  <a:lnTo>
                    <a:pt x="308" y="10"/>
                  </a:lnTo>
                  <a:lnTo>
                    <a:pt x="310" y="11"/>
                  </a:lnTo>
                  <a:lnTo>
                    <a:pt x="312" y="11"/>
                  </a:lnTo>
                  <a:lnTo>
                    <a:pt x="314" y="11"/>
                  </a:lnTo>
                  <a:lnTo>
                    <a:pt x="316" y="11"/>
                  </a:lnTo>
                  <a:lnTo>
                    <a:pt x="318" y="11"/>
                  </a:lnTo>
                  <a:lnTo>
                    <a:pt x="320" y="11"/>
                  </a:lnTo>
                  <a:lnTo>
                    <a:pt x="322" y="11"/>
                  </a:lnTo>
                  <a:lnTo>
                    <a:pt x="324" y="12"/>
                  </a:lnTo>
                  <a:lnTo>
                    <a:pt x="326" y="12"/>
                  </a:lnTo>
                  <a:lnTo>
                    <a:pt x="328" y="12"/>
                  </a:lnTo>
                  <a:lnTo>
                    <a:pt x="330" y="12"/>
                  </a:lnTo>
                  <a:lnTo>
                    <a:pt x="332" y="12"/>
                  </a:lnTo>
                  <a:lnTo>
                    <a:pt x="334" y="12"/>
                  </a:lnTo>
                  <a:lnTo>
                    <a:pt x="336" y="13"/>
                  </a:lnTo>
                  <a:lnTo>
                    <a:pt x="338" y="13"/>
                  </a:lnTo>
                  <a:lnTo>
                    <a:pt x="340" y="13"/>
                  </a:lnTo>
                  <a:lnTo>
                    <a:pt x="342" y="13"/>
                  </a:lnTo>
                  <a:lnTo>
                    <a:pt x="344" y="13"/>
                  </a:lnTo>
                  <a:lnTo>
                    <a:pt x="346" y="14"/>
                  </a:lnTo>
                  <a:lnTo>
                    <a:pt x="348" y="14"/>
                  </a:lnTo>
                  <a:lnTo>
                    <a:pt x="350" y="14"/>
                  </a:lnTo>
                  <a:lnTo>
                    <a:pt x="352" y="14"/>
                  </a:lnTo>
                  <a:lnTo>
                    <a:pt x="354" y="14"/>
                  </a:lnTo>
                  <a:lnTo>
                    <a:pt x="356" y="15"/>
                  </a:lnTo>
                  <a:lnTo>
                    <a:pt x="358" y="15"/>
                  </a:lnTo>
                  <a:lnTo>
                    <a:pt x="360" y="15"/>
                  </a:lnTo>
                  <a:lnTo>
                    <a:pt x="362" y="15"/>
                  </a:lnTo>
                  <a:lnTo>
                    <a:pt x="364" y="16"/>
                  </a:lnTo>
                  <a:lnTo>
                    <a:pt x="366" y="16"/>
                  </a:lnTo>
                  <a:lnTo>
                    <a:pt x="368" y="16"/>
                  </a:lnTo>
                  <a:lnTo>
                    <a:pt x="370" y="16"/>
                  </a:lnTo>
                  <a:lnTo>
                    <a:pt x="372" y="17"/>
                  </a:lnTo>
                  <a:lnTo>
                    <a:pt x="374" y="17"/>
                  </a:lnTo>
                  <a:lnTo>
                    <a:pt x="376" y="17"/>
                  </a:lnTo>
                  <a:lnTo>
                    <a:pt x="378" y="17"/>
                  </a:lnTo>
                  <a:lnTo>
                    <a:pt x="380" y="18"/>
                  </a:lnTo>
                  <a:lnTo>
                    <a:pt x="382" y="18"/>
                  </a:lnTo>
                  <a:lnTo>
                    <a:pt x="384" y="18"/>
                  </a:lnTo>
                  <a:lnTo>
                    <a:pt x="386" y="19"/>
                  </a:lnTo>
                  <a:lnTo>
                    <a:pt x="388" y="19"/>
                  </a:lnTo>
                  <a:lnTo>
                    <a:pt x="390" y="19"/>
                  </a:lnTo>
                  <a:lnTo>
                    <a:pt x="392" y="19"/>
                  </a:lnTo>
                  <a:lnTo>
                    <a:pt x="394" y="20"/>
                  </a:lnTo>
                  <a:lnTo>
                    <a:pt x="396" y="20"/>
                  </a:lnTo>
                  <a:lnTo>
                    <a:pt x="398" y="20"/>
                  </a:lnTo>
                  <a:lnTo>
                    <a:pt x="400" y="21"/>
                  </a:lnTo>
                  <a:lnTo>
                    <a:pt x="402" y="21"/>
                  </a:lnTo>
                  <a:lnTo>
                    <a:pt x="404" y="22"/>
                  </a:lnTo>
                  <a:lnTo>
                    <a:pt x="406" y="22"/>
                  </a:lnTo>
                  <a:lnTo>
                    <a:pt x="408" y="22"/>
                  </a:lnTo>
                  <a:lnTo>
                    <a:pt x="410" y="23"/>
                  </a:lnTo>
                  <a:lnTo>
                    <a:pt x="412" y="23"/>
                  </a:lnTo>
                  <a:lnTo>
                    <a:pt x="414" y="23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6"/>
                  </a:lnTo>
                  <a:lnTo>
                    <a:pt x="426" y="26"/>
                  </a:lnTo>
                  <a:lnTo>
                    <a:pt x="428" y="27"/>
                  </a:lnTo>
                  <a:lnTo>
                    <a:pt x="430" y="27"/>
                  </a:lnTo>
                  <a:lnTo>
                    <a:pt x="432" y="28"/>
                  </a:lnTo>
                  <a:lnTo>
                    <a:pt x="434" y="28"/>
                  </a:lnTo>
                  <a:lnTo>
                    <a:pt x="436" y="29"/>
                  </a:lnTo>
                  <a:lnTo>
                    <a:pt x="438" y="29"/>
                  </a:lnTo>
                  <a:lnTo>
                    <a:pt x="440" y="30"/>
                  </a:lnTo>
                  <a:lnTo>
                    <a:pt x="442" y="31"/>
                  </a:lnTo>
                  <a:lnTo>
                    <a:pt x="444" y="31"/>
                  </a:lnTo>
                  <a:lnTo>
                    <a:pt x="446" y="32"/>
                  </a:lnTo>
                  <a:lnTo>
                    <a:pt x="448" y="32"/>
                  </a:lnTo>
                  <a:lnTo>
                    <a:pt x="450" y="33"/>
                  </a:lnTo>
                  <a:lnTo>
                    <a:pt x="452" y="34"/>
                  </a:lnTo>
                  <a:lnTo>
                    <a:pt x="454" y="35"/>
                  </a:lnTo>
                  <a:lnTo>
                    <a:pt x="456" y="35"/>
                  </a:lnTo>
                  <a:lnTo>
                    <a:pt x="458" y="36"/>
                  </a:lnTo>
                  <a:lnTo>
                    <a:pt x="460" y="37"/>
                  </a:lnTo>
                  <a:lnTo>
                    <a:pt x="462" y="38"/>
                  </a:lnTo>
                  <a:lnTo>
                    <a:pt x="464" y="39"/>
                  </a:lnTo>
                  <a:lnTo>
                    <a:pt x="466" y="40"/>
                  </a:lnTo>
                  <a:lnTo>
                    <a:pt x="468" y="41"/>
                  </a:lnTo>
                  <a:lnTo>
                    <a:pt x="470" y="42"/>
                  </a:lnTo>
                  <a:lnTo>
                    <a:pt x="472" y="43"/>
                  </a:lnTo>
                  <a:lnTo>
                    <a:pt x="474" y="44"/>
                  </a:lnTo>
                  <a:lnTo>
                    <a:pt x="476" y="45"/>
                  </a:lnTo>
                  <a:lnTo>
                    <a:pt x="478" y="46"/>
                  </a:lnTo>
                  <a:lnTo>
                    <a:pt x="480" y="47"/>
                  </a:lnTo>
                  <a:lnTo>
                    <a:pt x="482" y="48"/>
                  </a:lnTo>
                  <a:lnTo>
                    <a:pt x="484" y="50"/>
                  </a:lnTo>
                  <a:lnTo>
                    <a:pt x="486" y="51"/>
                  </a:lnTo>
                  <a:lnTo>
                    <a:pt x="488" y="53"/>
                  </a:lnTo>
                  <a:lnTo>
                    <a:pt x="490" y="54"/>
                  </a:lnTo>
                  <a:lnTo>
                    <a:pt x="492" y="56"/>
                  </a:lnTo>
                  <a:lnTo>
                    <a:pt x="494" y="57"/>
                  </a:lnTo>
                  <a:lnTo>
                    <a:pt x="496" y="59"/>
                  </a:lnTo>
                  <a:lnTo>
                    <a:pt x="498" y="61"/>
                  </a:lnTo>
                  <a:lnTo>
                    <a:pt x="500" y="63"/>
                  </a:lnTo>
                  <a:lnTo>
                    <a:pt x="502" y="65"/>
                  </a:lnTo>
                  <a:lnTo>
                    <a:pt x="504" y="67"/>
                  </a:lnTo>
                  <a:lnTo>
                    <a:pt x="506" y="70"/>
                  </a:lnTo>
                  <a:lnTo>
                    <a:pt x="508" y="72"/>
                  </a:lnTo>
                  <a:lnTo>
                    <a:pt x="510" y="75"/>
                  </a:lnTo>
                  <a:lnTo>
                    <a:pt x="512" y="78"/>
                  </a:lnTo>
                  <a:lnTo>
                    <a:pt x="514" y="81"/>
                  </a:lnTo>
                  <a:lnTo>
                    <a:pt x="516" y="84"/>
                  </a:lnTo>
                  <a:lnTo>
                    <a:pt x="518" y="88"/>
                  </a:lnTo>
                  <a:lnTo>
                    <a:pt x="520" y="92"/>
                  </a:lnTo>
                  <a:lnTo>
                    <a:pt x="522" y="96"/>
                  </a:lnTo>
                  <a:lnTo>
                    <a:pt x="524" y="100"/>
                  </a:lnTo>
                  <a:lnTo>
                    <a:pt x="526" y="105"/>
                  </a:lnTo>
                  <a:lnTo>
                    <a:pt x="528" y="111"/>
                  </a:lnTo>
                  <a:lnTo>
                    <a:pt x="530" y="116"/>
                  </a:lnTo>
                  <a:lnTo>
                    <a:pt x="532" y="123"/>
                  </a:lnTo>
                  <a:lnTo>
                    <a:pt x="534" y="130"/>
                  </a:lnTo>
                  <a:lnTo>
                    <a:pt x="536" y="138"/>
                  </a:lnTo>
                  <a:lnTo>
                    <a:pt x="538" y="147"/>
                  </a:lnTo>
                  <a:lnTo>
                    <a:pt x="540" y="158"/>
                  </a:lnTo>
                  <a:lnTo>
                    <a:pt x="542" y="169"/>
                  </a:lnTo>
                  <a:lnTo>
                    <a:pt x="544" y="183"/>
                  </a:lnTo>
                  <a:lnTo>
                    <a:pt x="545" y="190"/>
                  </a:lnTo>
                  <a:lnTo>
                    <a:pt x="546" y="198"/>
                  </a:lnTo>
                  <a:lnTo>
                    <a:pt x="547" y="207"/>
                  </a:lnTo>
                  <a:lnTo>
                    <a:pt x="548" y="217"/>
                  </a:lnTo>
                  <a:lnTo>
                    <a:pt x="549" y="227"/>
                  </a:lnTo>
                  <a:lnTo>
                    <a:pt x="550" y="239"/>
                  </a:lnTo>
                  <a:lnTo>
                    <a:pt x="551" y="252"/>
                  </a:lnTo>
                  <a:lnTo>
                    <a:pt x="552" y="266"/>
                  </a:lnTo>
                  <a:lnTo>
                    <a:pt x="552" y="273"/>
                  </a:lnTo>
                  <a:lnTo>
                    <a:pt x="553" y="281"/>
                  </a:lnTo>
                  <a:lnTo>
                    <a:pt x="553" y="290"/>
                  </a:lnTo>
                  <a:lnTo>
                    <a:pt x="554" y="299"/>
                  </a:lnTo>
                  <a:lnTo>
                    <a:pt x="554" y="309"/>
                  </a:lnTo>
                  <a:lnTo>
                    <a:pt x="555" y="319"/>
                  </a:lnTo>
                  <a:lnTo>
                    <a:pt x="555" y="330"/>
                  </a:lnTo>
                  <a:lnTo>
                    <a:pt x="556" y="341"/>
                  </a:lnTo>
                  <a:lnTo>
                    <a:pt x="556" y="354"/>
                  </a:lnTo>
                  <a:lnTo>
                    <a:pt x="557" y="367"/>
                  </a:lnTo>
                  <a:lnTo>
                    <a:pt x="557" y="375"/>
                  </a:lnTo>
                  <a:lnTo>
                    <a:pt x="557" y="382"/>
                  </a:lnTo>
                  <a:lnTo>
                    <a:pt x="558" y="390"/>
                  </a:lnTo>
                  <a:lnTo>
                    <a:pt x="558" y="398"/>
                  </a:lnTo>
                  <a:lnTo>
                    <a:pt x="558" y="406"/>
                  </a:lnTo>
                  <a:lnTo>
                    <a:pt x="558" y="415"/>
                  </a:lnTo>
                  <a:lnTo>
                    <a:pt x="559" y="424"/>
                  </a:lnTo>
                  <a:lnTo>
                    <a:pt x="559" y="433"/>
                  </a:lnTo>
                  <a:lnTo>
                    <a:pt x="559" y="443"/>
                  </a:lnTo>
                  <a:lnTo>
                    <a:pt x="559" y="453"/>
                  </a:lnTo>
                  <a:lnTo>
                    <a:pt x="560" y="464"/>
                  </a:lnTo>
                  <a:lnTo>
                    <a:pt x="560" y="4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4" name="Freeform 98">
              <a:extLst>
                <a:ext uri="{FF2B5EF4-FFF2-40B4-BE49-F238E27FC236}">
                  <a16:creationId xmlns:a16="http://schemas.microsoft.com/office/drawing/2014/main" id="{2774F9B1-A4FA-43CF-AAA3-C03F79953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725" y="176213"/>
              <a:ext cx="2667000" cy="2066925"/>
            </a:xfrm>
            <a:custGeom>
              <a:avLst/>
              <a:gdLst>
                <a:gd name="T0" fmla="*/ 1 w 559"/>
                <a:gd name="T1" fmla="*/ 35 h 433"/>
                <a:gd name="T2" fmla="*/ 2 w 559"/>
                <a:gd name="T3" fmla="*/ 72 h 433"/>
                <a:gd name="T4" fmla="*/ 3 w 559"/>
                <a:gd name="T5" fmla="*/ 103 h 433"/>
                <a:gd name="T6" fmla="*/ 5 w 559"/>
                <a:gd name="T7" fmla="*/ 129 h 433"/>
                <a:gd name="T8" fmla="*/ 6 w 559"/>
                <a:gd name="T9" fmla="*/ 152 h 433"/>
                <a:gd name="T10" fmla="*/ 7 w 559"/>
                <a:gd name="T11" fmla="*/ 171 h 433"/>
                <a:gd name="T12" fmla="*/ 8 w 559"/>
                <a:gd name="T13" fmla="*/ 188 h 433"/>
                <a:gd name="T14" fmla="*/ 10 w 559"/>
                <a:gd name="T15" fmla="*/ 203 h 433"/>
                <a:gd name="T16" fmla="*/ 11 w 559"/>
                <a:gd name="T17" fmla="*/ 216 h 433"/>
                <a:gd name="T18" fmla="*/ 12 w 559"/>
                <a:gd name="T19" fmla="*/ 228 h 433"/>
                <a:gd name="T20" fmla="*/ 13 w 559"/>
                <a:gd name="T21" fmla="*/ 239 h 433"/>
                <a:gd name="T22" fmla="*/ 15 w 559"/>
                <a:gd name="T23" fmla="*/ 252 h 433"/>
                <a:gd name="T24" fmla="*/ 17 w 559"/>
                <a:gd name="T25" fmla="*/ 264 h 433"/>
                <a:gd name="T26" fmla="*/ 19 w 559"/>
                <a:gd name="T27" fmla="*/ 275 h 433"/>
                <a:gd name="T28" fmla="*/ 21 w 559"/>
                <a:gd name="T29" fmla="*/ 288 h 433"/>
                <a:gd name="T30" fmla="*/ 24 w 559"/>
                <a:gd name="T31" fmla="*/ 300 h 433"/>
                <a:gd name="T32" fmla="*/ 27 w 559"/>
                <a:gd name="T33" fmla="*/ 310 h 433"/>
                <a:gd name="T34" fmla="*/ 31 w 559"/>
                <a:gd name="T35" fmla="*/ 323 h 433"/>
                <a:gd name="T36" fmla="*/ 35 w 559"/>
                <a:gd name="T37" fmla="*/ 334 h 433"/>
                <a:gd name="T38" fmla="*/ 41 w 559"/>
                <a:gd name="T39" fmla="*/ 345 h 433"/>
                <a:gd name="T40" fmla="*/ 47 w 559"/>
                <a:gd name="T41" fmla="*/ 356 h 433"/>
                <a:gd name="T42" fmla="*/ 54 w 559"/>
                <a:gd name="T43" fmla="*/ 365 h 433"/>
                <a:gd name="T44" fmla="*/ 64 w 559"/>
                <a:gd name="T45" fmla="*/ 374 h 433"/>
                <a:gd name="T46" fmla="*/ 73 w 559"/>
                <a:gd name="T47" fmla="*/ 382 h 433"/>
                <a:gd name="T48" fmla="*/ 83 w 559"/>
                <a:gd name="T49" fmla="*/ 388 h 433"/>
                <a:gd name="T50" fmla="*/ 92 w 559"/>
                <a:gd name="T51" fmla="*/ 393 h 433"/>
                <a:gd name="T52" fmla="*/ 102 w 559"/>
                <a:gd name="T53" fmla="*/ 397 h 433"/>
                <a:gd name="T54" fmla="*/ 111 w 559"/>
                <a:gd name="T55" fmla="*/ 401 h 433"/>
                <a:gd name="T56" fmla="*/ 125 w 559"/>
                <a:gd name="T57" fmla="*/ 405 h 433"/>
                <a:gd name="T58" fmla="*/ 139 w 559"/>
                <a:gd name="T59" fmla="*/ 408 h 433"/>
                <a:gd name="T60" fmla="*/ 153 w 559"/>
                <a:gd name="T61" fmla="*/ 411 h 433"/>
                <a:gd name="T62" fmla="*/ 167 w 559"/>
                <a:gd name="T63" fmla="*/ 414 h 433"/>
                <a:gd name="T64" fmla="*/ 181 w 559"/>
                <a:gd name="T65" fmla="*/ 416 h 433"/>
                <a:gd name="T66" fmla="*/ 196 w 559"/>
                <a:gd name="T67" fmla="*/ 417 h 433"/>
                <a:gd name="T68" fmla="*/ 210 w 559"/>
                <a:gd name="T69" fmla="*/ 419 h 433"/>
                <a:gd name="T70" fmla="*/ 224 w 559"/>
                <a:gd name="T71" fmla="*/ 420 h 433"/>
                <a:gd name="T72" fmla="*/ 238 w 559"/>
                <a:gd name="T73" fmla="*/ 422 h 433"/>
                <a:gd name="T74" fmla="*/ 253 w 559"/>
                <a:gd name="T75" fmla="*/ 423 h 433"/>
                <a:gd name="T76" fmla="*/ 267 w 559"/>
                <a:gd name="T77" fmla="*/ 424 h 433"/>
                <a:gd name="T78" fmla="*/ 281 w 559"/>
                <a:gd name="T79" fmla="*/ 425 h 433"/>
                <a:gd name="T80" fmla="*/ 295 w 559"/>
                <a:gd name="T81" fmla="*/ 425 h 433"/>
                <a:gd name="T82" fmla="*/ 310 w 559"/>
                <a:gd name="T83" fmla="*/ 426 h 433"/>
                <a:gd name="T84" fmla="*/ 324 w 559"/>
                <a:gd name="T85" fmla="*/ 427 h 433"/>
                <a:gd name="T86" fmla="*/ 338 w 559"/>
                <a:gd name="T87" fmla="*/ 427 h 433"/>
                <a:gd name="T88" fmla="*/ 352 w 559"/>
                <a:gd name="T89" fmla="*/ 428 h 433"/>
                <a:gd name="T90" fmla="*/ 367 w 559"/>
                <a:gd name="T91" fmla="*/ 429 h 433"/>
                <a:gd name="T92" fmla="*/ 381 w 559"/>
                <a:gd name="T93" fmla="*/ 429 h 433"/>
                <a:gd name="T94" fmla="*/ 395 w 559"/>
                <a:gd name="T95" fmla="*/ 429 h 433"/>
                <a:gd name="T96" fmla="*/ 409 w 559"/>
                <a:gd name="T97" fmla="*/ 430 h 433"/>
                <a:gd name="T98" fmla="*/ 424 w 559"/>
                <a:gd name="T99" fmla="*/ 430 h 433"/>
                <a:gd name="T100" fmla="*/ 438 w 559"/>
                <a:gd name="T101" fmla="*/ 431 h 433"/>
                <a:gd name="T102" fmla="*/ 452 w 559"/>
                <a:gd name="T103" fmla="*/ 431 h 433"/>
                <a:gd name="T104" fmla="*/ 466 w 559"/>
                <a:gd name="T105" fmla="*/ 431 h 433"/>
                <a:gd name="T106" fmla="*/ 480 w 559"/>
                <a:gd name="T107" fmla="*/ 432 h 433"/>
                <a:gd name="T108" fmla="*/ 495 w 559"/>
                <a:gd name="T109" fmla="*/ 432 h 433"/>
                <a:gd name="T110" fmla="*/ 509 w 559"/>
                <a:gd name="T111" fmla="*/ 432 h 433"/>
                <a:gd name="T112" fmla="*/ 523 w 559"/>
                <a:gd name="T113" fmla="*/ 432 h 433"/>
                <a:gd name="T114" fmla="*/ 537 w 559"/>
                <a:gd name="T115" fmla="*/ 433 h 433"/>
                <a:gd name="T116" fmla="*/ 552 w 559"/>
                <a:gd name="T117" fmla="*/ 433 h 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59" h="433">
                  <a:moveTo>
                    <a:pt x="0" y="0"/>
                  </a:moveTo>
                  <a:lnTo>
                    <a:pt x="0" y="9"/>
                  </a:lnTo>
                  <a:lnTo>
                    <a:pt x="0" y="18"/>
                  </a:lnTo>
                  <a:lnTo>
                    <a:pt x="1" y="27"/>
                  </a:lnTo>
                  <a:lnTo>
                    <a:pt x="1" y="35"/>
                  </a:lnTo>
                  <a:lnTo>
                    <a:pt x="1" y="43"/>
                  </a:lnTo>
                  <a:lnTo>
                    <a:pt x="1" y="51"/>
                  </a:lnTo>
                  <a:lnTo>
                    <a:pt x="2" y="58"/>
                  </a:lnTo>
                  <a:lnTo>
                    <a:pt x="2" y="66"/>
                  </a:lnTo>
                  <a:lnTo>
                    <a:pt x="2" y="72"/>
                  </a:lnTo>
                  <a:lnTo>
                    <a:pt x="2" y="79"/>
                  </a:lnTo>
                  <a:lnTo>
                    <a:pt x="3" y="85"/>
                  </a:lnTo>
                  <a:lnTo>
                    <a:pt x="3" y="92"/>
                  </a:lnTo>
                  <a:lnTo>
                    <a:pt x="3" y="97"/>
                  </a:lnTo>
                  <a:lnTo>
                    <a:pt x="3" y="103"/>
                  </a:lnTo>
                  <a:lnTo>
                    <a:pt x="4" y="109"/>
                  </a:lnTo>
                  <a:lnTo>
                    <a:pt x="4" y="114"/>
                  </a:lnTo>
                  <a:lnTo>
                    <a:pt x="4" y="119"/>
                  </a:lnTo>
                  <a:lnTo>
                    <a:pt x="4" y="124"/>
                  </a:lnTo>
                  <a:lnTo>
                    <a:pt x="5" y="129"/>
                  </a:lnTo>
                  <a:lnTo>
                    <a:pt x="5" y="134"/>
                  </a:lnTo>
                  <a:lnTo>
                    <a:pt x="5" y="139"/>
                  </a:lnTo>
                  <a:lnTo>
                    <a:pt x="5" y="143"/>
                  </a:lnTo>
                  <a:lnTo>
                    <a:pt x="6" y="147"/>
                  </a:lnTo>
                  <a:lnTo>
                    <a:pt x="6" y="152"/>
                  </a:lnTo>
                  <a:lnTo>
                    <a:pt x="6" y="156"/>
                  </a:lnTo>
                  <a:lnTo>
                    <a:pt x="6" y="160"/>
                  </a:lnTo>
                  <a:lnTo>
                    <a:pt x="7" y="164"/>
                  </a:lnTo>
                  <a:lnTo>
                    <a:pt x="7" y="167"/>
                  </a:lnTo>
                  <a:lnTo>
                    <a:pt x="7" y="171"/>
                  </a:lnTo>
                  <a:lnTo>
                    <a:pt x="7" y="175"/>
                  </a:lnTo>
                  <a:lnTo>
                    <a:pt x="8" y="178"/>
                  </a:lnTo>
                  <a:lnTo>
                    <a:pt x="8" y="181"/>
                  </a:lnTo>
                  <a:lnTo>
                    <a:pt x="8" y="185"/>
                  </a:lnTo>
                  <a:lnTo>
                    <a:pt x="8" y="188"/>
                  </a:lnTo>
                  <a:lnTo>
                    <a:pt x="9" y="191"/>
                  </a:lnTo>
                  <a:lnTo>
                    <a:pt x="9" y="194"/>
                  </a:lnTo>
                  <a:lnTo>
                    <a:pt x="9" y="197"/>
                  </a:lnTo>
                  <a:lnTo>
                    <a:pt x="9" y="200"/>
                  </a:lnTo>
                  <a:lnTo>
                    <a:pt x="10" y="203"/>
                  </a:lnTo>
                  <a:lnTo>
                    <a:pt x="10" y="206"/>
                  </a:lnTo>
                  <a:lnTo>
                    <a:pt x="10" y="208"/>
                  </a:lnTo>
                  <a:lnTo>
                    <a:pt x="10" y="211"/>
                  </a:lnTo>
                  <a:lnTo>
                    <a:pt x="11" y="214"/>
                  </a:lnTo>
                  <a:lnTo>
                    <a:pt x="11" y="216"/>
                  </a:lnTo>
                  <a:lnTo>
                    <a:pt x="11" y="219"/>
                  </a:lnTo>
                  <a:lnTo>
                    <a:pt x="11" y="221"/>
                  </a:lnTo>
                  <a:lnTo>
                    <a:pt x="12" y="223"/>
                  </a:lnTo>
                  <a:lnTo>
                    <a:pt x="12" y="226"/>
                  </a:lnTo>
                  <a:lnTo>
                    <a:pt x="12" y="228"/>
                  </a:lnTo>
                  <a:lnTo>
                    <a:pt x="12" y="230"/>
                  </a:lnTo>
                  <a:lnTo>
                    <a:pt x="13" y="232"/>
                  </a:lnTo>
                  <a:lnTo>
                    <a:pt x="13" y="235"/>
                  </a:lnTo>
                  <a:lnTo>
                    <a:pt x="13" y="237"/>
                  </a:lnTo>
                  <a:lnTo>
                    <a:pt x="13" y="239"/>
                  </a:lnTo>
                  <a:lnTo>
                    <a:pt x="14" y="241"/>
                  </a:lnTo>
                  <a:lnTo>
                    <a:pt x="14" y="244"/>
                  </a:lnTo>
                  <a:lnTo>
                    <a:pt x="14" y="247"/>
                  </a:lnTo>
                  <a:lnTo>
                    <a:pt x="15" y="249"/>
                  </a:lnTo>
                  <a:lnTo>
                    <a:pt x="15" y="252"/>
                  </a:lnTo>
                  <a:lnTo>
                    <a:pt x="16" y="255"/>
                  </a:lnTo>
                  <a:lnTo>
                    <a:pt x="16" y="257"/>
                  </a:lnTo>
                  <a:lnTo>
                    <a:pt x="16" y="260"/>
                  </a:lnTo>
                  <a:lnTo>
                    <a:pt x="17" y="262"/>
                  </a:lnTo>
                  <a:lnTo>
                    <a:pt x="17" y="264"/>
                  </a:lnTo>
                  <a:lnTo>
                    <a:pt x="17" y="267"/>
                  </a:lnTo>
                  <a:lnTo>
                    <a:pt x="18" y="269"/>
                  </a:lnTo>
                  <a:lnTo>
                    <a:pt x="18" y="271"/>
                  </a:lnTo>
                  <a:lnTo>
                    <a:pt x="19" y="273"/>
                  </a:lnTo>
                  <a:lnTo>
                    <a:pt x="19" y="275"/>
                  </a:lnTo>
                  <a:lnTo>
                    <a:pt x="19" y="277"/>
                  </a:lnTo>
                  <a:lnTo>
                    <a:pt x="20" y="279"/>
                  </a:lnTo>
                  <a:lnTo>
                    <a:pt x="20" y="282"/>
                  </a:lnTo>
                  <a:lnTo>
                    <a:pt x="21" y="285"/>
                  </a:lnTo>
                  <a:lnTo>
                    <a:pt x="21" y="288"/>
                  </a:lnTo>
                  <a:lnTo>
                    <a:pt x="22" y="290"/>
                  </a:lnTo>
                  <a:lnTo>
                    <a:pt x="23" y="293"/>
                  </a:lnTo>
                  <a:lnTo>
                    <a:pt x="23" y="295"/>
                  </a:lnTo>
                  <a:lnTo>
                    <a:pt x="24" y="298"/>
                  </a:lnTo>
                  <a:lnTo>
                    <a:pt x="24" y="300"/>
                  </a:lnTo>
                  <a:lnTo>
                    <a:pt x="25" y="302"/>
                  </a:lnTo>
                  <a:lnTo>
                    <a:pt x="25" y="304"/>
                  </a:lnTo>
                  <a:lnTo>
                    <a:pt x="26" y="306"/>
                  </a:lnTo>
                  <a:lnTo>
                    <a:pt x="26" y="308"/>
                  </a:lnTo>
                  <a:lnTo>
                    <a:pt x="27" y="310"/>
                  </a:lnTo>
                  <a:lnTo>
                    <a:pt x="28" y="313"/>
                  </a:lnTo>
                  <a:lnTo>
                    <a:pt x="29" y="316"/>
                  </a:lnTo>
                  <a:lnTo>
                    <a:pt x="30" y="318"/>
                  </a:lnTo>
                  <a:lnTo>
                    <a:pt x="30" y="321"/>
                  </a:lnTo>
                  <a:lnTo>
                    <a:pt x="31" y="323"/>
                  </a:lnTo>
                  <a:lnTo>
                    <a:pt x="32" y="326"/>
                  </a:lnTo>
                  <a:lnTo>
                    <a:pt x="33" y="328"/>
                  </a:lnTo>
                  <a:lnTo>
                    <a:pt x="34" y="330"/>
                  </a:lnTo>
                  <a:lnTo>
                    <a:pt x="35" y="332"/>
                  </a:lnTo>
                  <a:lnTo>
                    <a:pt x="35" y="334"/>
                  </a:lnTo>
                  <a:lnTo>
                    <a:pt x="36" y="336"/>
                  </a:lnTo>
                  <a:lnTo>
                    <a:pt x="37" y="338"/>
                  </a:lnTo>
                  <a:lnTo>
                    <a:pt x="38" y="340"/>
                  </a:lnTo>
                  <a:lnTo>
                    <a:pt x="40" y="343"/>
                  </a:lnTo>
                  <a:lnTo>
                    <a:pt x="41" y="345"/>
                  </a:lnTo>
                  <a:lnTo>
                    <a:pt x="42" y="347"/>
                  </a:lnTo>
                  <a:lnTo>
                    <a:pt x="44" y="350"/>
                  </a:lnTo>
                  <a:lnTo>
                    <a:pt x="45" y="352"/>
                  </a:lnTo>
                  <a:lnTo>
                    <a:pt x="46" y="354"/>
                  </a:lnTo>
                  <a:lnTo>
                    <a:pt x="47" y="356"/>
                  </a:lnTo>
                  <a:lnTo>
                    <a:pt x="49" y="357"/>
                  </a:lnTo>
                  <a:lnTo>
                    <a:pt x="50" y="359"/>
                  </a:lnTo>
                  <a:lnTo>
                    <a:pt x="51" y="361"/>
                  </a:lnTo>
                  <a:lnTo>
                    <a:pt x="52" y="362"/>
                  </a:lnTo>
                  <a:lnTo>
                    <a:pt x="54" y="365"/>
                  </a:lnTo>
                  <a:lnTo>
                    <a:pt x="56" y="367"/>
                  </a:lnTo>
                  <a:lnTo>
                    <a:pt x="58" y="369"/>
                  </a:lnTo>
                  <a:lnTo>
                    <a:pt x="60" y="371"/>
                  </a:lnTo>
                  <a:lnTo>
                    <a:pt x="62" y="373"/>
                  </a:lnTo>
                  <a:lnTo>
                    <a:pt x="64" y="374"/>
                  </a:lnTo>
                  <a:lnTo>
                    <a:pt x="66" y="376"/>
                  </a:lnTo>
                  <a:lnTo>
                    <a:pt x="68" y="378"/>
                  </a:lnTo>
                  <a:lnTo>
                    <a:pt x="69" y="379"/>
                  </a:lnTo>
                  <a:lnTo>
                    <a:pt x="71" y="381"/>
                  </a:lnTo>
                  <a:lnTo>
                    <a:pt x="73" y="382"/>
                  </a:lnTo>
                  <a:lnTo>
                    <a:pt x="75" y="383"/>
                  </a:lnTo>
                  <a:lnTo>
                    <a:pt x="77" y="385"/>
                  </a:lnTo>
                  <a:lnTo>
                    <a:pt x="79" y="386"/>
                  </a:lnTo>
                  <a:lnTo>
                    <a:pt x="81" y="387"/>
                  </a:lnTo>
                  <a:lnTo>
                    <a:pt x="83" y="388"/>
                  </a:lnTo>
                  <a:lnTo>
                    <a:pt x="85" y="389"/>
                  </a:lnTo>
                  <a:lnTo>
                    <a:pt x="87" y="390"/>
                  </a:lnTo>
                  <a:lnTo>
                    <a:pt x="88" y="391"/>
                  </a:lnTo>
                  <a:lnTo>
                    <a:pt x="90" y="392"/>
                  </a:lnTo>
                  <a:lnTo>
                    <a:pt x="92" y="393"/>
                  </a:lnTo>
                  <a:lnTo>
                    <a:pt x="94" y="394"/>
                  </a:lnTo>
                  <a:lnTo>
                    <a:pt x="96" y="395"/>
                  </a:lnTo>
                  <a:lnTo>
                    <a:pt x="98" y="396"/>
                  </a:lnTo>
                  <a:lnTo>
                    <a:pt x="100" y="396"/>
                  </a:lnTo>
                  <a:lnTo>
                    <a:pt x="102" y="397"/>
                  </a:lnTo>
                  <a:lnTo>
                    <a:pt x="104" y="398"/>
                  </a:lnTo>
                  <a:lnTo>
                    <a:pt x="106" y="399"/>
                  </a:lnTo>
                  <a:lnTo>
                    <a:pt x="107" y="399"/>
                  </a:lnTo>
                  <a:lnTo>
                    <a:pt x="109" y="400"/>
                  </a:lnTo>
                  <a:lnTo>
                    <a:pt x="111" y="401"/>
                  </a:lnTo>
                  <a:lnTo>
                    <a:pt x="113" y="401"/>
                  </a:lnTo>
                  <a:lnTo>
                    <a:pt x="116" y="402"/>
                  </a:lnTo>
                  <a:lnTo>
                    <a:pt x="119" y="403"/>
                  </a:lnTo>
                  <a:lnTo>
                    <a:pt x="122" y="404"/>
                  </a:lnTo>
                  <a:lnTo>
                    <a:pt x="125" y="405"/>
                  </a:lnTo>
                  <a:lnTo>
                    <a:pt x="127" y="405"/>
                  </a:lnTo>
                  <a:lnTo>
                    <a:pt x="130" y="406"/>
                  </a:lnTo>
                  <a:lnTo>
                    <a:pt x="133" y="407"/>
                  </a:lnTo>
                  <a:lnTo>
                    <a:pt x="136" y="408"/>
                  </a:lnTo>
                  <a:lnTo>
                    <a:pt x="139" y="408"/>
                  </a:lnTo>
                  <a:lnTo>
                    <a:pt x="142" y="409"/>
                  </a:lnTo>
                  <a:lnTo>
                    <a:pt x="144" y="409"/>
                  </a:lnTo>
                  <a:lnTo>
                    <a:pt x="147" y="410"/>
                  </a:lnTo>
                  <a:lnTo>
                    <a:pt x="150" y="411"/>
                  </a:lnTo>
                  <a:lnTo>
                    <a:pt x="153" y="411"/>
                  </a:lnTo>
                  <a:lnTo>
                    <a:pt x="156" y="412"/>
                  </a:lnTo>
                  <a:lnTo>
                    <a:pt x="159" y="412"/>
                  </a:lnTo>
                  <a:lnTo>
                    <a:pt x="162" y="413"/>
                  </a:lnTo>
                  <a:lnTo>
                    <a:pt x="164" y="413"/>
                  </a:lnTo>
                  <a:lnTo>
                    <a:pt x="167" y="414"/>
                  </a:lnTo>
                  <a:lnTo>
                    <a:pt x="170" y="414"/>
                  </a:lnTo>
                  <a:lnTo>
                    <a:pt x="173" y="414"/>
                  </a:lnTo>
                  <a:lnTo>
                    <a:pt x="176" y="415"/>
                  </a:lnTo>
                  <a:lnTo>
                    <a:pt x="179" y="415"/>
                  </a:lnTo>
                  <a:lnTo>
                    <a:pt x="181" y="416"/>
                  </a:lnTo>
                  <a:lnTo>
                    <a:pt x="184" y="416"/>
                  </a:lnTo>
                  <a:lnTo>
                    <a:pt x="187" y="416"/>
                  </a:lnTo>
                  <a:lnTo>
                    <a:pt x="190" y="417"/>
                  </a:lnTo>
                  <a:lnTo>
                    <a:pt x="193" y="417"/>
                  </a:lnTo>
                  <a:lnTo>
                    <a:pt x="196" y="417"/>
                  </a:lnTo>
                  <a:lnTo>
                    <a:pt x="199" y="418"/>
                  </a:lnTo>
                  <a:lnTo>
                    <a:pt x="201" y="418"/>
                  </a:lnTo>
                  <a:lnTo>
                    <a:pt x="204" y="418"/>
                  </a:lnTo>
                  <a:lnTo>
                    <a:pt x="207" y="419"/>
                  </a:lnTo>
                  <a:lnTo>
                    <a:pt x="210" y="419"/>
                  </a:lnTo>
                  <a:lnTo>
                    <a:pt x="213" y="419"/>
                  </a:lnTo>
                  <a:lnTo>
                    <a:pt x="216" y="420"/>
                  </a:lnTo>
                  <a:lnTo>
                    <a:pt x="218" y="420"/>
                  </a:lnTo>
                  <a:lnTo>
                    <a:pt x="221" y="420"/>
                  </a:lnTo>
                  <a:lnTo>
                    <a:pt x="224" y="420"/>
                  </a:lnTo>
                  <a:lnTo>
                    <a:pt x="227" y="421"/>
                  </a:lnTo>
                  <a:lnTo>
                    <a:pt x="230" y="421"/>
                  </a:lnTo>
                  <a:lnTo>
                    <a:pt x="233" y="421"/>
                  </a:lnTo>
                  <a:lnTo>
                    <a:pt x="236" y="421"/>
                  </a:lnTo>
                  <a:lnTo>
                    <a:pt x="238" y="422"/>
                  </a:lnTo>
                  <a:lnTo>
                    <a:pt x="241" y="422"/>
                  </a:lnTo>
                  <a:lnTo>
                    <a:pt x="244" y="422"/>
                  </a:lnTo>
                  <a:lnTo>
                    <a:pt x="247" y="422"/>
                  </a:lnTo>
                  <a:lnTo>
                    <a:pt x="250" y="423"/>
                  </a:lnTo>
                  <a:lnTo>
                    <a:pt x="253" y="423"/>
                  </a:lnTo>
                  <a:lnTo>
                    <a:pt x="256" y="423"/>
                  </a:lnTo>
                  <a:lnTo>
                    <a:pt x="258" y="423"/>
                  </a:lnTo>
                  <a:lnTo>
                    <a:pt x="261" y="423"/>
                  </a:lnTo>
                  <a:lnTo>
                    <a:pt x="264" y="424"/>
                  </a:lnTo>
                  <a:lnTo>
                    <a:pt x="267" y="424"/>
                  </a:lnTo>
                  <a:lnTo>
                    <a:pt x="270" y="424"/>
                  </a:lnTo>
                  <a:lnTo>
                    <a:pt x="273" y="424"/>
                  </a:lnTo>
                  <a:lnTo>
                    <a:pt x="275" y="424"/>
                  </a:lnTo>
                  <a:lnTo>
                    <a:pt x="278" y="424"/>
                  </a:lnTo>
                  <a:lnTo>
                    <a:pt x="281" y="425"/>
                  </a:lnTo>
                  <a:lnTo>
                    <a:pt x="284" y="425"/>
                  </a:lnTo>
                  <a:lnTo>
                    <a:pt x="287" y="425"/>
                  </a:lnTo>
                  <a:lnTo>
                    <a:pt x="290" y="425"/>
                  </a:lnTo>
                  <a:lnTo>
                    <a:pt x="293" y="425"/>
                  </a:lnTo>
                  <a:lnTo>
                    <a:pt x="295" y="425"/>
                  </a:lnTo>
                  <a:lnTo>
                    <a:pt x="298" y="426"/>
                  </a:lnTo>
                  <a:lnTo>
                    <a:pt x="301" y="426"/>
                  </a:lnTo>
                  <a:lnTo>
                    <a:pt x="304" y="426"/>
                  </a:lnTo>
                  <a:lnTo>
                    <a:pt x="307" y="426"/>
                  </a:lnTo>
                  <a:lnTo>
                    <a:pt x="310" y="426"/>
                  </a:lnTo>
                  <a:lnTo>
                    <a:pt x="312" y="426"/>
                  </a:lnTo>
                  <a:lnTo>
                    <a:pt x="315" y="426"/>
                  </a:lnTo>
                  <a:lnTo>
                    <a:pt x="318" y="427"/>
                  </a:lnTo>
                  <a:lnTo>
                    <a:pt x="321" y="427"/>
                  </a:lnTo>
                  <a:lnTo>
                    <a:pt x="324" y="427"/>
                  </a:lnTo>
                  <a:lnTo>
                    <a:pt x="327" y="427"/>
                  </a:lnTo>
                  <a:lnTo>
                    <a:pt x="330" y="427"/>
                  </a:lnTo>
                  <a:lnTo>
                    <a:pt x="332" y="427"/>
                  </a:lnTo>
                  <a:lnTo>
                    <a:pt x="335" y="427"/>
                  </a:lnTo>
                  <a:lnTo>
                    <a:pt x="338" y="427"/>
                  </a:lnTo>
                  <a:lnTo>
                    <a:pt x="341" y="428"/>
                  </a:lnTo>
                  <a:lnTo>
                    <a:pt x="344" y="428"/>
                  </a:lnTo>
                  <a:lnTo>
                    <a:pt x="347" y="428"/>
                  </a:lnTo>
                  <a:lnTo>
                    <a:pt x="349" y="428"/>
                  </a:lnTo>
                  <a:lnTo>
                    <a:pt x="352" y="428"/>
                  </a:lnTo>
                  <a:lnTo>
                    <a:pt x="355" y="428"/>
                  </a:lnTo>
                  <a:lnTo>
                    <a:pt x="358" y="428"/>
                  </a:lnTo>
                  <a:lnTo>
                    <a:pt x="361" y="428"/>
                  </a:lnTo>
                  <a:lnTo>
                    <a:pt x="364" y="428"/>
                  </a:lnTo>
                  <a:lnTo>
                    <a:pt x="367" y="429"/>
                  </a:lnTo>
                  <a:lnTo>
                    <a:pt x="369" y="429"/>
                  </a:lnTo>
                  <a:lnTo>
                    <a:pt x="372" y="429"/>
                  </a:lnTo>
                  <a:lnTo>
                    <a:pt x="375" y="429"/>
                  </a:lnTo>
                  <a:lnTo>
                    <a:pt x="378" y="429"/>
                  </a:lnTo>
                  <a:lnTo>
                    <a:pt x="381" y="429"/>
                  </a:lnTo>
                  <a:lnTo>
                    <a:pt x="384" y="429"/>
                  </a:lnTo>
                  <a:lnTo>
                    <a:pt x="386" y="429"/>
                  </a:lnTo>
                  <a:lnTo>
                    <a:pt x="389" y="429"/>
                  </a:lnTo>
                  <a:lnTo>
                    <a:pt x="392" y="429"/>
                  </a:lnTo>
                  <a:lnTo>
                    <a:pt x="395" y="429"/>
                  </a:lnTo>
                  <a:lnTo>
                    <a:pt x="398" y="430"/>
                  </a:lnTo>
                  <a:lnTo>
                    <a:pt x="401" y="430"/>
                  </a:lnTo>
                  <a:lnTo>
                    <a:pt x="404" y="430"/>
                  </a:lnTo>
                  <a:lnTo>
                    <a:pt x="406" y="430"/>
                  </a:lnTo>
                  <a:lnTo>
                    <a:pt x="409" y="430"/>
                  </a:lnTo>
                  <a:lnTo>
                    <a:pt x="412" y="430"/>
                  </a:lnTo>
                  <a:lnTo>
                    <a:pt x="415" y="430"/>
                  </a:lnTo>
                  <a:lnTo>
                    <a:pt x="418" y="430"/>
                  </a:lnTo>
                  <a:lnTo>
                    <a:pt x="421" y="430"/>
                  </a:lnTo>
                  <a:lnTo>
                    <a:pt x="424" y="430"/>
                  </a:lnTo>
                  <a:lnTo>
                    <a:pt x="426" y="430"/>
                  </a:lnTo>
                  <a:lnTo>
                    <a:pt x="429" y="430"/>
                  </a:lnTo>
                  <a:lnTo>
                    <a:pt x="432" y="431"/>
                  </a:lnTo>
                  <a:lnTo>
                    <a:pt x="435" y="431"/>
                  </a:lnTo>
                  <a:lnTo>
                    <a:pt x="438" y="431"/>
                  </a:lnTo>
                  <a:lnTo>
                    <a:pt x="441" y="431"/>
                  </a:lnTo>
                  <a:lnTo>
                    <a:pt x="443" y="431"/>
                  </a:lnTo>
                  <a:lnTo>
                    <a:pt x="446" y="431"/>
                  </a:lnTo>
                  <a:lnTo>
                    <a:pt x="449" y="431"/>
                  </a:lnTo>
                  <a:lnTo>
                    <a:pt x="452" y="431"/>
                  </a:lnTo>
                  <a:lnTo>
                    <a:pt x="455" y="431"/>
                  </a:lnTo>
                  <a:lnTo>
                    <a:pt x="458" y="431"/>
                  </a:lnTo>
                  <a:lnTo>
                    <a:pt x="461" y="431"/>
                  </a:lnTo>
                  <a:lnTo>
                    <a:pt x="463" y="431"/>
                  </a:lnTo>
                  <a:lnTo>
                    <a:pt x="466" y="431"/>
                  </a:lnTo>
                  <a:lnTo>
                    <a:pt x="469" y="431"/>
                  </a:lnTo>
                  <a:lnTo>
                    <a:pt x="472" y="431"/>
                  </a:lnTo>
                  <a:lnTo>
                    <a:pt x="475" y="432"/>
                  </a:lnTo>
                  <a:lnTo>
                    <a:pt x="478" y="432"/>
                  </a:lnTo>
                  <a:lnTo>
                    <a:pt x="480" y="432"/>
                  </a:lnTo>
                  <a:lnTo>
                    <a:pt x="483" y="432"/>
                  </a:lnTo>
                  <a:lnTo>
                    <a:pt x="486" y="432"/>
                  </a:lnTo>
                  <a:lnTo>
                    <a:pt x="489" y="432"/>
                  </a:lnTo>
                  <a:lnTo>
                    <a:pt x="492" y="432"/>
                  </a:lnTo>
                  <a:lnTo>
                    <a:pt x="495" y="432"/>
                  </a:lnTo>
                  <a:lnTo>
                    <a:pt x="498" y="432"/>
                  </a:lnTo>
                  <a:lnTo>
                    <a:pt x="500" y="432"/>
                  </a:lnTo>
                  <a:lnTo>
                    <a:pt x="503" y="432"/>
                  </a:lnTo>
                  <a:lnTo>
                    <a:pt x="506" y="432"/>
                  </a:lnTo>
                  <a:lnTo>
                    <a:pt x="509" y="432"/>
                  </a:lnTo>
                  <a:lnTo>
                    <a:pt x="512" y="432"/>
                  </a:lnTo>
                  <a:lnTo>
                    <a:pt x="515" y="432"/>
                  </a:lnTo>
                  <a:lnTo>
                    <a:pt x="517" y="432"/>
                  </a:lnTo>
                  <a:lnTo>
                    <a:pt x="520" y="432"/>
                  </a:lnTo>
                  <a:lnTo>
                    <a:pt x="523" y="432"/>
                  </a:lnTo>
                  <a:lnTo>
                    <a:pt x="526" y="433"/>
                  </a:lnTo>
                  <a:lnTo>
                    <a:pt x="529" y="433"/>
                  </a:lnTo>
                  <a:lnTo>
                    <a:pt x="532" y="433"/>
                  </a:lnTo>
                  <a:lnTo>
                    <a:pt x="535" y="433"/>
                  </a:lnTo>
                  <a:lnTo>
                    <a:pt x="537" y="433"/>
                  </a:lnTo>
                  <a:lnTo>
                    <a:pt x="540" y="433"/>
                  </a:lnTo>
                  <a:lnTo>
                    <a:pt x="543" y="433"/>
                  </a:lnTo>
                  <a:lnTo>
                    <a:pt x="546" y="433"/>
                  </a:lnTo>
                  <a:lnTo>
                    <a:pt x="549" y="433"/>
                  </a:lnTo>
                  <a:lnTo>
                    <a:pt x="552" y="433"/>
                  </a:lnTo>
                  <a:lnTo>
                    <a:pt x="555" y="433"/>
                  </a:lnTo>
                  <a:lnTo>
                    <a:pt x="557" y="433"/>
                  </a:lnTo>
                  <a:lnTo>
                    <a:pt x="558" y="433"/>
                  </a:lnTo>
                  <a:lnTo>
                    <a:pt x="559" y="4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</p:grpSp>
      <p:graphicFrame>
        <p:nvGraphicFramePr>
          <p:cNvPr id="236" name="Object 235">
            <a:extLst>
              <a:ext uri="{FF2B5EF4-FFF2-40B4-BE49-F238E27FC236}">
                <a16:creationId xmlns:a16="http://schemas.microsoft.com/office/drawing/2014/main" id="{821E95C6-494A-4226-B369-A87D30B79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3263" y="5167313"/>
          <a:ext cx="8985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236" name="Object 235">
                        <a:extLst>
                          <a:ext uri="{FF2B5EF4-FFF2-40B4-BE49-F238E27FC236}">
                            <a16:creationId xmlns:a16="http://schemas.microsoft.com/office/drawing/2014/main" id="{821E95C6-494A-4226-B369-A87D30B799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3263" y="5167313"/>
                        <a:ext cx="898525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" name="Group 239">
            <a:extLst>
              <a:ext uri="{FF2B5EF4-FFF2-40B4-BE49-F238E27FC236}">
                <a16:creationId xmlns:a16="http://schemas.microsoft.com/office/drawing/2014/main" id="{0379CA46-2BF6-4D29-AB85-CB3D79AA5096}"/>
              </a:ext>
            </a:extLst>
          </p:cNvPr>
          <p:cNvGrpSpPr/>
          <p:nvPr/>
        </p:nvGrpSpPr>
        <p:grpSpPr>
          <a:xfrm>
            <a:off x="6204609" y="5311049"/>
            <a:ext cx="445840" cy="62167"/>
            <a:chOff x="6444208" y="4198692"/>
            <a:chExt cx="445840" cy="62167"/>
          </a:xfrm>
        </p:grpSpPr>
        <p:cxnSp>
          <p:nvCxnSpPr>
            <p:cNvPr id="238" name="Straight Connector 237">
              <a:extLst>
                <a:ext uri="{FF2B5EF4-FFF2-40B4-BE49-F238E27FC236}">
                  <a16:creationId xmlns:a16="http://schemas.microsoft.com/office/drawing/2014/main" id="{D2DF2B30-F09B-4B10-8D49-C75EBEAA13C5}"/>
                </a:ext>
              </a:extLst>
            </p:cNvPr>
            <p:cNvCxnSpPr/>
            <p:nvPr/>
          </p:nvCxnSpPr>
          <p:spPr>
            <a:xfrm>
              <a:off x="6444208" y="4227611"/>
              <a:ext cx="379515" cy="0"/>
            </a:xfrm>
            <a:prstGeom prst="line">
              <a:avLst/>
            </a:prstGeom>
            <a:ln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9" name="Oval 238">
              <a:extLst>
                <a:ext uri="{FF2B5EF4-FFF2-40B4-BE49-F238E27FC236}">
                  <a16:creationId xmlns:a16="http://schemas.microsoft.com/office/drawing/2014/main" id="{C73DB6AF-B216-41D4-9668-638C8727D503}"/>
                </a:ext>
              </a:extLst>
            </p:cNvPr>
            <p:cNvSpPr/>
            <p:nvPr/>
          </p:nvSpPr>
          <p:spPr bwMode="auto">
            <a:xfrm>
              <a:off x="6831851" y="4198692"/>
              <a:ext cx="58197" cy="62167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3540EB1F-D4F2-4E5F-9FC6-CC4DC748186D}"/>
              </a:ext>
            </a:extLst>
          </p:cNvPr>
          <p:cNvGrpSpPr/>
          <p:nvPr/>
        </p:nvGrpSpPr>
        <p:grpSpPr>
          <a:xfrm>
            <a:off x="6636159" y="5114386"/>
            <a:ext cx="445840" cy="62167"/>
            <a:chOff x="6444208" y="4198692"/>
            <a:chExt cx="445840" cy="62167"/>
          </a:xfrm>
        </p:grpSpPr>
        <p:cxnSp>
          <p:nvCxnSpPr>
            <p:cNvPr id="242" name="Straight Connector 241">
              <a:extLst>
                <a:ext uri="{FF2B5EF4-FFF2-40B4-BE49-F238E27FC236}">
                  <a16:creationId xmlns:a16="http://schemas.microsoft.com/office/drawing/2014/main" id="{D5B369DC-4694-4576-A5D1-693C249BE5E5}"/>
                </a:ext>
              </a:extLst>
            </p:cNvPr>
            <p:cNvCxnSpPr/>
            <p:nvPr/>
          </p:nvCxnSpPr>
          <p:spPr>
            <a:xfrm>
              <a:off x="6444208" y="4227611"/>
              <a:ext cx="379515" cy="0"/>
            </a:xfrm>
            <a:prstGeom prst="line">
              <a:avLst/>
            </a:prstGeom>
            <a:ln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Oval 242">
              <a:extLst>
                <a:ext uri="{FF2B5EF4-FFF2-40B4-BE49-F238E27FC236}">
                  <a16:creationId xmlns:a16="http://schemas.microsoft.com/office/drawing/2014/main" id="{808B113D-1CD8-48B5-82FC-CE180AA90255}"/>
                </a:ext>
              </a:extLst>
            </p:cNvPr>
            <p:cNvSpPr/>
            <p:nvPr/>
          </p:nvSpPr>
          <p:spPr bwMode="auto">
            <a:xfrm>
              <a:off x="6831851" y="4198692"/>
              <a:ext cx="58197" cy="62167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5E6BDD30-DCCA-43A9-A3E6-68C710CADCB7}"/>
              </a:ext>
            </a:extLst>
          </p:cNvPr>
          <p:cNvGrpSpPr/>
          <p:nvPr/>
        </p:nvGrpSpPr>
        <p:grpSpPr>
          <a:xfrm>
            <a:off x="7067709" y="4917723"/>
            <a:ext cx="445840" cy="62167"/>
            <a:chOff x="6444208" y="4198692"/>
            <a:chExt cx="445840" cy="62167"/>
          </a:xfrm>
        </p:grpSpPr>
        <p:cxnSp>
          <p:nvCxnSpPr>
            <p:cNvPr id="245" name="Straight Connector 244">
              <a:extLst>
                <a:ext uri="{FF2B5EF4-FFF2-40B4-BE49-F238E27FC236}">
                  <a16:creationId xmlns:a16="http://schemas.microsoft.com/office/drawing/2014/main" id="{451C7093-866B-409D-B0B0-B33C588BE3A7}"/>
                </a:ext>
              </a:extLst>
            </p:cNvPr>
            <p:cNvCxnSpPr/>
            <p:nvPr/>
          </p:nvCxnSpPr>
          <p:spPr>
            <a:xfrm>
              <a:off x="6444208" y="4227611"/>
              <a:ext cx="379515" cy="0"/>
            </a:xfrm>
            <a:prstGeom prst="line">
              <a:avLst/>
            </a:prstGeom>
            <a:ln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Oval 245">
              <a:extLst>
                <a:ext uri="{FF2B5EF4-FFF2-40B4-BE49-F238E27FC236}">
                  <a16:creationId xmlns:a16="http://schemas.microsoft.com/office/drawing/2014/main" id="{F349C385-DD89-4E6C-A9A5-E11B3284CF5D}"/>
                </a:ext>
              </a:extLst>
            </p:cNvPr>
            <p:cNvSpPr/>
            <p:nvPr/>
          </p:nvSpPr>
          <p:spPr bwMode="auto">
            <a:xfrm>
              <a:off x="6831851" y="4198692"/>
              <a:ext cx="58197" cy="62167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8D79EB63-1C46-4354-9D6F-BFC8A6737C53}"/>
              </a:ext>
            </a:extLst>
          </p:cNvPr>
          <p:cNvGrpSpPr/>
          <p:nvPr/>
        </p:nvGrpSpPr>
        <p:grpSpPr>
          <a:xfrm>
            <a:off x="7499259" y="4721060"/>
            <a:ext cx="445840" cy="62167"/>
            <a:chOff x="6444208" y="4198692"/>
            <a:chExt cx="445840" cy="62167"/>
          </a:xfrm>
        </p:grpSpPr>
        <p:cxnSp>
          <p:nvCxnSpPr>
            <p:cNvPr id="248" name="Straight Connector 247">
              <a:extLst>
                <a:ext uri="{FF2B5EF4-FFF2-40B4-BE49-F238E27FC236}">
                  <a16:creationId xmlns:a16="http://schemas.microsoft.com/office/drawing/2014/main" id="{BAFB3A26-CA1A-41C7-9304-00A120526F5C}"/>
                </a:ext>
              </a:extLst>
            </p:cNvPr>
            <p:cNvCxnSpPr/>
            <p:nvPr/>
          </p:nvCxnSpPr>
          <p:spPr>
            <a:xfrm>
              <a:off x="6444208" y="4227611"/>
              <a:ext cx="379515" cy="0"/>
            </a:xfrm>
            <a:prstGeom prst="line">
              <a:avLst/>
            </a:prstGeom>
            <a:ln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9" name="Oval 248">
              <a:extLst>
                <a:ext uri="{FF2B5EF4-FFF2-40B4-BE49-F238E27FC236}">
                  <a16:creationId xmlns:a16="http://schemas.microsoft.com/office/drawing/2014/main" id="{7C84FE39-F6DD-4D5A-9347-90B940F794AE}"/>
                </a:ext>
              </a:extLst>
            </p:cNvPr>
            <p:cNvSpPr/>
            <p:nvPr/>
          </p:nvSpPr>
          <p:spPr bwMode="auto">
            <a:xfrm>
              <a:off x="6831851" y="4198692"/>
              <a:ext cx="58197" cy="62167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  <p:grpSp>
        <p:nvGrpSpPr>
          <p:cNvPr id="250" name="Group 249">
            <a:extLst>
              <a:ext uri="{FF2B5EF4-FFF2-40B4-BE49-F238E27FC236}">
                <a16:creationId xmlns:a16="http://schemas.microsoft.com/office/drawing/2014/main" id="{452AD1B4-515C-4099-AD08-9D1264782E1B}"/>
              </a:ext>
            </a:extLst>
          </p:cNvPr>
          <p:cNvGrpSpPr/>
          <p:nvPr/>
        </p:nvGrpSpPr>
        <p:grpSpPr>
          <a:xfrm>
            <a:off x="7930809" y="4524397"/>
            <a:ext cx="445840" cy="62167"/>
            <a:chOff x="6444208" y="4198692"/>
            <a:chExt cx="445840" cy="62167"/>
          </a:xfrm>
        </p:grpSpPr>
        <p:cxnSp>
          <p:nvCxnSpPr>
            <p:cNvPr id="251" name="Straight Connector 250">
              <a:extLst>
                <a:ext uri="{FF2B5EF4-FFF2-40B4-BE49-F238E27FC236}">
                  <a16:creationId xmlns:a16="http://schemas.microsoft.com/office/drawing/2014/main" id="{4B02100F-9228-4975-83F8-4B3D2260F953}"/>
                </a:ext>
              </a:extLst>
            </p:cNvPr>
            <p:cNvCxnSpPr/>
            <p:nvPr/>
          </p:nvCxnSpPr>
          <p:spPr>
            <a:xfrm>
              <a:off x="6444208" y="4227611"/>
              <a:ext cx="379515" cy="0"/>
            </a:xfrm>
            <a:prstGeom prst="line">
              <a:avLst/>
            </a:prstGeom>
            <a:ln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2" name="Oval 251">
              <a:extLst>
                <a:ext uri="{FF2B5EF4-FFF2-40B4-BE49-F238E27FC236}">
                  <a16:creationId xmlns:a16="http://schemas.microsoft.com/office/drawing/2014/main" id="{F2FFC608-9679-4B1D-96C5-C35912643E32}"/>
                </a:ext>
              </a:extLst>
            </p:cNvPr>
            <p:cNvSpPr/>
            <p:nvPr/>
          </p:nvSpPr>
          <p:spPr bwMode="auto">
            <a:xfrm>
              <a:off x="6831851" y="4198692"/>
              <a:ext cx="58197" cy="62167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39EC91B0-6A1F-406A-B0E9-83AFBDED18D1}"/>
              </a:ext>
            </a:extLst>
          </p:cNvPr>
          <p:cNvGrpSpPr/>
          <p:nvPr/>
        </p:nvGrpSpPr>
        <p:grpSpPr>
          <a:xfrm>
            <a:off x="8362359" y="4327734"/>
            <a:ext cx="445840" cy="62167"/>
            <a:chOff x="6444208" y="4198692"/>
            <a:chExt cx="445840" cy="62167"/>
          </a:xfrm>
        </p:grpSpPr>
        <p:cxnSp>
          <p:nvCxnSpPr>
            <p:cNvPr id="254" name="Straight Connector 253">
              <a:extLst>
                <a:ext uri="{FF2B5EF4-FFF2-40B4-BE49-F238E27FC236}">
                  <a16:creationId xmlns:a16="http://schemas.microsoft.com/office/drawing/2014/main" id="{7DF0A9A6-C64C-42EA-B3D3-589A00CF3BDE}"/>
                </a:ext>
              </a:extLst>
            </p:cNvPr>
            <p:cNvCxnSpPr/>
            <p:nvPr/>
          </p:nvCxnSpPr>
          <p:spPr>
            <a:xfrm>
              <a:off x="6444208" y="4227611"/>
              <a:ext cx="379515" cy="0"/>
            </a:xfrm>
            <a:prstGeom prst="line">
              <a:avLst/>
            </a:prstGeom>
            <a:ln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Oval 254">
              <a:extLst>
                <a:ext uri="{FF2B5EF4-FFF2-40B4-BE49-F238E27FC236}">
                  <a16:creationId xmlns:a16="http://schemas.microsoft.com/office/drawing/2014/main" id="{1D98956A-5610-421B-A52A-17BD5FFC5CD7}"/>
                </a:ext>
              </a:extLst>
            </p:cNvPr>
            <p:cNvSpPr/>
            <p:nvPr/>
          </p:nvSpPr>
          <p:spPr bwMode="auto">
            <a:xfrm>
              <a:off x="6831851" y="4198692"/>
              <a:ext cx="58197" cy="62167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  <p:graphicFrame>
        <p:nvGraphicFramePr>
          <p:cNvPr id="256" name="Object 255">
            <a:extLst>
              <a:ext uri="{FF2B5EF4-FFF2-40B4-BE49-F238E27FC236}">
                <a16:creationId xmlns:a16="http://schemas.microsoft.com/office/drawing/2014/main" id="{376EA8B7-B1CE-4D34-A203-4CF194CD6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0002" y="5710710"/>
          <a:ext cx="765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53800" progId="Equation.DSMT4">
                  <p:embed/>
                </p:oleObj>
              </mc:Choice>
              <mc:Fallback>
                <p:oleObj name="Equation" r:id="rId13" imgW="507960" imgH="253800" progId="Equation.DSMT4">
                  <p:embed/>
                  <p:pic>
                    <p:nvPicPr>
                      <p:cNvPr id="256" name="Object 255">
                        <a:extLst>
                          <a:ext uri="{FF2B5EF4-FFF2-40B4-BE49-F238E27FC236}">
                            <a16:creationId xmlns:a16="http://schemas.microsoft.com/office/drawing/2014/main" id="{376EA8B7-B1CE-4D34-A203-4CF194CD6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30002" y="5710710"/>
                        <a:ext cx="7651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4002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7e29489c09c3c63187c2677341ee6319b0e3d0"/>
  <p:tag name="ISPRING_SCORM_PASSING_SCORE" val="100.0000000000"/>
  <p:tag name="GENSWF_OUTPUT_FILE_NAME" val="m9hch83"/>
  <p:tag name="ISPRING_RESOURCE_PATHS_HASH_2" val="2bbdc199c3a22e281ddb8424f1f64af4683184a4"/>
  <p:tag name="ISPRING_ULTRA_SCORM_COURSE_ID" val="2559FB6A-4673-44D3-B5AF-BF3F6C447128"/>
  <p:tag name="ISPRING_SCORM_RATE_SLIDES" val="1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RESOURCE_PATHS_HASH_PRESENTER" val="4a585fc6716b524fdba52c2ca419717ddc5bfaab"/>
  <p:tag name="ISPRING_PLAYERS_CUSTOMIZATION_2" val="UEsDBBQAAgAIACh7m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KHua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KHua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Ch7m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KHua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Ch7mlKOc/b6agAAAOUAAAAaAAAAbm9uZS9odG1sX3NraW5fc2V0dGluZ3MuanOr5lIAAqUcJQUrhWowG8xPKi0pyc/TS87PK0nNK9HLyy/KTQSrUVJ2AwMlHZyK88tSiwgoTUtMTkUx1NTIwskFp0qEiSZO5i7OlsjqChLTU/WSEpOz04vyS/NSIMqcXV0MXYyVwKpquWoBUEsDBBQAAgAIACh7mlK8fTX3SgAAAEkAAAAXAAAAbm9uZS9sb2NhbF9zZXR0aW5ncy54bWyzsa/IzVEoSy0qzszPs1Uy1DNQUkjNS85PycxLt1UKDXHTtVBSKC5JzEtJzMnPS7VVystXUrC347LJyU9OzAlOLSkBKizWt+MCAFBLAwQUAAIACAAqe5p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Knua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qe5p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Knua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qe5p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Knua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ULTRA_SCORM_COURCE_TITLE" val="Section 1.2 Introduction to Domain and Range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Section 1.2 Introduction to Domain and Rang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311</TotalTime>
  <Words>1658</Words>
  <Application>Microsoft Office PowerPoint</Application>
  <PresentationFormat>On-screen Show (4:3)</PresentationFormat>
  <Paragraphs>201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1.2  Introduction to  Domain and Range   &amp; Non Linear Functions </vt:lpstr>
      <vt:lpstr>I) Domain of a Function (Restrictions on Input)</vt:lpstr>
      <vt:lpstr>II) Range of a Function: (Restrictions on Output) </vt:lpstr>
      <vt:lpstr>PowerPoint Presentation</vt:lpstr>
      <vt:lpstr>Given each graph below, match it with the correct domain and range:</vt:lpstr>
      <vt:lpstr>Ex: Find the domain and range of each scenario:</vt:lpstr>
      <vt:lpstr>III) Terms:</vt:lpstr>
      <vt:lpstr>IV) Function Test: The vertical line Test</vt:lpstr>
      <vt:lpstr>PowerPoint Presentation</vt:lpstr>
      <vt:lpstr>Examples of Non-linear Functions</vt:lpstr>
      <vt:lpstr>Non Linear Functions: i) Quadratic Functions</vt:lpstr>
      <vt:lpstr>PowerPoint Presentation</vt:lpstr>
      <vt:lpstr>Non-Linear Functions: ii)Root Function</vt:lpstr>
      <vt:lpstr>PowerPoint Presentation</vt:lpstr>
      <vt:lpstr>Finding the Domain and Range Algebraically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2 Introduction to Domain and Range</dc:title>
  <dc:creator>Danny Young</dc:creator>
  <cp:lastModifiedBy>Danny Young</cp:lastModifiedBy>
  <cp:revision>95</cp:revision>
  <dcterms:created xsi:type="dcterms:W3CDTF">2011-06-27T16:11:13Z</dcterms:created>
  <dcterms:modified xsi:type="dcterms:W3CDTF">2021-06-28T22:23:44Z</dcterms:modified>
</cp:coreProperties>
</file>